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Lst>
  <p:notesMasterIdLst>
    <p:notesMasterId r:id="rId90"/>
  </p:notesMasterIdLst>
  <p:handoutMasterIdLst>
    <p:handoutMasterId r:id="rId91"/>
  </p:handoutMasterIdLst>
  <p:sldIdLst>
    <p:sldId id="673" r:id="rId2"/>
    <p:sldId id="586" r:id="rId3"/>
    <p:sldId id="929" r:id="rId4"/>
    <p:sldId id="860" r:id="rId5"/>
    <p:sldId id="861" r:id="rId6"/>
    <p:sldId id="930" r:id="rId7"/>
    <p:sldId id="896" r:id="rId8"/>
    <p:sldId id="897" r:id="rId9"/>
    <p:sldId id="898" r:id="rId10"/>
    <p:sldId id="899" r:id="rId11"/>
    <p:sldId id="820" r:id="rId12"/>
    <p:sldId id="377" r:id="rId13"/>
    <p:sldId id="900" r:id="rId14"/>
    <p:sldId id="901" r:id="rId15"/>
    <p:sldId id="902" r:id="rId16"/>
    <p:sldId id="908" r:id="rId17"/>
    <p:sldId id="903" r:id="rId18"/>
    <p:sldId id="905" r:id="rId19"/>
    <p:sldId id="909" r:id="rId20"/>
    <p:sldId id="904" r:id="rId21"/>
    <p:sldId id="911" r:id="rId22"/>
    <p:sldId id="912" r:id="rId23"/>
    <p:sldId id="910" r:id="rId24"/>
    <p:sldId id="906" r:id="rId25"/>
    <p:sldId id="832" r:id="rId26"/>
    <p:sldId id="430" r:id="rId27"/>
    <p:sldId id="865" r:id="rId28"/>
    <p:sldId id="907" r:id="rId29"/>
    <p:sldId id="864" r:id="rId30"/>
    <p:sldId id="866" r:id="rId31"/>
    <p:sldId id="913" r:id="rId32"/>
    <p:sldId id="867" r:id="rId33"/>
    <p:sldId id="868" r:id="rId34"/>
    <p:sldId id="915" r:id="rId35"/>
    <p:sldId id="869" r:id="rId36"/>
    <p:sldId id="870" r:id="rId37"/>
    <p:sldId id="384" r:id="rId38"/>
    <p:sldId id="918" r:id="rId39"/>
    <p:sldId id="871" r:id="rId40"/>
    <p:sldId id="872" r:id="rId41"/>
    <p:sldId id="873" r:id="rId42"/>
    <p:sldId id="916" r:id="rId43"/>
    <p:sldId id="874" r:id="rId44"/>
    <p:sldId id="875" r:id="rId45"/>
    <p:sldId id="876" r:id="rId46"/>
    <p:sldId id="877" r:id="rId47"/>
    <p:sldId id="878" r:id="rId48"/>
    <p:sldId id="880" r:id="rId49"/>
    <p:sldId id="386" r:id="rId50"/>
    <p:sldId id="919" r:id="rId51"/>
    <p:sldId id="392" r:id="rId52"/>
    <p:sldId id="387" r:id="rId53"/>
    <p:sldId id="920" r:id="rId54"/>
    <p:sldId id="884" r:id="rId55"/>
    <p:sldId id="881" r:id="rId56"/>
    <p:sldId id="882" r:id="rId57"/>
    <p:sldId id="388" r:id="rId58"/>
    <p:sldId id="390" r:id="rId59"/>
    <p:sldId id="391" r:id="rId60"/>
    <p:sldId id="931" r:id="rId61"/>
    <p:sldId id="393" r:id="rId62"/>
    <p:sldId id="932" r:id="rId63"/>
    <p:sldId id="394" r:id="rId64"/>
    <p:sldId id="395" r:id="rId65"/>
    <p:sldId id="934" r:id="rId66"/>
    <p:sldId id="396" r:id="rId67"/>
    <p:sldId id="397" r:id="rId68"/>
    <p:sldId id="922" r:id="rId69"/>
    <p:sldId id="924" r:id="rId70"/>
    <p:sldId id="927" r:id="rId71"/>
    <p:sldId id="928" r:id="rId72"/>
    <p:sldId id="926" r:id="rId73"/>
    <p:sldId id="885" r:id="rId74"/>
    <p:sldId id="886" r:id="rId75"/>
    <p:sldId id="887" r:id="rId76"/>
    <p:sldId id="888" r:id="rId77"/>
    <p:sldId id="889" r:id="rId78"/>
    <p:sldId id="917" r:id="rId79"/>
    <p:sldId id="890" r:id="rId80"/>
    <p:sldId id="891" r:id="rId81"/>
    <p:sldId id="892" r:id="rId82"/>
    <p:sldId id="933" r:id="rId83"/>
    <p:sldId id="893" r:id="rId84"/>
    <p:sldId id="935" r:id="rId85"/>
    <p:sldId id="936" r:id="rId86"/>
    <p:sldId id="894" r:id="rId87"/>
    <p:sldId id="895" r:id="rId88"/>
    <p:sldId id="798" r:id="rId89"/>
  </p:sldIdLst>
  <p:sldSz cx="12192000" cy="6858000"/>
  <p:notesSz cx="9309100" cy="6954838"/>
  <p:custDataLst>
    <p:tags r:id="rId92"/>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178" algn="l" rtl="0" fontAlgn="base">
      <a:spcBef>
        <a:spcPct val="0"/>
      </a:spcBef>
      <a:spcAft>
        <a:spcPct val="0"/>
      </a:spcAft>
      <a:defRPr kern="1200">
        <a:solidFill>
          <a:schemeClr val="tx1"/>
        </a:solidFill>
        <a:latin typeface="Arial" charset="0"/>
        <a:ea typeface="+mn-ea"/>
        <a:cs typeface="Arial" charset="0"/>
      </a:defRPr>
    </a:lvl2pPr>
    <a:lvl3pPr marL="914354" algn="l" rtl="0" fontAlgn="base">
      <a:spcBef>
        <a:spcPct val="0"/>
      </a:spcBef>
      <a:spcAft>
        <a:spcPct val="0"/>
      </a:spcAft>
      <a:defRPr kern="1200">
        <a:solidFill>
          <a:schemeClr val="tx1"/>
        </a:solidFill>
        <a:latin typeface="Arial" charset="0"/>
        <a:ea typeface="+mn-ea"/>
        <a:cs typeface="Arial" charset="0"/>
      </a:defRPr>
    </a:lvl3pPr>
    <a:lvl4pPr marL="1371532" algn="l" rtl="0" fontAlgn="base">
      <a:spcBef>
        <a:spcPct val="0"/>
      </a:spcBef>
      <a:spcAft>
        <a:spcPct val="0"/>
      </a:spcAft>
      <a:defRPr kern="1200">
        <a:solidFill>
          <a:schemeClr val="tx1"/>
        </a:solidFill>
        <a:latin typeface="Arial" charset="0"/>
        <a:ea typeface="+mn-ea"/>
        <a:cs typeface="Arial" charset="0"/>
      </a:defRPr>
    </a:lvl4pPr>
    <a:lvl5pPr marL="1828709" algn="l" rtl="0" fontAlgn="base">
      <a:spcBef>
        <a:spcPct val="0"/>
      </a:spcBef>
      <a:spcAft>
        <a:spcPct val="0"/>
      </a:spcAft>
      <a:defRPr kern="1200">
        <a:solidFill>
          <a:schemeClr val="tx1"/>
        </a:solidFill>
        <a:latin typeface="Arial" charset="0"/>
        <a:ea typeface="+mn-ea"/>
        <a:cs typeface="Arial" charset="0"/>
      </a:defRPr>
    </a:lvl5pPr>
    <a:lvl6pPr marL="2285886" algn="l" defTabSz="914354" rtl="0" eaLnBrk="1" latinLnBrk="0" hangingPunct="1">
      <a:defRPr kern="1200">
        <a:solidFill>
          <a:schemeClr val="tx1"/>
        </a:solidFill>
        <a:latin typeface="Arial" charset="0"/>
        <a:ea typeface="+mn-ea"/>
        <a:cs typeface="Arial" charset="0"/>
      </a:defRPr>
    </a:lvl6pPr>
    <a:lvl7pPr marL="2743062" algn="l" defTabSz="914354" rtl="0" eaLnBrk="1" latinLnBrk="0" hangingPunct="1">
      <a:defRPr kern="1200">
        <a:solidFill>
          <a:schemeClr val="tx1"/>
        </a:solidFill>
        <a:latin typeface="Arial" charset="0"/>
        <a:ea typeface="+mn-ea"/>
        <a:cs typeface="Arial" charset="0"/>
      </a:defRPr>
    </a:lvl7pPr>
    <a:lvl8pPr marL="3200240" algn="l" defTabSz="914354" rtl="0" eaLnBrk="1" latinLnBrk="0" hangingPunct="1">
      <a:defRPr kern="1200">
        <a:solidFill>
          <a:schemeClr val="tx1"/>
        </a:solidFill>
        <a:latin typeface="Arial" charset="0"/>
        <a:ea typeface="+mn-ea"/>
        <a:cs typeface="Arial" charset="0"/>
      </a:defRPr>
    </a:lvl8pPr>
    <a:lvl9pPr marL="3657418" algn="l" defTabSz="914354"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E00BB"/>
    <a:srgbClr val="2D2D8A"/>
    <a:srgbClr val="333299"/>
    <a:srgbClr val="30F336"/>
    <a:srgbClr val="BFEFBF"/>
    <a:srgbClr val="CC6600"/>
    <a:srgbClr val="996600"/>
    <a:srgbClr val="663300"/>
    <a:srgbClr val="CC99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91" autoAdjust="0"/>
    <p:restoredTop sz="93792" autoAdjust="0"/>
  </p:normalViewPr>
  <p:slideViewPr>
    <p:cSldViewPr snapToGrid="0">
      <p:cViewPr varScale="1">
        <p:scale>
          <a:sx n="79" d="100"/>
          <a:sy n="79" d="100"/>
        </p:scale>
        <p:origin x="619" y="72"/>
      </p:cViewPr>
      <p:guideLst>
        <p:guide orient="horz" pos="2160"/>
        <p:guide pos="2880"/>
      </p:guideLst>
    </p:cSldViewPr>
  </p:slideViewPr>
  <p:outlineViewPr>
    <p:cViewPr>
      <p:scale>
        <a:sx n="33" d="100"/>
        <a:sy n="33" d="100"/>
      </p:scale>
      <p:origin x="48" y="43932"/>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type="hdr" sz="quarter"/>
          </p:nvPr>
        </p:nvSpPr>
        <p:spPr bwMode="auto">
          <a:xfrm>
            <a:off x="1" y="1"/>
            <a:ext cx="4034221" cy="347364"/>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defTabSz="929470">
              <a:defRPr sz="1200">
                <a:latin typeface="Arial" pitchFamily="34" charset="0"/>
                <a:cs typeface="+mn-cs"/>
              </a:defRPr>
            </a:lvl1pPr>
          </a:lstStyle>
          <a:p>
            <a:pPr>
              <a:defRPr/>
            </a:pPr>
            <a:endParaRPr lang="en-US"/>
          </a:p>
        </p:txBody>
      </p:sp>
      <p:sp>
        <p:nvSpPr>
          <p:cNvPr id="229379" name="Rectangle 3"/>
          <p:cNvSpPr>
            <a:spLocks noGrp="1" noChangeArrowheads="1"/>
          </p:cNvSpPr>
          <p:nvPr>
            <p:ph type="dt" sz="quarter" idx="1"/>
          </p:nvPr>
        </p:nvSpPr>
        <p:spPr bwMode="auto">
          <a:xfrm>
            <a:off x="5272798" y="1"/>
            <a:ext cx="4034221" cy="347364"/>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defTabSz="929470">
              <a:defRPr sz="1200">
                <a:latin typeface="Arial" pitchFamily="34" charset="0"/>
                <a:cs typeface="+mn-cs"/>
              </a:defRPr>
            </a:lvl1pPr>
          </a:lstStyle>
          <a:p>
            <a:pPr>
              <a:defRPr/>
            </a:pPr>
            <a:endParaRPr lang="en-US"/>
          </a:p>
        </p:txBody>
      </p:sp>
      <p:sp>
        <p:nvSpPr>
          <p:cNvPr id="229380" name="Rectangle 4"/>
          <p:cNvSpPr>
            <a:spLocks noGrp="1" noChangeArrowheads="1"/>
          </p:cNvSpPr>
          <p:nvPr>
            <p:ph type="ftr" sz="quarter" idx="2"/>
          </p:nvPr>
        </p:nvSpPr>
        <p:spPr bwMode="auto">
          <a:xfrm>
            <a:off x="1" y="6606396"/>
            <a:ext cx="4034221" cy="347364"/>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defTabSz="929470">
              <a:defRPr sz="1200">
                <a:latin typeface="Arial" pitchFamily="34" charset="0"/>
                <a:cs typeface="+mn-cs"/>
              </a:defRPr>
            </a:lvl1pPr>
          </a:lstStyle>
          <a:p>
            <a:pPr>
              <a:defRPr/>
            </a:pPr>
            <a:endParaRPr lang="en-US"/>
          </a:p>
        </p:txBody>
      </p:sp>
      <p:sp>
        <p:nvSpPr>
          <p:cNvPr id="229381" name="Rectangle 5"/>
          <p:cNvSpPr>
            <a:spLocks noGrp="1" noChangeArrowheads="1"/>
          </p:cNvSpPr>
          <p:nvPr>
            <p:ph type="sldNum" sz="quarter" idx="3"/>
          </p:nvPr>
        </p:nvSpPr>
        <p:spPr bwMode="auto">
          <a:xfrm>
            <a:off x="5272798" y="6606396"/>
            <a:ext cx="4034221" cy="347364"/>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defTabSz="929470">
              <a:defRPr sz="1200">
                <a:latin typeface="Arial" pitchFamily="34" charset="0"/>
                <a:cs typeface="+mn-cs"/>
              </a:defRPr>
            </a:lvl1pPr>
          </a:lstStyle>
          <a:p>
            <a:pPr>
              <a:defRPr/>
            </a:pPr>
            <a:fld id="{F20C6108-B344-48B3-B893-0983A3B53840}" type="slidenum">
              <a:rPr lang="en-US"/>
              <a:pPr>
                <a:defRPr/>
              </a:pPr>
              <a:t>‹#›</a:t>
            </a:fld>
            <a:endParaRPr lang="en-US"/>
          </a:p>
        </p:txBody>
      </p:sp>
    </p:spTree>
    <p:extLst>
      <p:ext uri="{BB962C8B-B14F-4D97-AF65-F5344CB8AC3E}">
        <p14:creationId xmlns:p14="http://schemas.microsoft.com/office/powerpoint/2010/main" val="317318393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8460" units="cm"/>
          <inkml:channel name="Y" type="integer" max="10400" units="cm"/>
          <inkml:channel name="F" type="integer" max="2048" units="dev"/>
          <inkml:channel name="T" type="integer" max="2.14748E9" units="dev"/>
        </inkml:traceFormat>
        <inkml:channelProperties>
          <inkml:channelProperty channel="X" name="resolution" value="627.89117" units="1/cm"/>
          <inkml:channelProperty channel="Y" name="resolution" value="630.30304" units="1/cm"/>
          <inkml:channelProperty channel="F" name="resolution" value="0" units="1/dev"/>
          <inkml:channelProperty channel="T" name="resolution" value="1" units="1/dev"/>
        </inkml:channelProperties>
      </inkml:inkSource>
      <inkml:timestamp xml:id="ts0" timeString="2023-02-26T11:30:47.778"/>
    </inkml:context>
    <inkml:brush xml:id="br0">
      <inkml:brushProperty name="width" value="0.05292" units="cm"/>
      <inkml:brushProperty name="height" value="0.05292" units="cm"/>
      <inkml:brushProperty name="color" value="#002060"/>
    </inkml:brush>
  </inkml:definitions>
  <inkml:trace contextRef="#ctx0" brushRef="#br0">15060 13104 153 0</inkml:trace>
  <inkml:trace contextRef="#ctx0" brushRef="#br0" timeOffset="1">18665 12271 146 0</inkml:trace>
  <inkml:trace contextRef="#ctx0" brushRef="#br0" timeOffset="2">25734 13428 168 0,'0'0'95'0,"7"-3"-48"0,-7 3-33 16,0 0-7-16</inkml:trace>
  <inkml:trace contextRef="#ctx0" brushRef="#br0" timeOffset="3">19997 10862 270 0,'0'0'77'0,"0"-7"-39"0</inkml:trace>
  <inkml:trace contextRef="#ctx0" brushRef="#br0" timeOffset="4">8648 17649 365 0,'0'0'90'0,"0"0"-44"0,0 0-24 15,0 0 182-15,0 0-102 16,0 0 72-16,0 0-89 0,0 0-14 16,0 0-55-16,0 0-6 15,0 0-5-15,0 0 3 16,0 0-4-16,0 0 3 16,0 0-3-16,0 0-2 15,0 0 0-15,0 0 5 16,0 0-4-16,0 0 1 15,0 0-2-15,0 0 2 16,0 0-1-16,0 0-2 0,0 0 0 16,0 0 0-16,0 0 0 0,0 0 4 15,0 0-3-15,0 0 3 16,0 0-3-16,0 0 5 16,0 0-3-16,0 0 6 15,0 0-5-15,0 0-1 16,0 0-2-16,0 0 1 15,0 0-2-15,0 0 0 16,0 0-1-16,0 0-2 16,-73-35 1-16,38 22 1 15,11 6-1-15,-1 5 1 16,3-2-1-16,-6 2 2 16,10 4 0-16,-4 2-1 15,7 1 0-15,6-3 0 16,0-2 0-16,1 4 0 15,8-4 0-15,-5 5-1 0,5-5 0 16,0 0 1-16,0 0 0 16,0 0 0-16,-4 8 0 15,0-1 0-15,4 0 0 16,4 1 1-16,0-1-1 0,9 0 1 31,1 1-1-31,8 3 2 16,-3-2-1-16,3 0 0 15,-4-3-1-15,0 3 1 16,-3 0-1-16,2-2 1 16,1-1-1-16,0 3 0 15,-3-4 0-15,5 1 0 16,-5-1 0-16,-2 1 0 0,-1-3 0 0,-2 1 4 16,-1-2-1-16,-9-2 0 15,0 0-1-15,0 0 3 16,0 0-2-16,0 0 1 15,0 0-2-15,0 0-1 16,0 9 0-16,0-9 0 16,-4 9-1-1,-1 2 3-15,-5-2-2 16,-1 1 3-16,0-3-2 0,-1 2-4 16,-3-3 0-16,2 1 2 15,-3-2 0-15,1-1 0 16,2 0 0-16,-2-1 0 15,3-1 0-15,-7-2 2 16,3 0-2-16,-3-2 3 16,8-1-2-16,-2-1 0 15,1 0-1-15,2 3-3 16,5-3 1-16,-4 0-23 0,9 4 14 16</inkml:trace>
  <inkml:trace contextRef="#ctx0" brushRef="#br0" timeOffset="5">8896 17433 381 0,'0'0'326'16,"0"0"-38"-16,0 0-147 0,0 0-100 0,0 0-8 16,0 0-16-16,0 0-3 15,0 0-6-15,0 0-4 32,0 0-2-32,0 7 0 0,0-7-1 15,0 0 8-15,0 0-5 16,-4 7 4-1,2 1-4-15,2 8 9 16,-3-9-7-16,3 3 1 0,-4 6-4 16,2 2-1-16,2-3-1 15,-3-4-1-15,3 4 0 16,-4 1 1-16,2-1-1 0,-2 7 1 16,-1-8-1-16,1-1 5 15,4 2-2-15,0 5 2 16,0-3-3-16,0 4-1 15,-3-2-1-15,1 3 4 16,0 2-3-16,0 3-2 16,-2-5 1-16,4-2 1 15,-3-3 0-15,3-1-2 16,0-8 0-16,0-1 3 0,0-7-1 0,0 7-1 16,0-7-1-16,0 0 1 15,0 0 0-15,0 0-17 16,0 0 10-16,3-16-15 15,3-6 11-15</inkml:trace>
  <inkml:trace contextRef="#ctx0" brushRef="#br0" timeOffset="6">8760 17619 314 0,'0'0'200'0,"0"0"59"15,0 0-121-15,4 8-71 16,-4-8 61-1,0 0-72-15,0 0-24 16,11 0-16-16,5 0 5 16,6 3-10-16,6-1 1 15,-4 0-5-15,-2-4 0 16,-6 0-3-16,12 6-2 16,-14-4-1-16,-4 0 5 15,3 0-3-15,-4 0 5 0,0 0-3 0,-9 0-2 16,0 0-1-16,0 0-1 15,0 0-1-15,0 0-3 16,0 0 1-16,0 0-23 16,0 0 13-16</inkml:trace>
  <inkml:trace contextRef="#ctx0" brushRef="#br0" timeOffset="7">9125 17638 209 0,'0'0'260'0,"0"0"2"15,4 7-82-15,-4 0-93 16,0-7 28-16,0 0-66 0,0 0-29 16,0 0-10-16,0 0 0 15,5 4-6-15,5-2-1 16,-3-2-2-16,8 2 2 16,-6-4-1-16,5 0 1 15,3-3-1-15,-2-3 3 16,-2 5-2-16,-4-1-1 15,-4 2-1-15,3-2 2 16,-8 4-2-16,0 0 1 16,0 0-1-16,0 0 13 15,0 0-7-15,0 0 4 16,0 0-6-16,0 0 1 16,0 0-3-16,0 0 1 15,0-7-2-15,0 7 2 0,0 0-2 16,0 0 0-16,-13-2-1 15,0 0 0-15,2 6-1 16,-7-2 1-16,6 2-1 16,-2 3 0-16,-3-2 0 0,3 1 3 15,1-1-2-15,2 6 4 32,-2-1-2-32,4-5-1 15,5 2-1-15,-9 4 0 16,8-3 0-16,-1-1 0 15,-3 4 0-15,0 5-1 16,5-6 0-16,4-1-2 16,-3 2 1-16,3 0 1 15,0 0-1-15,0 0 0 0,5-2 0 0,4 4-1 16,4 0 1-16,5-1 0 16,-5-2 0-16,4 1 1 15,-3-2 1-15,-4-6-1 16,2 5 0-16,1-6 0 15,2-2 0-15,3-6-2 16,4-5 1-16,10-11-29 0,-5 4 14 16</inkml:trace>
  <inkml:trace contextRef="#ctx0" brushRef="#br0" timeOffset="8">9604 17605 296 0,'0'0'252'16,"0"0"76"-16,0 0-167 16,0-8-81-16,0 8-35 15,0 0-33-15,0 0 6 16,0 0-9-16,0 0 10 15,0 0-10-15,-11-5 1 16,11 5-6-16,-7 2 7 16,-4-6-6-16,2 8 3 15,9-4-4-15,-17 5 1 0,4-3-2 16,4 0 0-16,-2 2-2 0,-2 3 3 16,-3 6-2-16,7-4 1 15,-1-4-1-15,1 5-4 16,4-1 1-16,-4 2 1 15,1-4-1-15,6 6 0 16,-5 0 0-16,1 5-1 16,1 0 1-16,5-1 0 15,0-6 1-15,2 0-1 16,1 0 1-16,7-2 2 0,-7-2-1 16,7-3-1-16,-1-2 1 15,5-2-1-15,-6-2 0 16,3-2 0-1,0-1 1-15,7-6-3 16,-9 3 1-16,6-4 1 16,-2-3 0-16,-4 2-4 15,0 2 3-15,4-5 0 16,0-8 0-16,7-7 1 16,-7 9 0-16,0-8-12 15,-4 12 6-15,-6 11-2 0,3-1 4 0,-6 8 2 16,0-7 1-16,0 7 2 15,0 0-1-15,-4-7 5 16,4 7-2-16,0 0 7 16,-5 7-4-16,5-7 2 15,-4 7-4-15,4-7 2 16,0 0-3 0,0 11 4-16,-4 2-3 15,3-5-3-15,-3 1 0 16,4 5 1-16,0-4-1 15,-4 1-2-15,4 0 0 0,-2 1 1 16,-5 5-1-16,5 1 1 16,-1-5 0-16,-7 2 0 15,1 1 0-15,9-3 3 16,-5-2-2-16,1 2-3 16,0-2 1-16,4 0 4 15,-3-2-2-15,3-2-2 16,3 2 1-16,-6 1 0 15,3-10 0-15,0 0-1 0,-2 7 1 16,2 0 0 0,0-7 0-16,-4 8 0 15,4-8 0-15,0 0 0 16,0 0 0-16,0 0-9 16,0 0 4-16</inkml:trace>
  <inkml:trace contextRef="#ctx0" brushRef="#br0" timeOffset="9">9256 17619 291 0,'0'0'206'16,"0"0"30"-16,0 0-94 16,5 0-71-16,-5 0 46 15,4 8-58-15,-4-8-16 16,0 0-31-16,0 0-3 15,0 0-5-15,-4 7-1 16,2 0-1-16,0 3 0 0,2-10-1 16,0 0-1-16,-1 9 1 15,1 0 1-15,-4-2-1 16,4-7 0-16,0 0-1 16,-2 8 3-16,2-8-2 0,-4 7 6 15,4-7-4-15,-9 7 7 16,0 1-4-16,0-1-3 15,-4-2-1-15,4-1 1 16,0 0-2-16,-1-3 0 16,1 1-1-16,2-2-7 15,7 0 4-15</inkml:trace>
  <inkml:trace contextRef="#ctx0" brushRef="#br0" timeOffset="10">9822 17630 163 0,'0'0'167'16,"0"0"-84"-16,0 0-42 15,0 0-20-15,-3-7 84 16,3 7-7-16,0 0 116 16,-4-7-110-16,4 7 3 31,0 0-54-31,0 0-34 0,0 0-9 15,0 0-4-15,0 0-3 16,0 0 0-16,0 0-2 16,-9 3 0-16,9-3 0 15,0 0 1-15,-4 8-2 0,4-8 9 16,0 0-5-16,0 0 1 16,0 0-2-16,0 0 4 15,0 0-4-15,-2 9 3 16,2 2-3-16,-5 7 3 15,1-1-3-15,-3 7-1 16,1-3 0-16,-3 1 0 16,4-5-1-16,1 1 0 15,-3-3-1-15,1-2 2 16,3-4-1-16,1-2-1 16,2-7 1-16,0 8 1 15,0-8 0-15,0 0 1 16,0 0-1-16,0 0 3 15,0 0-2-15,0 0-1 16,2-8-1-16,5-6-1 16,2-3 1-16,0-7 0 0,4 2 0 0,5-5-1 15,-5 12 0-15,2-1 2 16,0-4-2-16,5 3-2 16,-9 6 0-16,5-4 1 15,3-1 1-15,3 7-1 16,-22 9 1-16,9-6 0 15,4-1 0-15,1 0 5 16,-14 7-3-16,6-2 15 16,-6 2-9-16,0 0 5 0,9 3-6 15,0-1 1-15,-9-2-5 16,4 9 2-16,-4-9-4 16,4 11 1-16,-4 6-1 15,0-8 0 1,5 4-1-16,-5-2 0 15,0-4 1-15,0 1 2 16,-5 3-1-16,1 1-2 16,0-1 1-16,-1 0-1 15,-1 0 0-15,3 0 0 16,-1-2 0-16,2-1-1 16,2-8 0-16,0 0 1 0,-4 7 0 0,4-7 3 15,0 0-1-15,0 0-1 16,0 0-1-16,0 0 1 15,0 0-1-15,0 0-4 16,-3 9 2-16,3-9-1 16,0 0 2-16,0 0 0 15,3-7 0 1,7-6-1-16,-5 4 1 16,6-8-5-16,13-6 3 15,-2 6-4-15,-4-5 3 0,-5 0 0 16,5 0 2-16,-7 8 0 15,0 6 0-15,-1-1 3 16,-10 9 0-16,9-7 2 16,0-1-1-16,-9 8-1 15,0 0-1-15,9-3 10 16,-3 1-5-16,-6 2-3 16,0 0-1-16,7 2 0 15,2 3-1-15,-3 3 2 16,-6-8-2-16,0 0 3 15,3 9-2-15,-1 2 0 0,2-2-1 0,-4 0 0 16,0 2 0-16,0 6 3 16,-4-6-1-16,2 1 0 15,-1 1-2-15,-3 2 3 16,-1-2-2-16,1-2 1 16,6-2-1-16,-3 0 0 31,-1-2-1-31,2 1 0 0,2-8 0 0,0 0 5 15,0 0-4-15,0 0 1 16,-4 7-2-16,3 0 1 16,1-7-1-16,0 0-1 15,0 8 1-15,0-8-4 16,0 0 2-16,0 0-5 16,0 0 4-16,0 0-23 0,0 0 12 15,0 0-24-15,5-8 19 16</inkml:trace>
  <inkml:trace contextRef="#ctx0" brushRef="#br0" timeOffset="11">10351 17339 268 0,'0'0'226'15,"0"0"32"-15,0 0-101 16,0 0-81-16,0 0 68 16,0 0-98-16,-6 0-10 15,6 0-18-15,0 0 1 16,0 0-10-16,0 0 6 16,-7 9-8-16,1 4-2 15,1 2-2-15,1 5 1 16,-1-2-3-16,-3 6 1 15,5-6-1-15,1 1 3 16,-7 8-2-16,1-1 2 0,3 1-1 16,1-12-3-16,-1 0 1 15,-1 3-1-15,3-2 0 16,-5 1 3-16,3-4-1 0,1-2-1 16,2 0 0-16,-3 0-1 15,3 0 0-15,2-2-1 16,-2-2 0-16,2 0 1 15,0-7 0-15,0 8 1 16,0-1-1-16,0 0 1 16,0-7-1-16,0 0 0 15,0 0 0-15,0 0-1 16,0 0 1-16,0 0 0 16,0 0 0-16,0 0-3 15,0 0 2-15,0 0-1 16,0 8 1-16,9-10 1 15,-3-2-1-15,-6 4 2 16,0 0 0-16,5-7 0 16,3 0-1-16,1-3 0 0,0 0 0 15,4-5 1-15,0 0 0 0,1-1-1 16,-1-1 0-16,-4 3 0 16,0 4 0-16,4 3 0 15,-7 2 0-15,3 1 4 16,-4-2-2-16,5 3 1 31,-3 1-2-31,2 0 8 16,4 0-5-16,-7 2 2 15,1 2-4-15,2 0 9 0,-2 7-6 16,1 0-1-16,-8-9-2 16,9 8 0-16,-5 3 0 15,-3 1 3-15,3 1-2 16,-4 0-1-16,0 0-2 0,-5 0-1 15,1-2 0-15,-2 0 1 16,-6 0 0-16,-1 1 0 16,4-2 0-16,-6 1 2 15,2-4-1-15,4-2 1 16,-4 1-1-16,4-1 0 16,0-1 0-16,-1-2-1 0,10-2 0 0,0 0 0 15,0 0 0-15,-7-2-13 16,0-2 6-16,3-3-36 15,-3 0 28-15</inkml:trace>
  <inkml:trace contextRef="#ctx0" brushRef="#br0" timeOffset="12">10694 17594 792 0,'0'0'294'16,"0"0"-193"-16,0 0-70 15,0 0-5-15,0 0-13 0,0 0 5 16,0 0-9-16,0 0 6 31,0 0-7-31,0 0 5 16,0 0-4-16,0 0 0 15,0 0-5-15,0 0 5 16,0 0-5-16,-61 55 2 16,43-35-4-16,5-5 2 15,4-3-2-15,-4 1-1 16,9-2 0-16,-1 4-1 0,-1-6 0 0,3-2-2 16,3 1 2-16,0 1-1 15,3-2 0-15,-1 2-5 16,-2-9 2-16,9 6-12 15,2-3 8-15,4 1 0 16,-6-2 5-16,4-2 1 0,-4 0 1 16,2-2 0-16,0-2 1 15,4-1 0-15,-2-1 0 0,2-5 2 16,-3 2 0-16,3-4 2 16,-4 2-2-16,-2 0 3 15,0-1-3-15,1-1 2 16,-5 4-2-16,-5 9 4 31,4-11-3-31,-4 3 6 16,0 8-5-16,0-12 13 15,-4-7-9-15,-5 8-4 16,2 4-2-16,-8-10-2 0,2 8 0 16,2 6-22-16,-2-5 11 15,0 1-34-15,8 1 28 16,5 6-26-16,-4-7 22 0</inkml:trace>
  <inkml:trace contextRef="#ctx0" brushRef="#br0" timeOffset="13">11088 17594 313 0,'0'7'248'15,"0"-7"63"-15,0 0-158 16,0 0-78-16,0 0-11 15,0 0-48-15,0 0 6 16,0 0-10-16,-5-7 7 16,5 7-9-16,0 0 6 15,0 0-7-15,0 0 1 16,0 0-5-16,0 0-2 16,0 0-2-16,-8 0 3 15,-1-2-3-15,4 0 0 16,5 2 0-16,-11 4 1 15,3-2 0-15,-4 1 0 0,4-5 0 16,-1 2-2-16,-4 4 0 16,2 2 0-16,-2 3 0 15,4-7 0-15,-4-1 0 16,2 5 1-16,2-1 0 0,2 5 0 31,-2-3-1-31,9-7 1 16,-6 7 0-16,3 2-1 15,-3 2 0-15,4 2 0 16,2-2 0-16,0 2-1 16,2-4 1-16,0-2 2 15,2 1-1-15,-1 1-2 16,-1-2 0-16,5 1 3 0,-7-8-1 0,0 0-2 16,6 5 0-16,1-1 4 15,1-1-1-15,1-3 0 16,2-1 0-16,0-3-2 15,2-3 0-15,9-8-1 16,-13 6 0-16,0 1 0 16,4 1 1-1,-4-2 2-15,0 0-1 0,-3 2 0 16,1-3 0-16,-2 3 0 16,-5 7-1-16,4-9-2 15,0-6 1-15,1 2 1 16,-5 13 0-16,0-7 0 15,2-2 0-15,0 0 0 16,0 0 0-16,-2-2 0 16,0 11 0-16,0 0 0 15,0 0 0-15,0 0 15 0,0 0-8 16,0 0-2-16,0 0-3 16,0 0 0-16,0 0-1 15,0 0 0-15,0 0-1 16,0 0-2-16,0 0 2 0,-4 9-1 15,-1 4 0-15,1-1 1 16,2-2 0-16,-2-1 0 16,1 0 0-16,1 0-1 15,2 0 1-15,0 0-1 16,2-1 1-16,1 1 0 16,1-2 0-16,-4-7-2 15,6 7 1-15,1-3 0 16,0 0 1-16,4-2-8 15,4-1 3-15,0 1 1 16,1-2 2-16,3 0 1 16,-5 0 1-16,-1 0 3 15,0 0-1-15,-4-2 2 16,-2 2-3-16,1-1 4 0,1-3-2 16,2-5-2-16,0-2 0 15,5-11-1-15,-6 4 0 0,2-3-9 16,3-2 5-16,0-9 2 15,1 1 1-15,-3-3-5 16,-2 1 4-16,0 0 1 31,-3 3 0-31,-1 3 1 16,-3 3 0-16,-3 4 0 16,3 1 0-16,0 3 1 15,-4 0 0-15,0 6-1 16,0 1 0-16,0 0 14 0,0 9-6 15,0 0-3-15,0-7-3 16,0 7 6-16,0 0-3 0,0 0-1 16,0 0-2-16,0 0-1 15,0 0 0-15,0 0-2 16,-9-2 1-16,9 2-1 16,0 0 1-16,0 0-1 15,-4 7 1-15,-5 1 0 16,1 3 0-16,1 0 3 0,0 0-1 0,1 3-1 15,-3 1 0-15,2 1 0 32,1 3-1-32,-3 1-2 15,2 0 2-15,1-4-3 0,1 3 2 0,-5 3 3 16,7-4-2-16,-6 0-3 31,1 1 2-31,6-1 2 16,-3-5-1-16,1 1 0 0,1-1 0 15,3 0 2-15,-6 2-1 16,2 3 1-16,4-7-1 16,-3 0 0-16,1 2-1 0,2 0 0 15,0 0 0-15,2-1-2 16,1-1 2-16,-3-2 4 16,4 1-2-16,2-1-1 15,3-2-1-15,4-3 0 16,1-4 0-16,5-6-16 15,-7 1 8-15</inkml:trace>
  <inkml:trace contextRef="#ctx0" brushRef="#br0" timeOffset="14">11206 17455 388 0,'0'0'362'16,"0"0"-65"-16,0 0-173 16,0 0-93-16,0 0-5 15,0 0-13-15,3 7 10 16,7-2-12-16,12-1 13 16,5 3-12-16,10-10 0 15,-15-1-4-15,2-3-4 0,-2-2-2 0,0-4-10 16,-4 2 4-16,-3-2-28 15,1 2 17-15</inkml:trace>
  <inkml:trace contextRef="#ctx0" brushRef="#br0" timeOffset="15">11864 17226 273 0,'0'0'158'0,"0"0"-79"15,0 0 3-15,0 0-28 16,0 0 66-1,0 0-61-15,0 0 66 16,0 0-64-16,0 0 26 16,0 0-44-16,-11 9-17 15,0 2-17-15,0 0 7 16,2-2-9-16,0 0 5 16,2-2-6-16,1 3 3 15,-3 1-5-15,2 3 5 0,1-3-5 0,1 2 2 16,1-2-3-16,-5 4 0 15,3-1-2-15,-5 5 0 16,4-5-1-16,-2 3 4 16,5-8-3-16,-3 4 4 15,1 9-3-15,1-2 2 32,1-7-2-32,0-2 0 0,1 3-1 15,1 8 0-15,-2-11 0 16,2-3 1-16,1 1-1 15,-1 0-1-15,2 0 1 0,-4 9 0 16,4-3-1-16,0 0 2 16,0 1 0-16,0 1 0 15,4-1-1-15,-4 1 0 16,2-3 0-16,-1-1-4 16,5 0 2-16,-4 0 0 15,1-4 1-15,5 4 1 16,-3 0-1-16,1 1 2 0,1-1-2 15,4-2 3-15,0 0-2 16,4 4 0 0,-6-4 0-16,4 0 0 15,0-2-1-15,1 4 1 16,-1-8-1-16,-4 2 1 16,2 1 0-16,0-3-1 15,-1 1 0-15,-5-1 0 16,-5-5 0-16,0 0 0 15,0 0 1-15,0 0-1 0,0 0 0 0,0 0-5 16,0 0 3-16,7-2-15 16,1-5 9-16</inkml:trace>
  <inkml:trace contextRef="#ctx0" brushRef="#br0" timeOffset="16">12184 17379 149 0,'0'0'299'15,"0"0"-20"-15,0 0-72 16,-4 8-107-16,2-1-31 15,2-7-35-15,0 0-1 16,0 0-22-16,-7 7 7 0,5 3-9 16,-2 1 8-16,-1-2-9 15,5 0-1-15,-4 2-3 16,-3 11-1-16,5-7-1 16,-5-1 0-16,1 1-1 15,-5 16-1-15,0 2 0 0,6-15 0 16,-5 1 0-16,1 6 1 15,2-6-1-15,1-5 1 16,3 1-1-16,1 0 1 16,-2-3 0-16,0-3-1 15,3-1 0-15,1-8 2 16,0 7-1-16,-4 0 0 16,4-7-1-16,0 0 1 15,0 0-1-15,0 0-1 16,0 0 1-16,0 0-5 15,0 0 2-15,0 0-17 16,0 0 10-16</inkml:trace>
  <inkml:trace contextRef="#ctx0" brushRef="#br0" timeOffset="17">11912 17409 107 0,'0'0'312'16,"0"0"-69"-16,0 0-27 16,11-4-111-16,15-1-34 15,-4-1-35-15,18-3 4 16,-7 3-20-16,20-3-10 15,-18 4-6-15,7 1 5 16,-14 2-4-16,-2 0 13 16,-14 2-8-16,3 0 8 15,-6 0-10-15,-3 0 13 16,-6 0-11-16,0 0 3 16,0 0-7-16,0 0-1 0,0 0-3 15,0 0 0-15,0 0-2 16,0 0-2-16,0 0 1 15,0 0-14-15,0 0 7 0</inkml:trace>
  <inkml:trace contextRef="#ctx0" brushRef="#br0" timeOffset="18">12373 17579 140 0,'0'0'315'16,"0"0"0"-16,0 0-99 15,0 0-110-15,0 0-27 16,0 0-57-16,0 0-2 16,0 0-10-16,0 0-1 15,0 0-5-15,-4 7-1 16,4-7-2-16,-6 13 3 16,1-4-2-16,1-1 7 0,1-1-5 0,-1 0 6 15,-2 4-5-15,3 0 7 16,1-1-6-16,-4-3 5 15,3 0-6-15,-1 2-1 16,-2 1-2-16,3-1 0 16,-3-2-1-16,3 0 0 15,-1 1-1 1,2-1 2-16,0 0-1 16,2-7 0-16,0 0-1 0,0 0-14 15,0 0 8-15,0 0-20 16,0 0 12-16</inkml:trace>
  <inkml:trace contextRef="#ctx0" brushRef="#br0" timeOffset="19">12466 17405 404 0,'0'0'398'0,"0"0"-98"0,0 0-215 16,0 0-57-16,0 0-15 16,0 0-6-16,0 0-12 15,0 0 2-15</inkml:trace>
  <inkml:trace contextRef="#ctx0" brushRef="#br0" timeOffset="20">12701 17303 381 0,'0'0'341'15,"-6"7"-47"-15,6-7-153 16,0 0-110-16,0 0 9 15,-3 9-20-15,-3 2 5 0,3 0-12 16,-7 7-6-16,1 4-3 16,0 2 0-16,2-7-2 0,-2 6-1 15,3 1 0-15,-3 6 3 16,-4-5-2-16,4-1 4 16,0-6-4-16,0 6 0 15,-1-7-1-15,1 1-1 16,2-2 0-16,5-6 0 15,-5-1-1-15,3-2 2 0,2 0-1 0,-3 1-1 16,5-8 0-16,-4 7 1 16,4-7 0-16,0 0 0 15,0 0 0-15,0 0-3 16,0 0 2-16,0 0-28 16,0 0 15-16,0 0-12 31,0 0 13-31</inkml:trace>
  <inkml:trace contextRef="#ctx0" brushRef="#br0" timeOffset="21">12549 17583 406 0,'0'0'375'16,"0"0"-87"-16,0 0-180 0,0 0-79 15,0 0-13 1,9-4-8-16,9-3-3 16,-1 5-3-16,7-7 4 15,-4 3-3-15,-2 3 3 16,-7 3-3-16,0 0 0 15,0-2-1-15,-4 0-1 16,3 0-1-16,-10 2-8 16,5-4 4-16</inkml:trace>
  <inkml:trace contextRef="#ctx0" brushRef="#br0" timeOffset="22">12972 17469 226 0,'-5'-2'231'0,"5"2"-32"0,0 0-39 15,0 0-81-15,0 0-5 16,0 0-37-16,0 0 82 16,0 0-76-16,-9-1-13 15,9 1-15-15,0 0 1 16,0 0-9-16,-6-2 0 16,-3 4-3-16,2-1-2 0,1-1-2 0,-7 4 5 15,-5 5-3-15,3-3 1 16,6-3-1-16,-2 3 4 15,-3 3-4-15,-1-2 1 16,4 1-2-16,0 6-1 16,-2-8-1-16,4 3 1 15,-6 6 0 1,2 5 0-16,4-4 0 16,0-5 0-16,5-2 0 15,1 2 0-15,3-1 1 0,0-1-1 16,0-9 0-16,5 7 0 15,2 0 1-15,6 1-1 16,-4-3 0-16,6-3 2 16,-2 0-1-16,0-4 0 15,0 0-1-15,1-1-1 16,-1-3 0-16,-4-1-3 16,1-1 3-16,1-6 0 0,-2 6 0 15,4-6 4-15,-1 3-2 16,-4-6 10-16,-1 4-6 15,0 1 9 1,-3-3-8-16,2 2 0 16,-3 4-4-16,3 2 1 15,-6 7-1-15,0 0 4 16,0 0-3-16,0 0-1 16,0 0 0-16,0 0 0 15,0 0-1-15,0 0 0 16,0-8-1-16,0 8 0 0,0 0 0 0,0 0-2 15,0 0 2-15,0 0-1 16,0 0 1-16,-9-1 0 16,9 1 0-16,0 0 3 15,0 0-2-15,0 0 0 16,0 0 0-16,-6 11-5 16,4 7 3-16,-3 2 1 0,1-9-1 15,2-2 1-15,2 0 0 16,-5 4 2-16,3-2-1 15,0 0-2-15,2-2 1 0,0-1 0 16,0-1 0-16,0-7-3 16,0 7 1-16,0 1-2 31,0-8 2-31,0 0-11 16,0 0 7-16,0 0-22 15,0 0 13-15</inkml:trace>
  <inkml:trace contextRef="#ctx0" brushRef="#br0" timeOffset="23">13101 17455 261 0,'0'0'216'15,"0"0"-2"-15,0 0-64 0,0 0-76 16,0 0 61-16,0 0-67 16,5 7-14-16,-5 0-38 15,0-7 4-15,4 8-9 16,-2-1 5-16,-2-7-8 0,0 0 1 31,0 0-3-31,0 0-1 16,4 7-2-16,-4 1-1 15,3-1-2-15,-3 6 9 16,0-4-4-16,0 0 7 16,0 6-5-16,0-1-1 15,0-3-2-15,-3 0-1 16,-3 11 0-16,2-3-2 0,-1-7 0 0,-2 5 3 16,1-1-2-16,2-6 0 15,1-1-2-15,3-9-2 16,0 0 2-16,-2 9-1 15,2-9 1-15,0 0 3 16,0 0-1-16,0 0 1 16,0 0-2-16,0 0-2 0,0 0 1 15,0 0 0-15,0 0 0 0,0 0-6 16,0 0 4-16,0-13-4 16,4-5 4-16,5-10-15 15,0 10 8-15,6-13-6 16,-1 1 7-16,-1 10-2 31,-4 2 5-31,-1 3 2 16,1 3 2-16,0-3 5 15,0 4-2-15,0 0 2 16,0 2-3-16,1 0 3 0,2-1-3 16,3 1 0-16,-2 2 0 15,0 1-1-15,-2 3 0 16,-4 1 9-16,-7 2-5 0,0 0 11 15,0 0-7-15,0 0-1 16,9 2-4-16,-9-2 3 16,0 0-3-16,4 9 11 15,1 0-7-15,-1 4 1 16,-4 2-3-16,2-1 1 16,-2-1-3-16,-2 13-1 15,-2 1-1-15,4-7 0 16,-3-11-1-16,1 2 3 15,-2 4-2-15,-1-4 0 16,1-2 0-16,0 0-1 16,1 1 0-16,1-3 0 15,-4 0 0-15,3 1-1 16,-1-1 0-16,4-7 1 0,0 0 0 16,-4 7 0-16,4-7 0 15,0 0-3-15,0 0 2 0,0 0-5 16,0 0 3-16,0 0-33 15,0 0 23-15,0 0-28 16,0 0 21-16</inkml:trace>
  <inkml:trace contextRef="#ctx0" brushRef="#br0" timeOffset="24">13462 17444 359 0,'0'0'367'16,"0"0"-42"-16,0 0-198 15,0 0-93-15,0 0-17 16,0 0-8-16,0 0-5 16,0 0-2-16,0 0 8 15,0 0-5-15,0 0 6 16,-3 7-6-16,3-7 16 0,-2 9-10 0,2-9 3 15,-4 7-4-15,4 3 10 16,-5-3-10-16,1 0 2 16,4-7-6-16,-6 13-3 15,3 5-1-15,3-18-2 16,-4 17 1-16,-1 7 3 31,1-13-3-31,0 0 0 0,2 0 0 16,-5 9-1-16,5-7 0 15,2-4 0-15,-3 0 0 16,3-9 0-16,0 0 0 16,-4 9 0-16,-2 0 0 0,6-9-4 15,0 0 2-15,0 0-5 16,0 0 4-16,0 0-31 16,0 0 16-16,0 0-25 15,0 0 22-15</inkml:trace>
  <inkml:trace contextRef="#ctx0" brushRef="#br0" timeOffset="25">13497 17229 393 0,'0'0'346'15,"0"0"-59"-15,0 0-153 16,0 0-104-16,0 0 2 0,0 0-15 0,0 0-9 16,0 8-4-16,2-1-9 15,-2-7 2-15</inkml:trace>
  <inkml:trace contextRef="#ctx0" brushRef="#br0" timeOffset="26">13756 17383 156 0,'0'0'231'0,"0"0"-115"16,0 0 5-16,0 0-41 15,0 0 157-15,0 0-122 0,0 0-9 16,-6-4-82-16,6 4-1 15,0 0-11-15,0 0 0 16,0 0-6-16,0 0 3 31,-9 2-5-31,0 0 5 16,0 2-5-16,-4 1 8 16,-2 1-6-16,2 1 3 15,-1 0-5-15,1 1 7 0,0-1-6 16,0 0 8-1,8-3-5-15,-4 2 1 0,-1 1-5 16,-1 4-2-16,4-4-1 0,0 6 0 16,1-2-1-16,-3 0 4 15,2 4-2-15,1 7 2 16,6-11-2-16,-3-2 0 16,3 0-2-16,3 2 4 15,-3-11-2-15,0 0-1 16,6 11-1-16,1-6 0 15,6 5 0-15,5 1 2 16,-3-8-1-16,1 1 2 16,-1 0-2-16,-2-1 0 15,-4-3-1-15,0 2 1 16,-9-2-1-16,0 0 10 16,9 2-6-16,-9-2 10 15,0 0-7-15,0 0 3 0,0 0-5 16,0 0-3-16,0 0 0 15,0 0-6-15,0 0 2 16,0 0-22-16,0 0 12 16</inkml:trace>
  <inkml:trace contextRef="#ctx0" brushRef="#br0" timeOffset="27">13787 17130 198 0,'0'0'163'16,"0"0"-82"-16,0 0-41 16,4-7-19-16,-4 7 169 15,0 0-75-15,0 0 72 16,0 0-94-16,0 0-14 16,0 0-59-16,0 0-2 15,0 0-9-15,0 0 7 0,0 0-8 0,0 0 5 16,0 7-6-16,3 4 3 15,-3-11-4-15,6 9 1 16,3-1-3-16,4 6 0 16,-4-3-1-16,4 0 7 15,-2-3-6-15,2 3 5 16,0 0-5 0,-4 0 0-16,4 2-2 15,-4-1 5-15,0-1-4 16,0-1 0-16,0-1-2 0,0 2 0 15,1-2-1-15,-5 4 0 16,2-4 0-16,-3 0 2 16,2 2-2-16,-1 2 6 15,-1-2-3-15,-1 0 1 16,3 0-2-16,-6 7 1 16,4-5-2-16,-4 2 0 15,0-1 0-15,-4-5-1 0,4 1 0 16,-6 8-1-16,5-7 0 15,-1 2-2-15,-2-2 2 16,0 5 0-16,3-7 1 0,1-1 0 16,-6 3 0-16,2 7 0 15,-1-11 1-15,1 1 3 16,1 1-1-16,-3 2-6 16,-1-2 2-16,1-2 2 15,-1 2-1-15,-2 4-1 16,0 0 0-16,-1 0 1 15,5-2 0-15,-4 0-1 16,0-2-1-16,-1 2 2 16,3-4 0-16,2 1 0 15,-5 1 0-15,1 0 1 16,0-2 0-16,0 1-1 16,0-1 0-16,0 0 0 15,-1 1 0-15,3-3 1 0,7-5-1 16,0 0 0-16,0 0 0 15,-6 6 0-15,6-6 0 16,0 0 2-16,0 0-2 16,0 0 0-16,0 0 0 0</inkml:trace>
  <inkml:trace contextRef="#ctx0" brushRef="#br0" timeOffset="28">15218 17277 218 0,'0'0'124'15,"0"0"-62"-15,0 0-31 16,0 0-15-16,0 0-9 16,0 0-3-16,0 0 39 0,0 0-20 0,0 0 245 15,0 0-134-15,0 0 11 16,0 0-72-16,0 0-39 15,0 0-20-15,0 0 0 16,0 0-7-16,0 0 5 16,0 0-5-16,0 0 3 15,0 0-5-15,0 0 5 16,0 0-5-16,0 0 6 16,0 0-6-16,0 0 0 0,0 0-3 15,0 0 8-15,0 0-4 16,0 0 0-16,0 0-3 15,0 0-2-15,0 0 0 16,0 0-1 0,0 0 1-16,-59-18-2 15,30 16 1-15,0 4 0 16,7 3 0-16,-6 6-3 16,6 2 1-16,-4 5 2 15,8 1-1-15,3-3 2 16,6-3-1-16,2-2 0 15,1 0 0-15,6 0-1 0,0-2 1 0,4 2-4 16,1-2 2-16,8-2 0 16,6 1 2-16,6-3-3 15,-1-1 3-15,9 0-3 16,-3-1 2-16,-1 1 1 16,-9 0-1-16,-2 3 3 15,-3 0 0 1,3 2-2-16,-7-3 1 15,-3-1-1-15,1 3 0 16,2 6 0-16,-5-4 0 16,-6-3-3-16,3 6 1 0,-3 3 1 15,-7 10 1-15,1-8 1 16,-1-11-1-16,-2 3 0 16,0-3 0-16,-2 2 0 15,-8-2 0-15,-3 3 0 16,4-5 0-16,-8 2 1 15,2-3 0-15,-5 2-1 16,5-6 0-16,2 1-1 0,8-1 1 16,1 0-3-16,3-1 1 15,3-1-21-15,7 2 11 0</inkml:trace>
  <inkml:trace contextRef="#ctx0" brushRef="#br0" timeOffset="29">15568 17436 139 0,'0'0'229'16,"0"0"-115"-16,0 0-32 0,0 0-3 16,0 0 63-16,0 0-70 0,0 0 94 15,0 0-84-15,0 0-16 16,0 0-47-16,0 0 1 15,0 0-11-15,0 0 5 16,0 0-7-16,0 0-3 16,0 0-1-16,0 0 3 15,0 0-3-15,0 0 8 16,0 0-6-16,0 0 5 16,-9-3-5-16,2 1-1 15,-2 2-2-15,0 2-1 16,-4 1 0-16,2 3 0 15,0-1-1-15,-4 4 1 16,-2 4-1-16,6-2 1 16,-1 4 0-16,-7 5-1 15,10-4 0-15,-4-1 0 16,8-8 0-16,1 4 4 16,0 8-2-16,3-8-1 0,1-11 0 15,0 0-1-15,5 9 0 16,8 2 1-16,-4-6-1 15,6-1 0-15,1 2 0 0,4-1 0 16,-3-1 0-16,0-4-1 16,-3 2 0-16,-1-2 0 15,-2-2 1-15,0 0 1 16,-4 0 0-16,-7 2-1 16,8-2 0-16,1-5-3 0,0-4 1 15,0 4-1 1,-1-3 2-16,6-8-1 15,-5 7 2-15,1-2-3 16,-7 2 2-16,6-2 0 16,-3 3 0-16,-1-1-2 15,-1 0 1-15,0-2 1 16,-4 4 1-16,0-1 1 16,0 3-1-16,0 7 2 0,0-7-1 15,0 7 0-15,0 0 0 16,0 0 2-16,0 0-1 0,0 0-1 15,0 0-1-15,0 0 1 16,0 0 0-16,0 0 2 16,0 0-2-16,0 0 3 31,0 0-2-31,0 0-2 16,0 0 1-16,0 0-1 15,0 0 0-15,0 0-1 16,0 7 1-16,0-7 0 0,0 0 0 15,0 0 0-15,0 0 1 16,-4 13 1-16,2-4-1 16,0 2-1-16,1-2 1 0,1 2-1 15,-4-2 0-15,2 0-2 16,0 4 2-16,2 2 0 16,0 1 0-16,2-8 0 15,-2-8 0-15,2 9 1 16,2 0 0-16,5-3-2 15,-4-1 1-15,4-1-1 0,4 1 1 0,0 1-3 16,-2-3 0-16,2-1-1 16,0-2 2-16,-4-2-1 15,4-1 1-15,-2-3 3 32,2-5 0-32,0-2-4 0,-4 2 2 0,4-1 1 15,-4-7-1 1,4-1 1-16,-8 4 0 15,1-1 1-15,1 3-1 16,-5 1 1-16,0 4-1 16,-1-1 1-16,3 3-1 0,-4 7 2 15,0-7-1-15,0 7 1 16,0 0-1-16,0 0-1 16,0 0 1-16,0 0-4 15,0 0 2-15,0 0 0 16,0 0 1-16,-5-8 2 15,5 8-1-15,0 0 0 16,0 0-1-16,0 0-1 16,0 0 1-16,0 0 0 0,0 0 0 15,0 0 1 1,0 0-1-16,0 0 2 16,0 0-1-16,-8 2-1 15,8-2 0-15,0 0 3 16,-5 6-1-16,-8 5-1 15,6-2 0-15,1-2 0 16,1 1-1-16,1-1 0 16,4-7 0-16,0 0 3 0,0 0-3 0,-2 9 1 15,2 2-1-15,2-2 0 16,2 4 0-16,1 2-2 16,-1-8 1-16,1 0 0 15,3 1 1-15,-7 1-1 16,3-2 1-16,-4-7-11 31,0 0 6-31,0 0-4 16,6 7 5-16,-6-7-2 0,0 0 3 15,7 4-16-15,2-2 9 16,-3-2-34-16,1 0 21 16</inkml:trace>
  <inkml:trace contextRef="#ctx0" brushRef="#br0" timeOffset="30">15803 17237 432 0,'0'0'433'16,"0"0"-142"-16,0 0-229 31,0 0-31-31,0 0-16 16,0 0-7-16</inkml:trace>
  <inkml:trace contextRef="#ctx0" brushRef="#br0" timeOffset="31">16078 17152 238 0,'0'0'255'15,"0"0"40"-15,0 0-121 16,0 0-89-16,0 0 29 16,0 0-89-16,0 0-7 15,0 0-9-15,0 0 8 16,0 0-9-16,0 0 7 15,-3 9-8-15,1-1 1 16,0-1-5-16,0 0 6 16,-1 4-4-16,-1 8-3 15,2-5 0-15,-3 8-1 16,1-1-1-16,-2 8 2 0,3-2-1 16,-6-1-1-16,5-2 1 0,-2 3 1 15,5-8-2-15,-1 6 1 16,-2-6-1-16,2-7-1 15,0 5 1 1,1 9-1-16,1-19 1 16,0-7 0-16,0 9 0 0,0 2-1 15,0-11 0-15,0 0 0 16,0 9 1-16,-4 0 2 0,4-9-2 16,0 0 1-16,0 0-1 15,0 0-1-15,0 0 0 16,-2 8-7-16,2-8 4 15,0 0-3 1,0 0 3-16,0 0-11 16,0 0 8-16</inkml:trace>
  <inkml:trace contextRef="#ctx0" brushRef="#br0" timeOffset="32">16258 17138 302 0,'0'0'256'16,"0"0"71"-16,0 0-168 15,0 0-80-15,0 0-22 0,0 0-38 16,0 0 6-16,0 0-13 16,0 0 2-16,0 0-6 0,-5 9 4 15,5-9-6-15,-4 9 2 16,0 0-4-16,-1 8-1 16,1 3-2-16,-5 4 1 15,4-2-2-15,-3 5 0 16,3-3 0-16,-3 5 1 15,1-3-1-15,0-1 0 16,1 1 1-16,2 3 0 16,-3-5-1-16,2 6 1 15,1-7-1-15,2 1-2 16,-2-15 0-16,1 8 2 16,1-4-1-16,2-2 4 15,0-11-3-15,0 0 1 16,0 0-1-16,0 0 3 0,-4 9-1 15,4-9-3-15,0 0 1 16,0 0 1-16,0 0 0 16,0 0-2-16,0 0 0 15,-2-8-1-15,2 8 1 0,0 0 0 16,0 0 1-16,6-12-1 31,3 1 1-31,0-6-3 16,0 6 2-16,4-5-1 15,-2 3 1-15,2-4 1 16,0 3 0-16,-4 1 2 16,0 2-1-16,-1 2 2 15,-8 9-2-15,7-8 2 16,-7 8-1-16,7-5-1 0,3-1-1 0,2 1 0 16,-2 1 0-16,2 1 0 15,3 3 0-15,-6 0 9 16,4 0-5-16,-4 0 6 15,-3 1-4-15,-6-1-2 16,0 0-1-16,0 0 1 16,7 4-1-1,-7-4 5-15,6 9-4 0,-3 4-2 16,-1 0 0-16,-2 3-2 16,-2-5 0-16,0 2-2 15,1 0 1-15,-7 2-1 16,6-8 2-16,-5 0 0 15,0 2 0-15,-4 2 1 16,2-3 0-16,-1-5-1 16,-1 5 0-16,-1-1-2 0,-1-5 1 15,-2 2-12-15,2-6 7 16,0 2-11-16,4-4 11 16,0-5-17-16,2 2 11 15</inkml:trace>
  <inkml:trace contextRef="#ctx0" brushRef="#br0" timeOffset="33">16629 17357 354 0,'0'0'299'15,"0"0"0"-15,0 0-154 16,0 0-80-16,0 0-32 31,0 0-16-31,0 0 7 16,0 0-11-16,-6 2 3 16,6-2-7-16,-9 0 5 0,9 0-7 15,0 0-3-15,0 0-2 16,0 0 1-16,0 0-2 15,-9 8 1-15,0-1-1 16,-4 2 2-16,4 2-1 0,-6 4 0 16,6-6-1-16,0 2 2 15,1-2-1-15,3 2 2 16,1 2-2-16,-1 2 1 16,3-6-1-16,0-2 3 15,2 2-2-15,0 6-2 16,0-4 0-16,0 0-4 0,2-2 2 0,0 0 0 15,0 0 1-15,1 4 1 16,1-4-1-16,1 0 0 16,1 1 0-16,3-5-3 15,0-3 1-15,8 0 2 16,-1-4-1-16,1-2 1 16,-1-1 0-1,-3-6 2-15,0 3-1 16,2-6 0-16,-6 3-1 15,-4 2 7-15,3-4-4 16,1-2 6-16,-5 1-5 0,3-8 0 16,-3 1-3-16,-1 1 1 15,-1 2-2-15,0 1 1 16,-2 6-1-16,0-1 10 16,-2 1-5-16,0 1-2 15,-5 1-2-15,-4 2 0 16,2 1 0-16,-4 3-4 15,-2 3 2-15,-1 2-1 0,1-2 2 16,4 3-29-16,2-1 15 16,9-2-27-1,0 0 23-15</inkml:trace>
  <inkml:trace contextRef="#ctx0" brushRef="#br0" timeOffset="34">16952 17328 123 0,'0'0'102'0,"0"0"-50"0,0-7-27 16,0 7-12-16,0-7 9 16,0 7-11-16,0 0 140 15,0 0 12-15,0 0 112 16,-9 0-142-16,1 0-35 15,8 0-74-15,-5 1 4 16,5-1-14-16,0 0 2 16,0 0-8-16,0 0 3 15,0 0-6-15,-13 8 10 0,4-3-8 16,-1 1 1-16,1 1-4 0,0 0-3 16,0 2 0-16,-4 2 0 15,4 0-1-15,-2 6 1 16,0 1-1-16,0 2 0 15,2-3 0-15,0 7-1 16,5-2 1-16,-2 2-1 16,3-1 1-1,3-14-1-15,0 2 1 0,2 8 0 16,-2-19 0-16,7 11-1 16,-7-11 1-16,13 13-2 15,-2-10 1-15,5-1 1 16,3 0 0-16,-7-4 0 15,3 2 0-15,-8-2 0 16,3-3 0-16,1-4 0 16,-2-2 0-16,-2 0 14 0,2-8-4 15,-3-1 11-15,1 0-10 16,-1 2-1-16,-1 3-5 16,-1 2 4-16,0 4-4 15,-4 9-2-15,5-11-1 0,-1 2 0 31,-4 9-1-31,5-7 1 16,-3-1-2-16,0 1 5 16,0 0-3-16,-2 7 0 15,0 0-1-15,0 0-1 16,0 0 0-16,2-8 3 16,-2 8-2-16,0 0 0 15,0 0 0-15,0 0-1 0,0 0 0 0,0 0 0 16,0 0 1-16,0 0-4 15,0 0 1-15,0 0 3 16,0 0 0-16,0 0-4 16,0 0 1-16,0 0 4 15,0 0 0-15,0 0-3 16,-4 8 0-16,2-1 1 0,0 0 0 16,-1 4-1-16,1 4 1 0,2 1-4 15,0-5 2-15,0 2-3 16,0 0 3-16,2-4-7 15,1 4 5-15,-3-2 1 16,4 4 2-16,0-8-18 31,-4-7 9-31,7 7-18 16,0-3 18-16,2-4 4 16,2 2 3-16,0-2-3 15,-1 0 2-15,-1-4 2 0,2-3 2 16,5-6 2-16,-7 2 0 15,1 0-2-15,2-5 1 16,1-3 4-16,-2 5-3 0,2-7 6 16,2-1-4-16,1-7 1 15,-3 5-1-15,-4 2-2 16,1 2-2-16,-5-2 1 16,-1 9-1-16,-1 2 8 15,-1-1-4-15,2-10 9 16,-4 1-7-16,2-4-3 15,-2 6-1-15,0 3-8 16,0 1 3-16,0 8 2 16,0-2 0-16,0-4 3 15,0 6-2-15,0 7 12 16,0-8-6-16,0 8 0 16,0-7-3-16,0 7-2 15,0 0 0-15,0 0-1 0,0 0 0 16,0 0-1-16,0 0 0 15,0 0 0-15,0 0 0 16,-8 9-1-16,8-9 1 0,0 0 0 16,-7 9 1-16,2 6 1 15,-3-4 0-15,3-2 0 32,1 4-1-32,2 2 0 15,-3-4 0-15,3 0-2 16,0 1 1-16,-2 5 1 15,1-2 0-15,-1 1 0 16,2-1 0-16,-3-2 0 0,1-1 0 16,0 1-4-16,2-2 2 15,1 0 1-15,-1 0 0 0,2-2-4 16,0 0 3-16,2-1-3 16,-1 1 4-16,5 2-2 15,-4 2 2-15,1 0 0 16,1 1 1-16,2-1 0 15,-3 0 0-15,1-2-2 16,-4-11 1-16,0 0-13 0,4 7 6 0,-4-7-2 16,0 0 5-16,7 6 0 15,0-3 3-15,3-1 1 16,1-2 0-16,1 0-14 16,-1-2 8-16</inkml:trace>
  <inkml:trace contextRef="#ctx0" brushRef="#br0" timeOffset="35">17130 17244 277 0,'0'0'242'15,"0"0"80"-15,0 0-158 16,0 0-83-16,0 0-8 16,0 0-56-16,0 0 4 15,0 0-10-15,0 0 5 0,0 0-8 0,0 0 4 16,7 0-7-16,15-2 6 16,2-2-6-16,13-3-2 15,-4 0-2-15,-2 1 0 16,-11 3 0-16,2 1-8 15,-9 0 4-15,-4 0-14 16,0-2 8-16</inkml:trace>
  <inkml:trace contextRef="#ctx0" brushRef="#br0" timeOffset="36">17777 17013 248 0,'0'0'213'16,"0"0"-32"-16,0 0-33 15,-5 0-75-15,5 0 93 16,0 0-84-16,0 0-21 0,0 0-43 16,-9 7 7-16,9-7-12 0,-8 8 3 15,1-1-8-15,-2 0-1 16,1 1-4-16,-1 5 0 16,-4-1-1-16,2 1-1 15,2 0-1-15,-2 2 3 16,6-6-2-16,-4 2 2 15,1 2-2-15,-1 7 3 16,2-4-2-16,-1 3-1 16,3-7 0-16,1 3 0 15,-3 2 0-15,-1-1-1 16,5-1 1-16,-5 1 2 16,3 1-1-16,3-3-2 15,0 1 1-15,2 0 1 16,0-3-1-16,2 5-1 15,0-6 0-15,2 0 2 16,-1 4-1-16,5-3 0 0,-1-1 0 16,2 6 0-16,-2-2 0 15,3-1 0-15,-3-3 0 16,0-3 2-16,4 4-2 16,-1 1 2-16,-3-4-1 0,0-1 5 15,1-1-2-15,-1 2 2 16,2-2-3-16,-3 1 1 15,1-3-2-15,2 3 8 16,0-3-4-16,-3 1-3 16,-6-6-2-16,0 0 3 15,7 7-2-15,-7-7-2 16,0 0 0-16,0 0-4 16,0 0 1-16,0 0-24 15,0 0 13-15</inkml:trace>
  <inkml:trace contextRef="#ctx0" brushRef="#br0" timeOffset="37">17952 17116 247 0,'-4'7'223'0,"4"-7"-11"0,0 7-58 16,0-7-77-16,0 8 86 15,0-1-83-15,0-7-56 31,0 0-11-31,0 0 0 16,0 0-6-16,0 0 0 16,0 0-4-16,0 0 3 15,0 0-3-15,4 7 0 0,-4-7-1 16,0 11 5-16,0 2-4 16,-4 4 5-16,4-3-5 15,-2 3 2-15,0-1-3 0,0 8-1 16,-3-4 0-16,1 15 1 15,-3-9-1-15,1 3-1 16,1-5 0-16,1 3 0 16,4-8 0-16,-3-3 0 15,3-1 0-15,0-4 0 16,0 0 0-16,-2 0 0 16,0-4 0-16,2-7-2 15,0 0 1-15,-2 9-6 16,2-9 4-16,6-16-23 15,3-8 13-15</inkml:trace>
  <inkml:trace contextRef="#ctx0" brushRef="#br0" timeOffset="38">17957 17125 389 0,'0'0'334'16,"0"0"-50"-16,4 9-146 15,-4-9-102-15,0 0-8 0,0 7-13 16,0 2 2-16,0 1-8 15,0-10-1-15,3 11-5 0,3 0 5 16,1 3-4-16,8 3-1 16,-2-3-2-16,5 3 0 15,0-1-1-15,10 3-1 16,-12-3 1-16,5 1 0 16,-9-6 0-16,1-2 2 15,-7 0-1-15,1-4-1 0,1 1 0 0,-8-6 0 16,7 5 0-16,2-1-2 15,-3 0 1-15,3-2-8 16,0-2 4-16,0-2-12 16,0 0 9-16,-1-2-25 15,-8 4 16-15</inkml:trace>
  <inkml:trace contextRef="#ctx0" brushRef="#br0" timeOffset="39">18384 17141 123 0,'0'0'341'16,"0"0"24"-16,-5-1-133 16,5 1-129-16,-9 3-75 15,0-1-14-15,-4 3-5 16,-6 5-4-16,-3 1 1 15,4 3-3-15,0 6-2 16,5-3 0-16,-5 5 0 16,5-4-1-16,4 1 0 15,-1-8 0-15,7-4 0 16,3-7 0-16,0 0-16 16,0 0 8-16</inkml:trace>
  <inkml:trace contextRef="#ctx0" brushRef="#br0" timeOffset="40">18388 17138 329 0,'0'0'290'16,"0"0"29"-16,0 0-165 15,0 0-85-15,0 0-40 0,0 0-14 16,0 0 0-16,0 0-8 16,0 0 7-16,0 0-7 15,0 0 6-15,0 7-7 16,0-7 4 0,0 0-4-16,-4 11 0 15,3 0-3-15,-3 2 1 16,0 5-1-16,-1 0-1 15,1-5-1-15,0 11 0 16,1-2 0-16,1 7 2 16,-4-5-2-16,3 2 0 15,-1-4-1-15,0 3-2 0,3-6 1 0,-5-3 0 16,2-3 1-16,1 4 0 16,1-5 0-16,0 7 1 15,0-3 0-15,2-3-1 16,0-13 0-16,0 0-3 15,0 0 2-15,0 7-14 16,0 1 7 0,0-8-9-16,0 0 9 15,0 0-14-15,0 0 11 16</inkml:trace>
  <inkml:trace contextRef="#ctx0" brushRef="#br0" timeOffset="41">18528 17317 293 0,'0'0'240'16,"0"0"86"-16,0 0-167 16,0 0-80-16,0 0-1 15,0 0-55-15,0 0 5 16,0 0-14-16,0-7 2 16,0 7-8-16,0 0 0 0,0 0-4 0,0 0 3 15,0 0-3-15,0 0 7 16,0 0-5-16,0 0-2 15,0 0-1-15,0 0 7 16,0 0-2-16,0 0-1 16,0 7-3-1,0 2-1-15,0 2-1 0,0 6 1 0,-4-1-2 16,4-1 2-16,0-2-1 16,-2 3 0-16,0-3 0 15,0 2 0-15,1 1-1 16,-1-5 0-16,2-3-1 0,0-1-3 15,0 6 1-15,-4-2 0 32,2-4 2-32,2-7-1 15,-2 7 1-15,2-7-6 16,-1 8 3-16,1-8-28 16,0 0 19-16</inkml:trace>
  <inkml:trace contextRef="#ctx0" brushRef="#br0" timeOffset="42">18573 17112 449 0,'0'0'502'16,"0"0"-254"-16,0 7-188 15,0-7-30-15,4 8-31 16,-4-8 0-16</inkml:trace>
  <inkml:trace contextRef="#ctx0" brushRef="#br0" timeOffset="43">18856 17237 212 0,'0'0'195'16,"0"0"-98"-16,0 0 1 31,0 0-31-31,0 0 109 16,0 0-88-16,0 0 41 0,0 0-64 15,0 0-20-15,0 0-30 16,0 0-4-16,0 0-5 15,0 0-1-15,-7 1-2 0,1-1 3 16,-3 2-3-16,0 0 1 16,0-2-2-16,-4 0 6 15,-2 2-4-15,-3 5-1 16,5-3-1-16,0 1 0 16,4-1 0-16,0 0 2 15,0-2-3-15,-1 3 0 16,1 1 0-16,0 1-1 15,2 0 0-15,7-7 0 16,-4 8 0-16,4-8 0 16,0 7 0-16,2 0-2 15,-2-7 1-15,15 13 0 16,-4-4 0-16,7 2 1 16,-2-2 0-16,1 0 4 15,-4 1-2-15,-4-3 4 16,-2-2-3-16,1 3 0 0,-7-1-2 0,3 6 0 15,-4-4 0-15,-4 8-1 16,3-6 1-16,-7 0 1 16,-1 1 0-16,0-2 8 15,-2 2-5-15,2-2-1 16,1-3-2-16,3-2 0 16,-4-1 0-16,-2-6-3 15,0 0 0-15,-11-9-15 16,3-1 8-16,-3-3-10 15,8-2 9-15,-5-3-15 0,8 0 13 16</inkml:trace>
  <inkml:trace contextRef="#ctx0" brushRef="#br0" timeOffset="44">19078 17031 381 0,'0'0'344'15,"0"0"-47"1,0 0-159-16,0 0-107 16,0 0-4-16,0 8-15 15,-2-1 1-15,2-7-7 0,0 0 6 16,0 0-6-16,0 0 8 16,-2 13-7-16,0 7 4 15,1 6-5-15,-1-12 0 16,0-4-3-16,-2 2 2 15,1 10-1-15,-5-5 3 16,6-6-3-16,-3 2-2 16,1 7-1-16,1 2 3 15,1-6-2-15,-2 1-1 0,0-1 0 16,-1 4 0-16,1-3-1 16,1-1 0-16,-1-3 0 0,2 4 0 15,-2-1 0-15,3-1-4 16,-1-4 2-16,0-2-2 15,2 0 2-15,2 0-3 16,-2-9 3-16,2 9-2 16,-2-9 2-16,5 8 4 15,-5-8-1-15,0 9-1 16,2 0 1-16,-2-9-1 16,0 0 0-16,-2 13-4 15,-2-4 3-15,4-9-1 16,0 0 2-16,0 0-6 15,0 0 3-15,0 0-20 16,0-7 11-16</inkml:trace>
  <inkml:trace contextRef="#ctx0" brushRef="#br0" timeOffset="45">18929 17240 384 0,'0'0'170'15,"0"0"40"-15,0 0-23 16,0 0-96-16,0 0-45 16,0 0-24-16,0 0 43 15,-3-7-46-15,3 7-3 16,0 0-8-16,13-2 3 16,1-3-5-16,16 1-4 15,-8 0 0-15,14 1-1 16,-12 1 0-16,-4-2 0 15,-5 2-1-15,-6 2 4 16,-1 0-3-16,-8 0 17 16,0 0-9-16,0 0 3 15,0 0-6-15,0 0-3 16,0 0-2-16,0 0-14 16,0 0 7-16,9 0-27 0,2-2 16 15</inkml:trace>
  <inkml:trace contextRef="#ctx0" brushRef="#br0" timeOffset="46">19250 17200 404 0,'0'0'369'15,"0"0"-83"-15,0 0-171 16,0 0-84-16,0 0-12 15,0 0-10-15,0 0-2 16,0 0-4-16,0 0 0 16,0 0-2-16,0 0 2 15,0 0-2-15,0 0 2 16,0 0-2-16,10 9 2 16,-10-9-1-16,9 6 1 15,-2 1-1-15,2 2 0 16,-1-5-1-16,-8-4-1 0,7 7 1 15,0 4-1-15,-5 0 0 0,2 2 2 16,-2 0-2-16,-2 5 1 16,-2 2-1-16,-2 4 0 15,2-6 0-15,-5 2-4 16,5-5 3-16,-5-4-2 31,1 0 2-31,1-2 0 16,1-1 0-16,4-8 0 15,-5 7 0-15,5-7-2 0,-8 5 2 16,-1 1 1-16,4-2-1 16,-5-3 1-16,3 1 0 15,0-2 1-15,7 0-1 16,-9 0 0-16,1-2 0 0,1 1 9 16,1-7-4-16,1-5 6 0,-1-1-6 15,5-6-3-15,4-2 0 16,6-4-1-16,-1 4-1 15,6-4 0-15,-1 4 0 16,6-5 2-16,-7 9 0 0,-2 5-4 16,2-4 2-16,-2 8 0 15,-1 0 0-15,2 0-1 32,0-6 1-32,-4 10-1 15,0-1 1-15,3 1-4 16,-10 5 2-16,5-6-3 15,-5 6 2-15,0 0 1 16,0 0 0-16,0 0-1 0,8-4 2 16,1-1-27-16,0 1 15 15</inkml:trace>
  <inkml:trace contextRef="#ctx0" brushRef="#br0" timeOffset="47">19671 17156 352 0,'0'0'280'16,"0"0"12"-16,0 0-151 0,0 0-70 0,-8-4-30 16,8 4-25-16,-7 0-1 15,7 0-8-15,-7 0 2 16,-1 4-6-16,8-4 9 15,0 0-7-15,0 0 3 16,-9 5-4-16,-2 1 4 31,2-1-4-31,-2 1 6 0,2-1-5 16,-1 1 1-16,5-1-2 16,-6 3-2-16,2-1-1 15,-2 0-2-15,3 1 0 16,-1 3 1-16,0 0 0 15,0 5 2-15,3 1-2 0,-3 5 1 16,4-4-1-16,1 2-3 16,-3-3 2-16,5-3 0 15,-2 1 1-15,1 1 2 16,1-5-1-16,2 0-1 16,2-1 1-16,-1-3-1 15,5 0 0-15,-1 1 0 16,3-5 0-16,1 1-1 0,0-2 1 0,2-4 0 15,-2 0 0-15,2-3 3 16,4-3-2-16,-2-5-1 16,0 1 1-16,3-5-3 15,-3 2 1-15,0-5-2 16,0 0 1-16,-4-2 1 16,0 4 0-1,-5 1 0-15,1-1 1 16,-1 5 3-16,-2 6-1 0,-2 7 1 15,2-7-1-15,-1-1-1 16,3 1 0-16,-4 0 0 16,0 7 0-16,0 0 0 15,0-8-1-15,2-1 1 16,-2 9-1-16,0 0 0 16,0 0 0-16,2-9 0 15,-2 9 0-15,0 0 0 0,0 0 0 16,2-7 5-16,-2 7-3 15,0 0 0-15,0 0-1 16,0 0-2-16,3-8 1 16,-3 8 1-1,0 0 0-15,0 0-2 16,0 0 0-16,-3 9 1 16,-1 6 0-16,2 3 0 15,-3 1-1-15,1-1-1 16,2-1 1-16,0-3 0 15,0 1 0-15,1 0 1 16,1-3 0-16,0-1 0 0,1-2 0 0,1 1 0 16,2-1 0-16,1 2-4 15,1-2 2-15,1 0 2 16,-1 2-1-16,7 2-1 16,-6-4 2-16,8 2-1 15,-1-4 1-15,5-1 0 16,-3-1 0-16,-5-3 1 31,0-2-1-31,-2-2 1 16,-9 2-1-16,8-7 0 15,-1-6-1-15</inkml:trace>
  <inkml:trace contextRef="#ctx0" brushRef="#br0" timeOffset="48">20001 16973 190 0,'0'0'268'15,"0"0"-15"-15,0 0-68 16,2-8-94-16,-2 8 40 15,0 0-82-15,0 0-17 16,0 0-16-16,-2 8 5 16,-2-1-11-16,4-7 2 15,0 0-5-15,-4 7 5 16,3 1-7-16,-9 5-1 16,1 1-1-16,4 1 1 0,-3 1-1 15,5 1-2-15,-1 7-1 16,-1 0 3-1,1-12-2-15,2 3 1 16,-3 0-1-16,-3 3 0 16,3-2-1-16,1-1 1 15,0 2 0-15,1 6-1 16,-3-4 0-16,4 3 0 16,1-4 0-16,-1 0-2 15,-2-3 2-15,0 0-1 0,3-1 1 16,1 3 1-16,-4-6-1 15,2-4 1-15,0 0-1 0,2 3 3 16,0-10-1-16,0 0-1 16,0 0-1-16,0 0 0 15,0 0 0-15,0 0-14 16,9 0 7-16</inkml:trace>
  <inkml:trace contextRef="#ctx0" brushRef="#br0" timeOffset="49">20164 17046 347 0,'0'0'248'15,"0"0"32"-15,0 0-142 16,0 0-70-16,0 0 4 15,0 0-55-15,0 0 1 16,0 0-9-16,0 0 15 16,0 0-13-16,0 0 9 0,0 0-10 15,4 11 6-15,-1-4-8 16,-3-7 7-16,0 0-8 0,11 13 4 16,0 2-5-16,0-2 9 15,-1 0-7-15,-1-1-1 16,-2 3-4-16,2 0 2 15,-5-6-4-15,1 0 2 16,-3 2-1-16,4 5 0 16,-3-3-2-1,1 7 0-15,-2-3 0 0,3 1 3 16,-5-1-2-16,0 1 0 16,0-1 0-16,-3 1-1 15,-1-5 0-15,0 1-1 16,-1 1 1-16,-1 5-2 15,-1-3 2-15,0 5 0 16,3-4 0-16,-3-2 0 16,-1-5 0-16,-1 6-2 0,2-6 2 15,-6 3 0-15,4 3 1 16,-6 1-1-16,2-1 0 16,-1-1 1-16,5-3 0 15,-4-2-2-15,2 2 1 0,-4 0-3 31,6-8 2-31,0 1 0 16,-2 1 1-16,0-1 1 16,1-3 0-16,5 1 0 15,-4 0-1-15,-4 1 1 16,0-1-1-16,4 1 3 16,0-1-2-16,0-2-1 15,9-2 0-15,0 0 0 0,0 0 0 0,-8 2-22 16,8-2 12-16</inkml:trace>
  <inkml:trace contextRef="#ctx0" brushRef="#br0" timeOffset="50">11714 16709 262 0,'0'0'135'16,"0"0"-68"-16,0 0-33 15,0 0-17-15,0 0 19 16,0 0-9-16,0 0 83 0,0 0-54 0,0 0 78 15,0 0-68-15,0 0 12 16,0 0-39-16,0 0-5 16,0 0-18-16,0 0 5 15,0 0-10-15,0 0 9 16,0 0-14-16,0 0 10 16,0 0-8-1,0 0 0-15,0 0-4 0,0 0 0 16,0 0-2-16,0 0 3 15,0 0-3-15,0 0 4 16,0 0-3-16,0 0 1 16,0 0-2-16,0 0 5 15,0 0-4-15,0 0 4 16,0 0-4-16,0 0-1 16,0 0-1-16,0 0 1 0,0 0-2 15,62-15 1-15,-34 8-1 16,-10 2 1-16,0 3 0 15,10-7 1-15,-4-4-1 16,2 2 1-16,-4 0 0 16,0 0-2-16,-4-2 0 0,0 4 0 15,1 0 0-15,-3-1 0 16,2 1 0-16,6-3 4 16,-2 1-2-16,0-4 3 15,-3 4-3-15,3-2 0 16,-4 2-2-16,0 0-1 15,-3 0 0-15,5-2 1 16,-1 2 0-16,17-9 2 31,-14 5 0-31,6 1-1 16,-6 1 0-16,7-3 0 16,1-1-1-16,1-1 1 15,-4 1-1-15,6-7-2 16,-7 10 1-16,1-3 0 0,-4 4 0 0,4 1 1 15,-5 1 0-15,9-4 1 16,-7 2-1-16,7-2 1 16,-9 6 0-16,9-9 2 15,-7 5-2-15,8-7 0 16,-1 0-1-16,0 2 0 16,-9 3 0-1,9-2 0-15,-2 1 0 0,3-2 3 16,-5 5-2-16,4-4 0 15,-3 3-1-15,3-1 1 16,0-1 0-16,10-5-1 16,-5 5 0-16,8-4 0 15,-13 5 0-15,6-3 0 16,-2 3 0-16,2-1 0 16,-6 1 0-16,9-7 2 15,-9 6-1-15,12-8-3 0,-8 7 1 16,14-7 1-16,-14 6 0 15,13-4 0-15,-6 0 0 16,7 0 3-16,-12 8-3 16,13-7 4-1,-17 7-2-15,11-3 1 16,-13 4-2-16,9-5 1 16,-9 3-1-16,8-1 0 15,-4 3 0-15,1-2 1 16,-1 3 0-16,15-5-2 15,-13 2 1-15,16-5-2 16,-13 4 0-16,10-6 1 0,-10 5-1 0,11-3 1 16,-7 0 0-16,10 2 0 15,-3-6 0-15,11-2 2 16,-12 6-1-16,14-7-1 16,-13 5 1-16,14-6-1 15,-16 6 0-15,14-5 0 16,-14 7 0-16,4-4-2 0,-7 7 1 15,0-3 1-15,-9 7-1 16,3-1 1-16,-11 3 0 0,-1 0 1 16,-6 2 0-16,2 1 12 15,-2 3-6-15,-4-1 3 16,-5 3-5-16,2-1 2 31,-6 0-4-31,0 2 1 16,-2 1-2-16,1-1 2 15,-8 2-3-15,0 0 1 16,0 0-2-16,0 0 3 0,0 0-2 16,0 0 3-16,0 0-2 15,0 0-1-15,0 0-1 16,0 0 0-16,0 0 0 0,0 0-1 16,0 0 1-16,0 0 0 15,0 0 0-15,0 0-34 16,0 0 17-16</inkml:trace>
  <inkml:trace contextRef="#ctx0" brushRef="#br0" timeOffset="51">15510 14899 150 0,'0'0'194'0,"0"0"-97"15,0 0-48-15,0 0-25 16,7 4 193-1,-7-4-99-15,0 0 5 16,0 0-63-16,0 0 26 16,0 0-46-16,0 0-15 15,0 0-12-15,0 0 2 16,0 0-8-16,0 0 2 16,4 7-4-16,1 1 5 15,3-1-5-15,-3 0 8 0,2 4-6 0,6-2-2 16,-2 1-2-16,4 1-1 15,-2-2-1-15,3 2 2 16,-5-2-1-16,9 4 1 16,-1 1-2-16,5 1 9 15,-2-2-5-15,3 1 4 16,-1-3-5-16,4 4 2 0,-6-2-2 16,5 5-2-16,-1-1-1 15,-2-1 8-15,-6-5-4 16,4 4 1-16,-4-2-3 0,3-2 1 31,-3 0-2-31,10 7-1 16,-10-5 0-16,9 5 0 15,-5-1 0-15,0-1 0 16,2-1 0-16,2 5-1 16,-6-5 0-16,9 3 0 15,-1 0 0-15,5 6 0 16,-7-8 0-16,7 6 0 0,-2-1 0 15,4 2-2-15,-4-4 0 16,6 1 2-16,-6 0 0 0,9-2 1 16,-9-1 0-16,10 7-1 15,-8-4 0-15,13 9 0 16,-13-5 0-16,13-2 0 16,-13 2 0-16,11 5 3 15,-13-7-1-15,0 0-2 16,0 2 1-16,6 0-1 15,-4-4 0-15,5 4 0 16,-5-4 0-16,15 7 0 16,-15-7 0-16,17 17 0 15,-15-13 0-15,10 3 0 16,-12-7 0-16,10 8 12 16,-7-1-6-16,7 3-1 15,-9-5-3-15,7 3 1 16,-10-10-2-16,6 10 2 0,-3-6-1 15,7 1 0-15,-10-4-1 16,11 3 0-16,-9-2-1 16,6 2 1-16,-12-4-1 0,4 2 5 15,-7-5-3-15,4 3 1 32,-8-5-1-32,4 4 0 15,-2-6-1-15,0 3 3 16,-4-3-2-16,6 6 2 15,-4-4-3-15,4 7 1 16,-2-4 0-16,-7-7-3 16,3 8 0-16,-1-6 1 15,-6-2-1-15,-2-4 1 0,-2 1 0 0,1-1 4 16,-8-5-2-16,0 0 0 16,0 0-1-16,0 0 3 15,0 0-2-15,0 0 2 16,7 4-3-16,-7-4 0 15,0 0 0-15,0 0 0 16,7 4 0-16,-7-4-1 0,0 0 1 0,0 0 4 16,0 0-3-16,9 7 8 15,-9-7-5-15,0 0 1 16,0 0-4-16,6 6 4 16,-6-6-4-16,7 5 0 15,-7-5-1-15,0 0 0 31,0 0-1-31,0 0 0 16,0 0 0-16</inkml:trace>
  <inkml:trace contextRef="#ctx0" brushRef="#br0" timeOffset="52">14717 15310 179 0,'0'0'242'16,"0"0"-91"-16,0 0 16 15,0 0-83-15,0 0 62 16,0 0-75-16,0 0 2 15,0 0-37-15,0 0-18 16,0 0-11 0,0 0 4-16,0 0-6 15,0 0 8-15,0 0-6 0,0 0 7 16,0 0-7-16,0 0 0 16,0 0-4-16,0 0 1 15,0 0-2-15,0 0 2 16,0 0-2-16,0 0 3 15,0 0-3-15,0 0 2 16,0 0-2-16,61 31 1 16,-39-17-1-16,-4-1-1 15,-5-4 0-15,5-1-1 0,1 1 1 0,-1 0 5 16,-2-2-3-16,3 1 1 16,-5-3-2-16,3 2 6 31,-2-1-3-31,1-1-2 15,3 1-1-15,-5-1-1 16,1 1-1-16,5 1 0 16,-2 1 0-16,4 1 0 15,-3-4 0-15,3 4 3 16,0-1-3-16,3-3 1 16,-4 1-1-16,1-1 0 0,-4-1 0 0,10 3 0 15,-1-1 0-15,4-3 1 16,-9 3 0-16,6 1-1 15,-10-3 0-15,4 0 3 16,-4 3-2-16,-1-5 1 16,-2-2-1-16,3 0 4 15,-1 2-2-15,1-2-2 0,0 1-1 16,4-2 1-16,-3-1 0 16,3 0-1-16,-6 2 0 15,4-4 0-15,-1 2 0 0,-1 1-1 16,-5 1 1-16,7-2-1 15,2 0 1-15,-2 0 0 32,-5 0 0-32,3 0 1 15,1-1 0-15,3-3-1 16,-4 1 0-16,4-3 1 16,-4 1 1-16,4 0 1 15,-7-2-1-15,1 1-1 16,-3 3 0-16,2-1-2 0,-6 3 1 15,2-1 0-15,0 0 0 0,-2 1 0 16,1-1 0-16,-1 0-1 16,2 1 0-16,2-3 0 15,-1 1 1-15,3 1 2 16,-2 0 0-16,3-1-2 16,-1-1 0-16,0 1 0 15,-2 1 0-15,-2-1 0 16,0 1-1-16,-2 0 0 15,-2 1 1-15,-7 3 0 16,0 0 0-16,9-4 6 16,-9 4-2-16,0 0-2 15,6-4-1-15,-6 4 2 16,0 0-1-16,0 0-1 16,0 0-1-16,0 0 1 0,0 0 0 15,0 0-1-15,0 0 0 16,0 0 1-16,0 0 0 15,0 0-1-15,0 0 0 16,0 0-20-16,0 0 10 16</inkml:trace>
  <inkml:trace contextRef="#ctx0" brushRef="#br0" timeOffset="53">15112 15813 245 0,'0'0'226'15,"0"0"-8"-15,0 0-62 16,0 0-77-16,0 0 40 15,0 0-59-15,0 0-6 16,0 0-42-16,0 0 1 16,0 0-6-16,0 0-2 0,0 0-2 15,0 0 1-15,0 0-2 16,0 0 3-16,0 0-3 16,0 0 1-16,0 0-1 0,0 0 0 15,0 0-1-15,0 0 2 16,0 0-2-16,0 0 1 15,0 0-1-15,0 0 1 16,0 0-1-16,38 70-1 16,-29-48 1-16,-5-6 0 15,1 1-1-15,-3-1 2 16,0 1-1-16,4-2 2 16,-6-6-2-16,0 0 1 15,0-2-1-15,0 0 0 16,0-7-1-16,0 0 1 15,0 0 0-15,0 0-1 16,0 0 0-16,0 0 9 16,0 0-4-16,0 0 6 0,0 0-6 15,0 0 0 1,0 0-2-16,0 0 6 16,0 8-4-16,0-8 2 15,0 0-4-15,0 0 2 16,1-8-2-16,3 1-2 15,0-2 0-15,1-7 1 16,-1-1-1-16,0-1 2 16,-1 3-1-16,3-3 4 15,-3 3-3-15,3 0 2 16,-2 3-3-16,1-3-1 0,-3 2 0 16,5 2 1-16,-1 4-2 15,7-4-1-15,0 3 0 16,5 3 1-16,-3-2 0 0,5-2-1 15,0 1 1-15,-2 3 1 16,-1 1-1-16,-6 4-4 16,0 0 2-16,0 0 5 15,-2 2-2-15,2 0-3 16,-4 0 1-16,1-1 0 16,-8-1 1-1,0 0 0-15,0 0 0 0,5 8-2 16,-1-1 1-16,-4 0-1 15,-2 2 2-15,-5 2-1 16,-1 0 1-16,-6-1 0 16,-1-1 0-16,-3 0-2 15,-1-2 2-15,1-1-3 16,-2-1 2-16,-8-1 0 16,12-4 1-16,5 0-2 0,2 0 1 15,-1 0-1-15,3 0 2 16,7 0 0-16,-5-2 0 15,5 2 0-15,0 0 0 16,0 0 0-16,0 0 0 0,0 0 3 16,0 0-2-16,0 0 0 15,0 0-1-15,0 0 0 16,0 0 0-16,0 0-1 16,0 0 0-16,0 0 1 15,0 0 0-15,0 0 0 16,7 2 0-16,8 0 0 15,-4 1 0-15,5 3 0 16,-3-1 0-16,2 5 0 16,-3-3 1-16,1 2-1 15,-2 2 1-15,2 6-1 16,0-3 1-16,0 3-1 16,-4-6 0-16,0 0 2 15,0-2 0-15,0 2-1 16,4-2 0-16,-4-2-1 0,1 1 0 15,-1-3 0-15,-9-5 0 0,0 0 0 16,5 4 0-16,-5-4-5 16,0 0 2-16,0 0-17 15,0 0 11-15,8 0-26 16,1-2 18-16</inkml:trace>
  <inkml:trace contextRef="#ctx0" brushRef="#br0" timeOffset="54">15667 15791 302 0,'0'0'235'15,"0"0"79"-15,0 0-159 16,0 0-79-16,-1-7 1 16,1 7-59-16,0 0 2 0,0 0-10 0,0 0-5 15,0 0-2-15,0 0 3 16,0 0-3-16,0 0 0 16,0 0-1-16,0 0 4 15,0 0-3-15,-8 2 4 16,8-2-3-16,0 0 4 15,0 0-4 1,-3 7 0-16,3-7-2 16,-4 9 4-16,4-9-3 15,-2 9-1-15,2-9-1 0,0 0 2 16,0 0-2-16,0 6 4 16,0-6-3-16,0 11 4 15,0 4-3-15,0 1-2 16,0-1 0-16,-2-1 1 15,2 1-1-15,-2 5-1 16,2-1 1-16,-3 8-1 16,3-5 0-16,-4-4 0 15,4-7 1-15,0-2-1 0,0-1 0 16,0-8-1-16,0 0 1 16,0 0-11-1,0 0 6-15,-2-15-317 31,2 8-162-15</inkml:trace>
  <inkml:trace contextRef="#ctx0" brushRef="#br0" timeOffset="55">22162 17163 92 0,'0'0'231'0,"0"0"-115"16,0 0-58-16,0 0-29 0,0 0 125 31,0 0-77-31,0 0 49 16,0 0-64-16,0 0 35 0,0 0-48 15,0 0 6-15,0 0-37 16,0 0-4-16,0 0-7 15,0 0 1-15,0 0-4 0,0 0 7 16,0 0-5-16,0 0 3 16,0 0-4-16,0 0 5 15,0 0-5-15,0 0 3 16,0 0-4-16,0 0 2 16,-31 70-4-16,18-33 1 15,2-10-2-15,0 1 0 16,5-8-1-16,-1 2 1 0,2-6 0 15,-1-1-2 1,2-1 1-16,-1-3 1 16,-1 0-1-16,3 2 0 15,-1-2 0-15,0-3 0 16,4-8 0-16,0 0 1 16,-3 7 0-16,1 0 0 15,2-7 0-15,0 0-1 16,-7 8 1-16,7-8-1 0,0 0 0 15,0 0 1-15,0 0-1 0,0 0 5 16,0 0-2-16,0 0-1 16,0 0-1-16,0-13 0 15,0 0 0-15,1-5-1 16,5-3 0-16,-1-12 2 31,3-1-1-31,1-8-1 16,0 3 1-16,2 6 0 15,-2-2-1-15,0 17 0 16,1-8-1-16,1 4 4 0,-2 4-3 16,2 5 4-16,0 0-2 15,2 4 0-15,1 0-2 16,1-2 3-16,3 0-2 0,8 0 0 16,-8 7-1-16,4-1 0 15,-5 3 0-15,-1 4 1 16,-5 0-1-16,0 0 0 15,0 1 0-15,-11-3 1 16,10 9-1-16,-3 1 2 16,0 2-1-16,-7-2 3 0,0 1-1 0,-11 11-2 15,2-6-1-15,-2 0-1 16,-7 1 0-16,-1-2 0 16,3-4 1-16,-6 3-3 15,2-3 2-15,-2-2-1 16,1-3 1-16,3-1-2 15,2-1 2 1,-1-2 0-16,4 0 0 16,2-2 0-16,2-2 1 15,2 0-1-15,7 2 1 16,0 0-6-16,0 0 4 0,0 0 0 16,-4-7 1-16,4 7 2 15,0 0-1-15,0 0 4 16,0 0-2-16,0 0 2 15,0 0-3-15,0 0 1 16,0 0-1-16,0 0 0 16,0 0 0-16,0 0 0 15,9 0 0-15,0 3-2 0,1 3 1 16,-1 1-2-16,0 4 1 16,2 8 1-1,-2-3-1-15,0 6 2 16,0-2-1-16,2 0 0 15,0 2 0-15,0-2 0 16,-1-3 0-16,2-4 0 16,-1-2 0-16,1-2 0 15,0 0 0-15,-2-2 0 16,-1-1 0-16,-2-1 0 0,-7-5 0 0,7 4 2 16,-7-4-1-16,8 4-1 15,1 1 0-15,-9-5 2 16,4 8-1-16,1 1-1 15,-5-9 0-15,0 0 0 16,0 0 0-16,0 0 0 31,0 0 0-31,0 0-1 0,0 0 0 16,0 0-17-16,0 0 9 16</inkml:trace>
  <inkml:trace contextRef="#ctx0" brushRef="#br0" timeOffset="56">22600 17233 319 0,'0'0'180'16,"0"0"25"-16,0 0-81 16,0 0-61-16,0 0-5 15,0 0-30-15,-7-4 62 16,7 4-45-16,-7-2 10 15,7 2-40-15,-8-1 6 16,8 1-11-16,0 0 1 16,0 0-5-16,0 0 2 15,0 0-4-15,-9 9 2 16,2-2-3-16,0 0 2 16,-1 3-2-16,-1 1 0 15,2-2-1-15,-1 0 1 0,3 2-2 16,-6 5 0-16,5-1 0 15,1 3-2-15,1-3 1 0,2 5 0 16,0-2 0-16,1 6 0 16,1-7 0-16,3-6 0 15,-1-2 0-15,2-2-1 16,1 2 0-16,5 4-2 16,-3-5 1-16,-7-8 1 15,5 1 1-15,5-1 0 16,-1 2 0-16,-2 0 2 0,-7-2-1 15,11-4 2-15,0-3-1 16,0-2 0-16,0-2-2 16,0-2 4-1,-4 2-2-15,3-4 5 16,-3 3-3-16,0-1 3 16,-5 2-3-16,2-2 5 15,-2 0-5-15,-1 2 2 16,-1 0-2-16,0 0 1 15,0 0-3-15,0 0 2 16,0-7-2-16,-1 5-4 0,-1 4 2 0,0 0-1 16,0-2 1-16,2 11-2 15,0 0 2-15,-2-8-3 16,-5-1 2-16,7 9-14 16,-7-3 9-16,7 3-18 15,-8-2 12-15,1 2-23 16,-2 0 17-1</inkml:trace>
  <inkml:trace contextRef="#ctx0" brushRef="#br0" timeOffset="57">22819 17226 238 0,'0'0'247'16,"0"0"22"-16,0 0-98 15,0 0-89-15,0 0-8 0,0 0-38 0,0 0 3 16,0 0-31-16,-2-8 8 16,2 8-7-16,0 0 4 15,0 0-7-15,0 0 0 16,0 0-3-16,0 0 2 15,0 0-3-15,0 0 0 16,0 0-1-16,0 0 7 0,0 0-4 16,-6 8 3-16,6-8-3 15,-7 11 1-15,2 0-2 16,1-2 4-16,0 2-3 16,-1 0-2-16,-1 0-1 0,4 3 0 15,1 1 0-15,1 3-1 31,0 1 0-31,3 6 0 16,1-5 0-16,-4 2-1 16,2-9 1-16,0 4 1 15,1-6-1-15,-1 0-1 16,0-4 0-16,-2-7 1 16,4 7 0-16,-4-7-3 15,0 0 2-15,11 2-2 0,-2-2 1 0,2-2-1 16,3-5 1-16,1-4-5 15,3-4 3-15,-5-1 3 16,2-1 0-16,3-3 0 16,-9 0 1-16,4-6 2 15,-4 6-2-15,-3 4-2 16,1-1 1 0,-1 3 1-16,-3-1 0 0,-1 4 0 15,-2 11 0-15,0 0 2 16,0 0-1-16,0 0 6 15,0 0-4-15,0 0 4 16,0 0-4-16,0 0 2 16,0 0-2-16,0 0 0 15,0 0-2-15,0 0 0 16,0 0 0-16,0 0-1 0,0 0 0 16,0 0 0-16,0 0 0 15,0 0 2-15,0 0-1 16,-5 7 0-16,5-7 0 15,-9 11-1-15,3-1 0 16,2-1 1-16,1 2-1 0,-1-2 0 16,0 4 0-16,1-1-1 15,1 5 0-15,2-1 0 16,2-1 1-16,0 0-2 31,3-1 1-31,1-3 1 0,1 0 0 0,0-1-4 16,1-5 2-16,1-3 1 15,0 0 0-15,4-8 1 16,-2 3 0-16,4-7 0 16,-1-1 0-16,3-5 1 15,-6-2-1-15,3-6 2 16,-4 5-1-16,-3-3 3 16,0 4-3-16,-3 4 4 15,1 4-2-15,-3 1-1 0,2 0-1 16,0-2 1-16,-3 4-1 0,-1 7 2 15,2-8-1-15,-2 8-1 16,0 0 0-16,0 0-1 16,0-9 0-16,-2 0-2 15,1 2 1-15,1 7-25 32,0-8 13-32</inkml:trace>
  <inkml:trace contextRef="#ctx0" brushRef="#br0" timeOffset="58">23397 17085 211 0,'0'0'187'16,"0"0"-94"-16,0 0-23 16,0 0-6-16,0 0 135 15,0 0-99-15,0 0 41 16,0 0-70-16,0 0-33 16,0 0-25-1,0 0 1-15,0 0-8 0,0 0 4 16,0 0-6-16,0 0 11 15,0 0-7-15,0 0-3 16,0 0-2-16,0 0 4 16,0 0-3-16,0 0 4 15,-26 62-5-15,15-20 1 16,0-15-2-16,0 8-1 16,5-7-1-16,-3 3-1 15,6-9 0-15,-3 3 0 0,2-4 1 16,-1-1 1-16,1-7-1 15,1-2 1-15,-1 0-1 16,4-11 0-16,0 0 0 16,0 0 2-16,-2 7-1 0,2-7-1 15,0 0 0-15,0 0 2 16,-7-6-2-16,7 6 2 16,0-7-1-16,0-11-1 15,3-4 1-15,-1-8-1 16,0 5 0-16,2-3 0 15,-2 3 0-15,3-5-2 16,-1 7 1-16,1 4 1 16,3 3-1-16,3-4 0 15,7-15 1-15,2 11-1 16,-7 2 1-16,3 6 0 16,1-5 0-16,3-1 0 15,-5 13 0-15,3 0 1 16,-7 0 0-16,2 2 0 0,-2 1-1 15,-2 2 0-15,-1 3 0 16,-1 1 2-16,-7 0-1 0,7 3-1 16,-1 5 0-16,-1 8 0 15,-1-1 0-15,-4 5 0 16,-2 2-1-16,-7 7 0 31,0-5 1-31,-6-2 0 16,0-9 1-16,-3 3 1 15,1-3-1-15,1 0 2 16,1-2-1-16,4-4 1 0,0-1-2 16,2-1 0-16,0-1 0 15,-2 1-1-15,4-3 0 16,7-2 0-16,0 0 0 0,0 0-1 16,0 0 0-16,0 0 0 15,0 0 1-15,0 0 0 16,9 2 0-16,4-2-2 15,1 2 2-15,3 2 0 16,-3-3 0-16,-1 1-1 16,-4 0 1-16,1 0 0 15,-1 2 0-15,-2 1 0 16,-7-5 0-16,8 11 0 16,-5 2 0-16,1 5 1 15,0-1-1-15,-8 1 3 16,0 0-2-16,-3 1-3 15,0-3 2-15,-3-3 2 16,-3-2-1-16,1 2-1 0,-3-4 0 16,-2-2 2-16,3-1-1 15,-1-4-2-15,4-1 0 16,0-1 1-16,2-1 0 0,-4-5-16 16,6 2 9-16,7 4-18 15,-4-7 13-15</inkml:trace>
  <inkml:trace contextRef="#ctx0" brushRef="#br0" timeOffset="59">23716 17207 347 0,'0'0'213'15,"0"0"49"-15,0 0-131 16,0 0-67-16,0 0-6 0,-7-3-28 0,7 3 28 16,0 0-44-16,0 0 8 15,0 0-10-15,0 0 7 16,0 0-10-16,-13 1 2 15,2 5-5-15,1-2 5 16,1-1-6-16,9-3 5 31,-9 6-6-31,-2 1-1 0,-2 0-2 16,6 1 0-16,-2 1 0 16,0 4-1-16,1 0 0 15,1 9 3-15,3-2-2 16,1 7 3-16,1-7-2 15,4 4-2-15,1-11 1 0,3 2-4 16,-3-3 2-16,3-2 1 16,1-3-1-16,8-2 2 15,1-5-1-15,8-5 2 16,-2 1-1-16,6-3-1 16,-12 0 1-16,3-4-1 15,-8 1 0-15,3-1 4 16,-1 2-3-16,-5-2 9 0,-1-2-4 0,4-5 3 15,-6 2-5-15,1-4 1 16,-6-1-4-16,0 7 2 16,0 1-2-16,0 2 0 15,-2 4-1-15,-2-6 0 16,-5 2-1-16,0 2 0 16,9 9 0-1,-16-11-26-15,1 1 18 0,0 1-26 16,6 4 18-16,2 1-27 15,-1 0 22-15</inkml:trace>
  <inkml:trace contextRef="#ctx0" brushRef="#br0" timeOffset="60">24085 17171 206 0,'0'7'173'16,"0"-7"-86"-16,0 0-44 0,0 0-10 0,0 0 159 16,0 0-96-16,0 0 69 15,0 0-84-15,0 0 7 16,0 0-67-16,0 0 3 16,0 0-12-16,0 0 2 15,0 0-7-15,-8-2 5 16,3-2-6-1,-4 4 3-15,1-1-5 16,-1 2 2-16,0 1-4 0,0 0 1 16,3 0-2-16,-8 5 0 15,-3 4-1-15,1 4 2 16,5 0-1-16,-4 5-1 16,4-4 0-16,2 3 0 15,-1 3-1-15,5 1-1 16,5-4 2-16,0-3-2 15,0-3 1-15,4 0 0 16,1-2 0-16,-1-4 1 0,-4-7 0 16,0 0-8-16,11 4 4 15,4-4 0-15,-4-2 2 16,-2-2 1-16,4-3 1 0,-1-8-3 16,3 1 1-16,-6-7 1 15,2 3 1-15,2-6 11 16,-2 6-5-16,-2 0 1 15,0-6-4-15,-1 11 1 16,-5 2-2-16,1 4-1 16,-4 7 0-16,0 0 0 15,0 0-1-15,2-8 4 16,-2 8-3-16,0 0 2 16,0 0-1-16,0 0-2 15,4-7 1-15,-4 7-2 16,0 0 1-16,0 0 0 15,0 0 0-15,0 0-1 16,0 0 0-16,0 0 2 0,0 0-1 16,0 0 3-16,0 0-2 15,-8 13 1-15,3-4-1 16,1 2-1-16,0-2 1 0,3 0-1 16,-1 1 0-16,2 2-2 15,0-1 1-15,2 2 1 31,-1 0 0-31,3 0 2 16,0 0-2-16,1-2 1 16,-1 0-1-16,0-2-2 15,-1-2 1-15,1 0-1 16,-4-7 1-16,0 0 0 16,0 0 1-16,0 0-13 0,0 0 7 15,0 0-6-15,0 0 5 0,11-1-19 16,5-7 12-16</inkml:trace>
  <inkml:trace contextRef="#ctx0" brushRef="#br0" timeOffset="61">24351 16940 396 0,'0'0'336'0,"0"0"-56"16,0 0-144-16,0 0-103 0,0 0-12 15,0 0-11-15,0 0 8 16,0 0-8-16,-6 7 9 16,1 0-9-16,1 4 4 15,-2 0-8-15,3 4 4 16,-1-6-6-16,0 2 0 16,-3 4-3-16,-2 11 2 15,3-15-2-15,-1 11-1 16,0-2 1-16,-1 2 0 15,3-8-1-15,5 3-1 16,-7 5 0-16,5 5 0 16,-6-7 1-16,5 1 0 15,1-3 0-15,0 0 0 16,0 1 0-16,2-1 0 16,0-2 0-16,2 1 0 15,0-3 0-15,0-1 0 0,0-2 0 0,1-2-1 16,-1 1 1-16,2-3-4 15,-4-7 3-15,0 0-6 16,0 0 3-16,0 0-7 16,0 0 5-16,0 0-6 15,0 0 6-15</inkml:trace>
  <inkml:trace contextRef="#ctx0" brushRef="#br0" timeOffset="62">24147 17134 376 0,'0'0'286'0,"0"0"-11"0,0 0-143 16,0 0-65-16,7 2-28 15,1-6-25-15,-8 4 5 16,14 0-10-16,8-9 15 16,2 11-12-16,6-2 2 15,-7 0-7-15,-4-2-1 31,-10 2-2-31,2 2-2 0,0-4-2 16,-4 4 2-16,1-4-2 16,-1 2-1-16,-7 0 0 0,7-4-14 15,1 3 7-15,-8 1-21 16,0 0 14-16</inkml:trace>
  <inkml:trace contextRef="#ctx0" brushRef="#br0" timeOffset="63">24762 16843 290 0,'0'0'172'15,"0"0"-45"-15,0 0-8 16,0 0-59-16,0 0 152 16,7-2-108-16,0 4-20 15,-7-2-63-15,0 0 3 16,-3 7-13-16,3-7 10 16,0 0-11-16,-8 6 3 0,-1 3-6 15,-2 0-2-15,11-9-2 0,-7 9 3 16,-2 0-3-16,-2 4 2 15,-4 4-2-15,4-5 5 16,0 5-4-16,3-1 4 16,3-5-4-16,-2 9 1 15,-3 15-2-15,5-18-2 16,1-6-1 0,1 9 3-16,-1 0-2 0,2-2 0 15,0-3-1-15,0 5 2 16,-1 0-2-16,3 2 1 15,0-3-1-15,3 1 0 16,1-4 0-16,2 4-1 16,-1-5 1-16,2 3 0 15,1-1 0-15,3-3 0 16,-2-3 0-16,9 4 2 0,-3-2-1 16,2-2 1-16,5-2-1 15,-4-2 0-15,-5 1 0 16,-2-3 3-16,-4-1-2 15,-7-4-1-15,0 0 0 0,7 5 0 32,3 1 0-32,-3-1 4 15,-7-5-3-15,7 6 0 16,-7-6 0-16,0 0 2 16,0 0-2-16,0 0 0 15,0 0 0-15,8 5-2 16,-8-5 1-16,7 4-1 15,-7-4 0-15,0 0-3 0,0 0 2 0</inkml:trace>
  <inkml:trace contextRef="#ctx0" brushRef="#br0" timeOffset="64">25108 17002 320 0,'0'0'180'15,"0"0"24"-15,0 0-80 16,0 0-62-16,0 0 79 16,0 0-71-16,0 0 1 15,0 0-51-15,0 0-1 16,0 0-10-16,0 0 8 0,0 0-9 16,0 0 5-16,0 0-7 15,0 0 3-15,0 0-5 16,0 0 3-16,0 0-4 15,0 0 7-15,0 0-5 16,-36 72-2 0,21-39-1-16,0 5-1 15,6-12-1-15,-2 12 2 16,2-3-2-16,0-2 1 16,5-7-1-16,0-3 0 15,3-6 0-15,-3-1 0 16,2-5 0-16,0-2 0 15,0-1 0-15,2-8-1 0,-3 7 1 0,3-7-1 16,0 0 1-16,0 0 0 16,0 0 0-16,0 0 0 15,0 0 0-15,-2-9-4 16,0-9 1-16,6-12-4 16,-1-1 4-16,7-9-1 15,-1 0 2 1,0-1 1-16,0 5 0 15,2-3-2-15,-4 10 2 16,6-13 0-16,-2 7 0 0,4-4 1 16,-6 14 0-16,2 3 4 15,-2 5-3-15,0 5 1 16,-3 2-1-16,1 3-1 16,1 2 0-16,-8 5 1 15,9-6-1-15,0 2 4 16,0 3-2-16,-9 1-3 15,9 3 1-15,-1 3 4 0,-8-6-3 16,5 9 0-16,-1 0-1 16,0 9 0-16,-3-1 0 15,-2 3 0 1,-3-5 0-16,0 5 3 16,-1-2-2-16,-4 4 0 15,-1-2-1-15,1-11 0 16,2-3 0-16,-2 3-1 15,-6 9 1-15,0-7 0 16,4-1 0-16,0-5-4 16,-2-1 2-16,2-2-17 0,-1-4 10 0</inkml:trace>
  <inkml:trace contextRef="#ctx0" brushRef="#br0" timeOffset="65">25284 17152 340 0,'0'0'191'16,"0"0"68"-16,0 0-130 15,0 0-66-15,0 0 64 0,0 0-74 16,0 0-25-16,0 0-13 16,0 0 4-16,0 0-9 0,0 0 2 15,0 0-6-15,0 0 5 16,0 0-6-16,0 0 3 15,-9 4-4-15,0 1-2 16,4 3-1-16,-3 1-1 16,-1 0 0-16,-2 6 2 15,0 1-2-15,0 4 1 16,4-3-1-16,1 3 1 16,3-2-1-16,-1 3 2 15,6-3 0-15,0-2-2 16,1-3 1-16,1-4-1 15,1 0 0-15,3-3 0 16,-1-2-1-16,2-3 1 16,2-1 0-16,4-1-2 0,-6-3 2 15,4-2-1-15,-2 1 1 16,0-4 3-16,0-4-2 16,0-2 16-16,-2-1-9 15,0-4 9-15,0-10-8 0,-7 8 1 16,2-1-6-16,-6 1-2 15,-2 5 0-15,-3-3-7 16,0 7 4-16,-1 6-16 16,-4-2 9-16,-1 1-26 15,0-3 18-15</inkml:trace>
  <inkml:trace contextRef="#ctx0" brushRef="#br0" timeOffset="66">25514 17083 369 0,'0'0'298'15,"0"0"-12"-15,0 0-147 16,0 0-73-16,0 0-35 16,0 0-15-16,0 0 3 31,3 7-10-31,1 2 10 16,0 0-10-16,-4-9 4 0,0 0-7 15,2 8 0-15,-1 3-3 16,-2 7-2-16,-1 4 0 15,-2 2-1-15,0-2 0 16,-5 7 0-16,2-3-1 16,-2-2-2-16,1-4 1 0,1-4 1 15,3-7 1-15,1-1 1 16,3-8-1-16,0 0 0 16,0 0 0-16,0 0-3 15,-2 9 1-15,2-17 1 16,0 8 1-16,4-12 0 15,1-7 0-15,4-6-2 16,0-5 2-16,4 1-2 16,-2-2 1-16,4 9-1 15,-4 11 1-15,7-11-1 16,-1 6 1-16,3-3 1 16,-5 3 0-16,-4 8 0 15,1 1 0-15,-4 3 0 16,-1 1 0-16,1 1 10 0,-1 0-5 15,-7 2 9-15,7 0-8 16,-7 0 0-16,0 0-3 0,0 0 4 16,0 0-2-16,8 9 2 15,-3 0-3-15,1 4 2 16,-3-5-3-16,-1 3 1 16,0 5-2-16,-4 2 1 15,-2-1-2-15,-1 1 0 16,-2 0-1-16,-1 1 1 15,1-1 0-15,0-1-1 0,3-3 0 16,-2 1 4-16,3-4-2 16,-1 0-1-16,0-2-1 15,2-2 0 1,2-7 0-16,-1 8-3 16,1-8 1-16,0 0 1 15,0 0 1-15,0 0-18 16,0 0 8-16,0 0-15 15,0-8 15-15</inkml:trace>
  <inkml:trace contextRef="#ctx0" brushRef="#br0" timeOffset="67">26000 17163 219 0,'0'0'241'0,"0"0"-23"0,0 0-204 16,0 0-6-16,0 0 131 15,0 0-70-15,0 0-35 16,0-7-17-16,0 0 90 15,0 7-53-15,0 0-4 16,0 0-36-16,-2-8 1 16,2 8-8-16,0 0 4 15,-4-9-6-15,-3-2 6 0,7 11-5 16,-7-5-1-16,-1 3-2 16,1 0 2-1,0 0-3-15,-4 4 4 16,2-4-3-16,-1 4-1 15,1 2-1-15,0-2 1 16,0-4 0-16,0 5 1 16,-1 7-1-16,-2 1 0 15,1 3-1-15,-2 6 0 16,4-3-1-16,1-1-5 0,1 4 2 0,3-3 2 16,2-4 0-16,2-4 4 15,0-2-1-15,0-7-2 16,6 8 1-16,-6-8-4 15,9 1 2-15,6-2-2 16,-1-1 1-16,5-6-12 16,-6 1 8-16,0 0 2 0,1-6 2 15,1 6 4-15,-2-4-1 16,1-2 7-16,-1 2-4 16,4-9 4-16,-4 7-4 15,-1-6-3-15,3-8 0 0,-2 1 0 16,-4 8 0-16,4-9 1 31,-4 3-1-31,4-2 6 16,-6 6-3-16,1 3-1 15,-3 3-2-15,1 1 10 16,-3 4-6-16,1 0 9 16,-2 1-6-16,0 1 3 15,-2 7-5-15,0 0 5 16,0-7-6-16,0 7 1 0,0 0-3 0,0 0-1 15,0 0-1-15,0 0-1 16,0 0 0-16,0 0 1 16,-8-2 0-16,-1 4 1 15,4 0-2-15,-10 7 1 16,2 4-1-16,0-1 0 16,-1 12 0-1,1-4-6-15,2 2 4 16,0 4-1-16,3-6 2 0,3 2-2 15,-1 2 1-15,5-4 0 16,-1-3 0-16,2-1-1 16,2-3 2-16,-1 0-3 15,5-1 2-15,-1-1 1 16,5 2 1-16,-1 0-3 16,0-4 2-16,-2-1-3 15,1-3 2-15,-8-5-6 0,0 0 5 16,7 2-22-16,0-2 13 15</inkml:trace>
  <inkml:trace contextRef="#ctx0" brushRef="#br0" timeOffset="68">26350 16901 142 0,'0'0'208'16,"0"0"-104"-16,0 0-52 15,0 0-12-15,0 0 245 16,0 0-143-16,0 0 3 0,0 0-93 0,0 0-31 15,0 0-10-15,0 0-5 16,0 0-3-16,0 0-1 16,0 0 0-16,0 0-1 15,0 0 0-15,0 0 3 16,0 0-1-16,0 0 2 16,0 0-3-1,0 0 1-15,0 0-1 16,0 0 2-16,-33 70-1 0,17-26-3 15,1-9 1-15,4-11-1 16,0-1 0-16,-2 1 1 16,4 0 0-16,2-11-1 15,7-13 1-15,-6 9 7 16,3-2-5-16,3-7-1 16,0 0-1-16,0 0 5 15,0 0-3-15,1-7-2 16,-1 7 0-16,8-17-3 0,3-6 0 15,0 1 1-15,0-2 0 16,3-11 1-16,-4 15 0 16,2-8 2-1,-1 6-2-15,2-1 6 16,0 4-4-16,0 1-1 16,0 3 0-16,-4 4 2 15,0 4-1-15,-1 2 1 16,-8 5-2-16,0 0 5 15,0 0-3-15,0 0 6 16,9-6-4-16,-9 6 1 0,7-2-4 0,-7 2 0 16,0 0-1-16,7 2 1 15,-7-2-1-15,8 7 1 16,-1 4-1-16,2 11 0 16,0-1 0-16,-3 13-1 15,-2-6 0-15,1 14 1 16,-3-16 0-1,2 1 0-15,-3-3-1 16,1 7 0-16,0-5 0 16,0-1 0-16,-2-8 0 15,0-6-3-15,0-4 2 0,0 0 0 16,0-7 0-16,0 0-6 16,0 0 4-16,0 0-14 15,0 0 9-15,0 0-17 16,0 0 13-16</inkml:trace>
  <inkml:trace contextRef="#ctx0" brushRef="#br0" timeOffset="69">26323 17035 362 0,'0'0'281'31,"0"0"4"-31,0 0-148 16,0 0-68-16,0 0-34 0,0 0-24 16,7-2 5-16,4-1-8 15,4-1 0-15,0-2-4 16,3 1 1-16,2-2-3 15,0 1-1-15,-3 1-1 0,-6 1 0 16,-4 2-1-16,-7 2-1 16,0 0 0-16,0 0 1 15,0 0 1-15,0 0-1 16,0 0 0-16</inkml:trace>
  <inkml:trace contextRef="#ctx0" brushRef="#br0" timeOffset="70">26637 16980 341 0,'0'0'224'0,"0"0"51"16,0 0-140-16,0 0-68 0,0 0 30 15,0 0-67-15,7 0 0 16,2 0-15-16,2 2 8 16,-2 0-11-16,2 1 1 15,4 5-7-15,-6-5 0 16,0 1-3-16,-1 2 1 16,-8-6-2-16,0 0 0 15,5 7-1-15,1 2 1 16,-3 6-1-16,-1 10 0 0,-2-10-1 15,-5 5 0-15,1-3 0 16,-2 7 3-16,3-8-2 16,-5 2 0-1,5-3-1-15,-3-4-3 16,1-2 2-16,1-2 0 16,4-7 1-16,-11 8-3 15,4-5 2-15,-1-1 0 16,8-2 1-16,0 0 0 15,-9 0 0-15,0-2 6 16,9 2-3-16,-5-7 0 0,5 7-1 0,-4-7 2 16,8-6-2-16,3-4 0 15,8-1-1-15,16-15 0 16,-9 11-1-16,2 2 1 16,-8 4 0-16,1 3-1 15,-8 5 0-15,0 1 1 16,-2 3 0-1,-7 4-1-15,0 0 0 16,0 0-15-16,0 0 7 16,0 0-11-16,0 0 9 15</inkml:trace>
  <inkml:trace contextRef="#ctx0" brushRef="#br0" timeOffset="71">26930 16929 67 0,'0'0'302'15,"0"0"-151"-15,0 0 51 16,0 0-98-16,0 0 87 15,0 0-97-15,7 7-22 16,1 1-49-16,-1 1 7 16,0-2-16-16,-7-7 8 15,6 7-11-15,-6-7-3 0,5 11-4 0,-3 4-2 16,-2-4 0-16,0 0 0 16,-2 7-1-16,1 2 0 15,-1 4 0-15,0-11-1 16,0 0 0-16,-2 0-2 15,1-2 2-15,-1-2-1 16,4-9 1-16,-7 7 0 0,-2 0 0 16,1 1 0-16,8-8 0 15,-7 2-1-15,7-2 1 16,-7 0 0-16,7 0 0 16,0 0 0-16,0 0 0 0,-2-15 7 15,5-1-3-15,8-12 4 31,0 6-2-31,6-9-2 16,1 9-3-16,1-2 0 16,-7 9 0-16,-2 4-3 15,-10 11 2-15,7-5-6 16,-7 5 4-16,7-6-9 16,-7 6 6-16,0 0-30 15,4-7 17-15</inkml:trace>
  <inkml:trace contextRef="#ctx0" brushRef="#br0" timeOffset="72">27240 16958 383 0,'0'-7'345'16,"0"7"-50"-16,0 0-158 16,0 0-106-16,0 0-9 15,-7-2-11-15,7 2 7 16,0 0-9-16,0 0 9 16,0 0-8-16,0 0 1 0,0 0-5 15,0 0 3-15,-8 2-4 16,8-2-3-16,0 0-1 15,0 0-1-15,0 0 0 0,-7 5 0 16,-6 4 0-16,4 6 0 16,-2-2 0-16,2 5 1 15,0-1-1-15,3 7-1 16,3-2 0-16,3 5 0 16,-2-9 0-16,2-5 0 15,2 0 1-15,-2-4 2 16,0-9-1-16,9 7 0 15,0-3-1-15,4 0-1 16,3-4 1-16,8 2-3 16,-7 1 2-16,-1-1 0 15,-5-2 1-15,-4 0 1 16,-7 0-1-16,8-4 1 16,-1-3-1-16,-7 7 11 15,0 0-4-15,9-9 11 0,-1 2-8 16,-3-6 12-16,-5 13-11 0,2-20 6 15,0-6-8-15,-4-5-5 16,0 2-1-16,-3 14-2 16,-1 0 0-16,-7-3-26 15,2 7 12-15,-2 0-9 32,2 2 11-32,2 3-24 15,-2 1 22-15,2 1-16 16,2 2 15-16</inkml:trace>
  <inkml:trace contextRef="#ctx0" brushRef="#br0" timeOffset="73">27495 16907 174 0,'0'0'146'0,"0"0"-72"15,0 0-38-15,0 0-17 0,0 0 149 16,0 0-16-16,7-2 64 16,-7 2-110-16,0 0-27 15,0 0-58-15,0 0 5 16,0 0-14-16,0 0 8 15,-3 7-10-15,-1 1 5 16,4-8-7-16,-2 7 6 16,-1 0-6-16,3-7-3 15,-4 8-2-15,0 1 0 0,4-9-2 16,0 0 2 0,-3 9-1-16,-3 4-1 15,1 1-1-15,-3 14-1 16,5-2 1-16,-3 1-1 15,4-9 0-15,0 8 0 16,4-6 1-16,2-5-1 16,0-6 0-16,3 6-1 15,0-6 0-15,1-4 0 0,-1 1 0 0,2-3 2 16,0-1-1-16,2-4 0 16,4-9 1-16,0 0-1 15,-1 6 1-15,16-15 0 16,-17 7 0-16,3-3 0 15,2-10 0-15,-3 4 0 32,-6 7 0-32,-1 1 1 15,-3 3 0-15,2 1 5 16,1-2-3-16,-5 2-1 0,-3 10 0 16,0 0 0-16,0-9-1 15,2 2 4-15,-4 0-3 16,2 7 0-16,0 0-2 0,4-8 3 15,-4 8-1-15,0 0-2 16,0 0 0-16,0 0 1 16,0 0-1-16,0 0 0 15,0 0 0-15,0 0 5 16,0 0-3-16,0 0 0 16,0 0-1-16,0 0 2 15,0 0-1-15,0 0-1 0,0 0 0 0,-13 4 2 16,13-4-1-16,-11 9 1 15,2 0-1-15,0 2-1 16,3-2-1-16,-1 4 0 16,0-4 0-16,5-1-1 15,0-1 0-15,2 13-2 16,6-5 1 0,-1-2-4-16,-1-6 3 15,-4-7-4-15,11 13 4 0,-2-8-9 16,-2 1 6-16,2-2 1 15,-1-3 4-15,3 3-2 16,-2-6 2-16,6 2 0 16,-1-2 0-16,-1 1 1 15,-2-1 0-15,-2 0 2 16,2-4-1-16,4-1 10 16,-2-2-5-16,3-6 10 15,-1-5-8-15,0 0 6 0,-4 7-7 16,2-3 3-16,-2-1-5 15,-4 2-2-15,-3 3-1 16,-3 1-1 0,1 0 0-16,-2 0-1 15,-3-4 0-15,-3 2-3 16,1 4 2-16,-1 2-13 16,6 7 7-16,-7-8-14 15,7 8 11-15,-8-7-32 16,3 0 23-16</inkml:trace>
  <inkml:trace contextRef="#ctx0" brushRef="#br0" timeOffset="74">28047 16649 364 0,'0'0'301'32,"0"0"-9"-32,0 0-150 15,0 0-79-15,0 0-33 0,0 0-15 16,0 0 2-16,0 0-8 16,0 0 7-16,0 0-8 15,0 0 11-15,2 7-9 16,4 2 10-16,1 4-10 0,6 5 1 15,-8-10-4-15,5 6 0 16,10 5-4-16,4 6 4 16,-12-12-3-16,1 2 0 15,2 1-1-15,0 8 4 16,-6-9-4-16,-4-1 2 16,1 1-2-16,-1 5-1 15,-1-5 0-15,-2 1-2 16,0-1 1-16,-2-1-1 15,0 7 0-15,-4-1 0 16,0-9 0-16,-5 9 4 16,-4 2-3-16,-1 5-1 15,-1 3 0-15,-2-6 0 16,6-3 0-16,-7 1-2 16,5-7 1-16,0-2-4 0,-1 2 2 0,-3 5 1 15,4-6 1-15,4-1 0 16,0-2 1-16,-2 0-1 15,2 2 0-15,-10 4 2 16,3-5-1-16,-2 1 0 16,-1 0 0-16,3-2 1 15,1-2-1-15,0 0 3 16,4 0-2-16,2-1 0 16,2-3-1-16,0 1 0 31,-1-1 0-31,8-5 1 0,0 0 0 15,0 0-1-15,0 0 0 16,0 0-2-16,0 0 2 16,0 0-34-16,0 0 18 0</inkml:trace>
  <inkml:trace contextRef="#ctx0" brushRef="#br0" timeOffset="75">18528 16638 212 0,'0'0'174'16,"0"0"-86"-16,0 0-45 0,0 0 4 0,0 0 27 15,0 0-37-15,0 0-7 16,0 0-15-16,0 0-3 15,0 0-6-15,0 0 101 16,0 0-54-16,0 0 70 16,0 0-62-16,0 0-24 15,0 0-18 1,0 7-8-16,0-7-6 0,0 0 0 16,0 0-4-16,0 0 0 15,0 0 0-15,0 0-1 16,0 0 0-16,0 0 0 15,0 0 0-15,0 0 0 16,0 0 0-16,0 0 0 16,0 0 0-16,0 0 0 15,0 0 0-15,0 0 1 16,0 0 0-16,0 0-1 0,0 0 0 16,0 0 1-16,0 0-1 15,0 0 0-15,0 0 0 16,0 0-3-16,0-7 2 15</inkml:trace>
  <inkml:trace contextRef="#ctx0" brushRef="#br0" timeOffset="76">18555 16597 227 0,'0'0'144'16,"0"0"-73"-16,0 0-35 15,0 0-18-15,0 0-6 16,0 0-5-16,0 0 4 15,0 0 4-15,0 0 80 16,0 0-47-16,0 0 73 16,0 0-60-1,0 0 52-15,0 0-57 16,0 0-12-16,0 0-22 16,0 0-3-16,0 0-9 15,0 0 18-15,0 0-21 0,0 0 4 16,0 0-5-16,0 0 2 15,0 0-4-15,0 0 2 16,0 0-3-16,0 0-1 16,0 0 0-16,72-16 0 15,-45 8-1-15,4 3 2 16,-3 1-1-16,5-5 9 16,-6 0-6-16,14-7 6 15,-6 1-6-15,9-3 3 0,-13 3-4 16,13-5 0-16,-11 7-2 0,7-5-1 15,-12 5-1-15,12-4 3 32,-7 3-1-32,8-6 0 0,-10 5-1 0,7-5 7 15,-7 3-4-15,6-3-3 16,-6 4 0-16,8-6-2 16,-1 3 0-1,8-1 0-15,-9-2 1 0,3 9-1 16,-5-9 1-16,9 0 0 15,-9 2 0-15,11-2-1 16,-9 6 1-16,5-10 3 16,-2 8-1-16,10-8-1 15,-15 8 0-15,10-4 0 16,-8 4-1-16,18-10-1 16,-11 8 1-16,20-11-1 0,-20 5 1 15,22-9-1-15,-27 15 1 16,12-9 1-16,-12 7 0 15,10-9 0-15,-6 14-1 16,6-7 0-16,-12 10 0 0,14-8 0 31,-12 9 0-31,19-11 0 16,-17 8 0-16,12-6 2 16,-7 5-1-16,0-1 4 15,-13 5-2-15,5-3 0 16,-8 1-1-16,4-2 0 15,-2 3-1-15,3-3 2 16,-6 1-2-16,9-6 0 0,-5 5-1 0,13-8 3 16,-7 5-2-16,16-4-3 15,-15 5 1-15,13-6 1 16,-10 8 0-16,4-1 0 16,-6 3 0-16,5-8 2 15,-10 6-1-15,12-5-1 16,-10 6 1-1,10-6-3-15,-7 0 1 16,3 0 1-16,-2 1 0 0,5 1 2 16,-8 2-1-16,1 3-1 15,-5 1 0-15,2-1-2 16,-6 4 1-16,6 0 1 16,-6 4 0-16,9-2 2 15,-7 1 0-15,6-1 4 16,-13 2-3-16,-1-1 1 15,1 1-1-15,-4-4-2 16,-6 6-1-16,-1-1 0 0,-2 2 0 16,-4 1 2-16,0 1-1 15,-1-2 3-15,-8 4-1 16,0 0 9-16,7-1-6 0,-7 1-2 16,0 0-2-16,7-4-1 15,-7 4 0-15,0 0-1 16,0 0 0-16,0 0 0 15,0 0 1-15,0 0-2 16,0 0 1-16,0 0-1 16,0 0 0-16,0 0-42 15,0 0 25-15</inkml:trace>
  <inkml:trace contextRef="#ctx0" brushRef="#br0" timeOffset="77">22538 14859 250 0,'0'0'218'15,"0"0"-18"-15,0 0-49 32,0 0-76-32,0 0 40 15,0 0-59-15,0 0-1 16,0 0-28-16,0 0-8 0,0 0-12 15,0 0 2-15,0 0-5 16,0 0 5-16,0 0-5 16,0 0 1-16,0 0-3 15,0 0 0-15,0 0-1 0,0 0 3 16,0 0-2-16,0 0 2 16,0 0-2-16,0 0 6 15,0 0-4-15,0 0-1 16,0 0-1-16,0 0-1 15,0 0 0-15,0 0-1 16,0 0 0-16,0 0 1 0,0 0 0 0,0 0 2 16,0 0-1-16,0 0 1 15,0 0-1-15,0 0 0 16,0 0-1-16,0 0 7 16,0 0-5-16,61 71 7 15,-30-39-5-15,7-5 3 16,-7-7-5-1,6 0 0-15,-6-3-2 16,4 1 0-16,-2-1 0 16,15 3 2-16,-17-6-2 0,11 5-2 15,-5-5 0-15,3 1 3 16,-1 2 0-16,7 1-1 16,-8-3 0-16,17 12-1 15,-23-11 0-15,24 8-1 16,-12-5 1-16,28 6-3 15,-26-8 2 1,14 8 1-16,-17-6-1 0,12 3 2 16,-17-6 0-16,12 4 0 15,-15-3 0-15,5-1-1 16,-5 1 0-16,9 5-2 16,-8-4 2-16,18 8-1 15,-10-10 1-15,13 6 0 16,-15-2 0-16,16 13-9 15,-19-16 4-15,-2 5-2 16,7 2 3-16,7-2 2 16,-5-4 0-16,0 6 2 15,-9-6-1-15,12 6 3 0,-14-6-1 0,7 2-1 16,-3-5 0-16,-3 3 0 16,-4-3 0-16,8 1-1 15,4 3 0-15,7 5 2 16,-10-8 0-16,6 6 2 15,-8-4-2-15,7 4 2 32,-10-9-2-32,10 5 0 0,-13-3-1 15,-2 2-1-15,4-1 0 16,6 2 0-16,-8-1 1 16,2-2 3-16,-8-1-2 15,2-1 0-15,-3-2 0 0,-4-2-1 16,-3 0 0-16,-3-1 6 15,-5-3-2-15,0-1 0 16,-2 1-2-16,-1-1 10 16,-1 0-5-16,0-1 4 15,1 1-5-15,-8-4-2 16,7 5-1-16,4 1-2 16,-2-2-1-16,0 1 3 15,0 1-2-15,1-1 2 0,-3 1-1 16,0-3 12-16,1 3-6 0,-8-6 4 15,0 0-6-15,7 5 4 16,-7-5-5-16,7 4-2 16,-7-4-1-16,0 0 0 15,0 0-1-15,0 0 0 32,0 0-1-32,0 0 0 15,8 5 1-15,-8-5-2 16,0 0 0-16,0 0-1 15,0 0 2-15,0 0-30 0,0 0 15 16,9-11-328 0,-9 11-171-1</inkml:trace>
  <inkml:trace contextRef="#ctx0" brushRef="#br0" timeOffset="78">21672 15170 185 0,'0'0'122'15,"0"0"-61"-15,0 0-31 0,0 0-15 0,0 0 4 16,0 0-9-16,7 2 39 15,-7-2-24-15,0 0 143 32,0 0-75-32,0 0 70 0,0 0-84 0,0 0 11 15,8 4-45-15,1 3-29 16,0 2-8 0,6 2-3-16,-1-1-2 15,10 2 0-15,-5 3-1 0,6 0 1 16,-1-4-1-16,2 0 3 15,0-2-2-15,10 0-2 16,-8-2 0-16,3 1 3 16,-5-5-2-16,3 1 5 15,-3 0-4-15,1-1 2 16,-7 1-2-16,10 1 0 16,-12-1-2-16,6 2 0 15,-2-3 0-15,9 5-1 0,-3-1 0 16,8-2 6-16,-10 1-3 15,0-1 2-15,-6-3-2 16,-2 0 5 0,2 0-4-16,2 0 2 15,-5-2-3-15,-1 0-2 16,1 0 0-16,3 0 0 16,0 0-1-16,-1-2 1 15,-5 0 0-15,3-2 0 16,-1 1-1-16,3-3 0 15,-3 1 0-15,3-1 1 0,-3-1-1 0,4 0 1 16,-3 1 0-16,1 1-1 16,4-1 0-16,-3 1 0 15,-5 1 0-15,3-2-1 16,-1 1 0-16,3-1 1 16,-5 1 0-16,1-1 0 15,0 1 0 1,-3-2 1-16,-1 1-1 15,4-1 0-15,-4 1 0 16,2-1 0-16,3-4 1 16,3-2-1-16,-3 2 0 0,-1 2 0 15,-2 4 0-15,-2-3 1 16,-2 3 0-16,0-1 2 16,-1 3-2-16,-8 3 0 15,7-4 0-15,-7 4 0 16,0 0-1-16,0 0 0 15,0 0 0-15,0 0 2 16,0 0-1-16,0 0 2 16,0 0-2-16,0 0 0 0,0 0 0 15,0 0-2-15,0 0 1 0</inkml:trace>
  <inkml:trace contextRef="#ctx0" brushRef="#br0" timeOffset="79">22032 15626 115 0,'0'0'276'16,"0"0"-132"-16,0 0 47 16,0 0-96-16,0 0 86 15,0 0-92-15,0 0-27 16,0 0-47-16,0 0-2 16,0 0-7-16,0 0 3 15,0 0-4-15,0 0 6 16,0 0-5-16,0 0-2 0,0 0-2 0,0 0-1 15,0 0 0-15,0 0 2 16,0 0-2-16,-6 65 0 16,3-34 0-16,-3-4-1 15,2 3 1-15,-5-1-1 16,2-9 0-16,1-2 1 31,1-5-1-31,1 0 2 16,-1-4 0-16,3 0 0 0,2-9-2 15,0 0 4-15,0 0-2 16,0 0 3-16,0 0-2 16,0 0-1-16,-6 8-1 15,6-8 3-15,0 0-2 0,0 0-1 16,0 0 0-16,-5-4 5 16,5 4-3-16,-11-9 0 15,3-2-2-15,5-9 0 16,3 1-1-16,0-5 1 15,3 6-1-15,5-6 1 16,-3 2 0-16,10-5 1 16,-4 5 0-16,2 2 4 0,3-4-3 0,6-2-1 15,-3 8-1-15,3 5 2 16,-2 6-1-16,6 0 0 16,-1 3-1-16,8 0 1 15,-9 2-2-15,-2 4 0 16,-5 0 1-16,-1 4 1 15,-5-1-1 1,-2 1-1-16,-3 5 1 16,-2-4-3-16,-3 2 2 0,-2 4-1 15,-12 3 1-15,-4-3 0 16,-1 2 0-16,-10-1 0 16,4-4 0-16,-10 1 2 15,4-4-1-15,3 0 0 16,3-1-1-16,-2-3-1 15,10-4 0-15,-1-3-3 16,4 0 3-16,4 2-1 0,2 1 1 16,-1-1 2-16,8 2-1 15,0 0-1-15,0 0 1 16,0 0-4 0,0 0 3-16,0 0-3 15,0 0 2-15,13 0 1 16,-2 2 1-16,6 1 3 15,-1 1-2-15,5 1 2 16,-5 1-3-16,2 1 8 16,1 2-4-16,-3-1-3 15,-1 3 0-15,-4 0 0 16,0-2 0-16,-2 0-1 0,0 0 0 0,0 2 0 16,-3 2 0-16,1 0 0 15,-1-4 0-15,-1 2-1 16,3-2 1-16,-5-2-3 15,3 1 2-15,-6-8 0 16,0 0 0-16,5 7-1 16,-5-7 1-1,0 0-12-15,0 0 6 16,0 0-16-16,0 0 11 16</inkml:trace>
  <inkml:trace contextRef="#ctx0" brushRef="#br0" timeOffset="80">22428 15700 132 0,'0'0'68'15,"0"0"-34"-15,0 0-17 16,0 0-9-16,0 0 119 16,0 0-64-16,0-9 159 15,0 9-43-15,-4-8 16 16,4 1-99-16,-2-2-61 15,2 9-22-15,0 0-5 16,0-8-4-16,0 1 7 16,0 7-5-16,0 0 5 15,6-7-5-15,-2-1 0 16,-4 8-2-16,9-7-1 0,2-2-2 16,0 2 4-16,3 1-2 15,3 1-2-15,1 3 0 16,6 0 1-16,-5 2 0 15,-1 0 4-15,-2 2-3 0,1 0 3 16,-6 0-2-16,-2 1 0 31,0 3-2-31,0 1 2 16,-9-7-2-16,0 0-1 16,8 7 0-16,-8-7-1 15,0 0 0-15,3 8 0 16,-3 1 1-16,-5 5-1 15,-2 1 1-15,-4 2-2 16,-2-1 1-16,-6 6 1 0,5-4-1 0,-12 4 0 16,8-5 1-16,-1-1-1 15,7-5 0-15,-1 0 0 16,2-2 1-16,1 2-1 16,1-1 0-16,0-3-1 15,2-2 1-15,7-5 0 16,0 0-1-16,-6 8 0 0,6-8 1 0,0 0-1 15,0 0 1-15,0 0 1 16,0 0-1-16,0 0 0 16,0 0 0-16,0 0 0 15,0 0 1-15,8 5-1 16,3-1 0-16,11 0 2 31,-4-3 0-31,13 1 1 16,-9-2 0-16,8 0 0 0,-7 0-1 15,5 2 9-15,-4-2-3 16,0 0 5-16,-6 0-7 16,-2 0-3-16,-3 0-1 15,-5 0-2-15,-1 2 1 0,-7-2 3 16,7 2-1-16,-7-2-2 16,0 0 0-16,0 0-1 15,0 0 0-15,0 0 0 16,0 0 0-16,0 0-21 15,0 0 9-15</inkml:trace>
  <inkml:trace contextRef="#ctx0" brushRef="#br0" timeOffset="81">20713 14027 245 0,'0'0'235'16,"0"0"9"-16,0 0-82 15,0 0-83-15,0 0 35 16,0 0-58-16,0 0-26 16,0 0-21-16,0 0 1 15,0 0-5-15,0 0 0 32,0 0-2-32,0 0 0 0,0 0-1 15,0 0 11-15,0 0-7 16,0 0 7-16,0 0-6 15,0 0 9-15,0 0-9 16,0 0 4-16,-10 65-6 0,9-29 7 16,-3-12-6-16,0 5-1 15,1-7-2-15,-1 6-1 16,-2 1-2-16,3-2 0 16,1-12 0-16,-2 2 1 15,1-3-1-15,-3 3 1 16,2-8 0-16,-1 0-1 15,5-9 0-15,0 0 0 16,0 0 0-16,0 0 0 16,0 0 0-16,-6 7-1 15,6-7 0-15,0 0-2 16,0 0 2-16,0 0-2 16,-3 8 1-16,3-8-12 15,0 0 6-15,0 0-15 16,0 0 11-16</inkml:trace>
  <inkml:trace contextRef="#ctx0" brushRef="#br0" timeOffset="82">20685 14022 234 0,'-13'2'267'0,"4"0"60"15,9-2-144-15,0 0-94 16,0 0-22-16,0-8-49 0,0 8-5 16,9-3-7-16,17-7 0 15,1 1-3-15,25 0 5 16,-21 4-4-16,8-1 0 15,-10 2-3-15,0 3 2 16,-10-1-3-16,-8 2 3 16,0 0-2-16,0 0 9 15,-2 2-5-15,-2-2-2 0,-7 0-2 0,0 0-5 16,0 0 3-16,0 0-20 16,6 9 11-16</inkml:trace>
  <inkml:trace contextRef="#ctx0" brushRef="#br0" timeOffset="83">20647 14207 349 0,'7'-4'307'16,"-7"4"0"-16,0 0-157 16,9-2-94-16,6 2-27 15,3 0-15-15,6 0 2 16,-4-1-8-16,2 1 2 16,-5 0-4-16,-1 0-1 15,-1-2-3-15,0 0 0 16,-6 0-2-16,2 0 0 15,0-1 0-15,-4 1-6 16,0 0 3-16,1 2-19 16,-1-2 12-16</inkml:trace>
  <inkml:trace contextRef="#ctx0" brushRef="#br0" timeOffset="84">21190 14128 379 0,'0'0'325'0,"0"0"-37"16,0 0-147-16,0 0-98 16,0 0-17-16,0 0-13 15,0 0-5-15,0 0-4 0,0 0-1 16,-6-9-2-16,6 9 2 15,-9-6-2-15,0 3 2 32,-2-1-2-32,-2 2 3 15,2 2-3-15,-4 0 4 16,4 2-3-16,2 0 2 16,4 0-2-16,5-2-1 15,-10 7 0-15,-2 4 1 16,1 4-2-16,-1 7 1 0,3 2-1 15,0 5 1-15,4-11 0 0,5 4-1 16,0-2 1-16,0-5-2 16,3 1 1-16,3-3 0 15,-6-13-1-15,9 8 1 16,-9-8 0-16,9 1 2 16,6-4-1-16,3-3 0 15,-3 3 0 1,0-8 0-16,-1-2 0 0,3-2 0 15,-4 1-1-15,1-1 0 16,-5 4 0-16,4-7 1 16,-4-1 0-16,-1 8-1 15,-3 0 0-15,1-3 5 16,-3 1-2-16,-1 2 1 16,2 3-2-16,-4 8 0 15,0 0-1-15,0-7-1 16,0 7-1-16,0 0-1 0,0 0 1 15,0 0 1-15,0 0 0 16,0 0-2-16,0 0 1 16,-9-4 1-16,9 4 0 0,0 0 0 31,0 0 0-31,0 0 3 16,-4 13-2-16,0 6 0 15,1-1 0-15,1 0-1 16,0-3 0-16,0 0 0 15,0-1 0-15,1 3 2 16,1-3-1-16,-2-1-1 16,2-6 0-16,0 3 2 0,0-3-1 0,0 0-2 15,2 1 0-15,-2-8 0 16,0 0 1-16,3 7-8 16,-3-7 4-16,0 0-24 15,0 0 14-15</inkml:trace>
  <inkml:trace contextRef="#ctx0" brushRef="#br0" timeOffset="85">21522 14086 303 0,'0'0'248'16,"0"0"72"-16,-2-7-163 0,2 7-80 15,-2-8-20-15,2 8-42 16,0 0-1-16,0 0-7 16,-9-3 7-16,1-1-7 0,-1 2 0 15,9 2-3-15,0 0 1 16,0 0-3-16,-14 0 3 15,-1 2-3-15,0 0 1 16,-1 2-1-16,-3 1 1 16,7 1-1-16,-5-1-1 15,2 1 0-15,6-1 1 16,2-1-2-16,7-4 3 16,-6 7-2-16,3 0-1 15,3-7 1-15,0 8-1 16,3 1 1-16,1 2-1 15,9 5 0-15,2-3 2 16,-1-2-1-16,-1 4 0 16,-4-6-1-16,0 4 0 0,4 1 1 15,-11-4 5-15,5-1-2 16,-5 4 2-16,2-8-3 16,-2 2 1-16,-2-7-2 0,-2 9 3 15,-2-1-3-15,4-8 3 16,-11 7-2-16,-11-1 0 15,6-3-1-15,-3-1-2 16,3 0 1-16,-1-4-11 16,3 0 5-16,3 0-25 15,2 1 15-15</inkml:trace>
  <inkml:trace contextRef="#ctx0" brushRef="#br0" timeOffset="86">21729 13958 327 0,'0'0'311'15,"0"0"18"-15,0 0-169 16,-4-8-110-16,4 8-23 15,0 0-14-15,0 0-3 16,0 0-6-16,0 0 2 16,0 0-3-16,0 0-1 31,0 0-1-31,0 0 2 0,0 0-1 16,0 0 4-16,-3 8-3 15,-1 3 8-15,2-2-6 16,-5 6-1-16,3 1-3 15,-1 6 1-15,-1-4-1 16,1 8 1-16,1 3-1 0,-5 4 0 16,3-11 0-16,-1 15 0 15,-2-6-1-15,1-9 1 16,3-5-1-16,1-8-2 16,2 0 2-16,-3 0-1 15,3 0 1-15,2-9 2 16,0 0-1-16,-2 7 0 15,2-7-1-15,0 0 0 16,0 0 0-16,0 0-21 16,0 0 11-16</inkml:trace>
  <inkml:trace contextRef="#ctx0" brushRef="#br0" timeOffset="87">21610 14097 378 0,'0'0'346'15,"0"0"-47"-15,0 0-161 0,0 0-107 16,0 0-10-16,9-4-10 15,7 1-4-15,-3-1-3 16,6 2 2-16,-1 0-2 16,2 1-1-16,-5 1-2 0,-1-2 0 31,-4 2 0-31,-1 0-3 16,-9 0 1-16,0 0-7 15,7-2 3-15</inkml:trace>
  <inkml:trace contextRef="#ctx0" brushRef="#br0" timeOffset="88">21892 14057 191 0,'0'0'198'15,"-9"0"-99"-15,9 0-26 16,0 0-4-16,0 0 59 15,0 0-64 1,0 0 83-16,0 0-75 16,0 0 2-16,0 0-37 0,0 0-22 15,0 0-9-15,0 0 3 16,0 0-4-16,9 2-2 16,2-2-2-16,0 0 1 15,-5-2-1-15,1 2 1 16,-7 0-1-16,7-2 7 15,1 0-3-15,-8 2 6 16,0 0-5-16,0 0-3 16,0 0-1-16,0 0-1 0,0 0-1 15,0 0 1-15,0 0 0 16,0 0 4-16,0 0-2 16,0 0 4-1,0 0-4-15,0 0 3 16,-9 2-2-16,-1 2 4 15,1-1-3-15,-2 3 1 16,0 1-2-16,2 0-2 16,-4 3-1-16,-1 4 2 15,4-1-2-15,-2 7 2 16,2-9-2-16,3 6 0 0,2-3-1 0,-1 1 1 16,1 1 0-16,5 1-1 15,0-4 0-15,1 0 2 16,1-1-1-16,0-1 1 15,2 0-1-15,1 0-1 16,4-3 1-16,1 3-1 16,2-8 0-16,9 1 0 0,1-4 0 15,12-11-32-15,-4 4 16 16</inkml:trace>
  <inkml:trace contextRef="#ctx0" brushRef="#br0" timeOffset="89">22048 14093 142 0,'0'0'220'0,"-7"-3"-110"16,7 3-52-16,0 0 19 0,0 0 182 15,0 0-132-15,0 0-8 16,0 0-69-16,0 0-33 16,0 0-8-16,0 0-1 15,0 0-5-15,0 0 13 16,0 0-9-16,4-8 6 16,-4 8-7-16,0 0 3 15,0 0-4-15,7 2 2 16,2 0-4-16,4 2 10 15,-2 3-6-15,-2-5-1 16,0 1-3-16,-1 3-1 16,-1-1-1-16,0 1-2 15,1 3 1-15,1 0-1 16,-2 2 1-16,2 4 0 0,-1 0 0 16,-3-1 1-16,1 1-1 15,-3 0 2-15,-3-3-1 16,0-2 0-16,0 1 0 15,-5 0-2-15,1-6 0 0,0 2 2 16,1 2 0-16,3-9-1 16,-6 6 0-16,-1-1 0 15,0 3 1-15,-1-5-1 16,3-1 0-16,-4 0 0 16,1-4 0-16,-1-1 0 15,9 3 0-15,0 0 2 16,0 0-2-16,-4-11 2 15,4 1 0-15,4-11-2 16,3 2 1-16,12-5 0 16,-3-1 0-16,8-5-2 15,-6 8 1-15,6-5 1 16,-4 9-1-16,-1 1 0 16,-4 4 0-16,-3 4 3 15,-1 0-3-15,0 4 1 16,0 1-1-16,-3-2-8 0,-8 6 3 0,0 0-26 15,0 0 16-15</inkml:trace>
  <inkml:trace contextRef="#ctx0" brushRef="#br0" timeOffset="90">21898 14057 287 0,'0'0'201'0,"0"0"12"15,0 0-74-15,0 0-70 0,0 0 30 16,0 0-51-16,0 0 39 16,0 0-61-16,0 0-7 15,0 0-10-15,0 0 2 16,7 0-5-16,2 0-2 15,-3 2-2-15,3-1-1 16,-9-1-1-16,13 8 2 0,-8-1-1 16,1 0 4-16,-3 1-2 15,1-1-2-15,0 0 0 16,-4 1 0-16,0-1-1 16,-4 2 2-1,4-9-1-15,0 0 4 16,-7 6-2-16,-4-1 7 15,-2-1-5-15,0-1-3 16,4-1-1-16,0-2-2 16,0-2 0-16</inkml:trace>
  <inkml:trace contextRef="#ctx0" brushRef="#br0" timeOffset="91">22619 13815 262 0,'0'0'139'16,"0"0"-70"-16,0 0-35 15,0 0-16-15,0 0 109 0,0 0-60 16,0 0 150-16,0 0-112 0,0 7 7 16,0-7-85-16,0 0-4 15,0 0-11-15,-2 9 2 16,2-3-7-16,-6 1 2 16,3 2-5-16,-1 1 1 15,0-1-2-15,1 4 4 16,-3-4-4-1,1 3-1-15,1-1-1 0,0 4-1 16,3-2 0-16,-5 3 1 16,2-1-1-16,-1 5 1 0,1-3-1 15,-1 3 0-15,-1-2 0 16,1 2 0-16,1-1 1 16,2-1 0-1,-3 2-1-15,1-3 0 16,4-1 0-16,-4 4 1 15,3-5 0-15,1 1 0 0,0-5-1 16,1 2 1-16,3 4 0 16,5-1 0-16,-5-3-1 0,3-4 0 15,1 0 0-15,4 2 3 16,-1-2-2-16,8 2 1 16,-5-1-2-16,10 2 3 15,-5-1-2-15,3 0 3 16,-4-3-2-16,0-1 1 15,-5-1-3-15,0-3 2 16,-4 1-2-16,-1 0 3 16,-1-3-2-16,-7-1 0 15,0 0 0-15,0 0 0 16,0 0-1-16,0 0-8 16,0 0 4-16</inkml:trace>
  <inkml:trace contextRef="#ctx0" brushRef="#br0" timeOffset="92">22903 13954 242 0,'0'0'238'0,"0"0"12"15,0 0-86-15,0 0-83 16,0 0 49-16,0 0-73 0,0 0-34 16,0 0-11-16,0 0-4 15,0 0-3-15,0 0-3 16,2 7 0-16,-2-7 1 16,0 0-2-16,0 0 4 15,0 8-2-15,-2 5 5 16,2 1-4-16,-2 8 1 15,0 0-2-15,1 2 2 16,-1 2-3-16,2 3 2 16,-4-7-3-16,4 7 0 15,-2-18 0-15,0 4-1 16,2 1 0-16,0-8 0 16,-1-1 0-16,-1 2 0 15,2-9 0-15,0 0-11 16,0 0 5-16,0 0-20 15,0 0 12-15</inkml:trace>
  <inkml:trace contextRef="#ctx0" brushRef="#br0" timeOffset="93">22898 13950 383 0,'-8'-1'319'0,"8"1"-36"16,0 0-145 0,0 0-90-16,0 0-32 15,8 5-8-15,4 4 1 16,1 2-5-16,0 2 1 15,-2 0-3-15,6 2 0 16,-6-4-1-16,2 1 2 16,-2 1-1-16,3 2-3 15,-5-6 1-15,1 0 0 0,-10-9 0 0,9 6-9 16,-2 1 5-16,-7-7-45 16,7 0-2-16</inkml:trace>
  <inkml:trace contextRef="#ctx0" brushRef="#br0" timeOffset="94">23193 13958 193 0,'-7'0'285'0,"7"0"28"0,0 0-118 16,-10 3-99-16,-4 5-18 16,-5 1-60-16,-3 6-7 15,0-3-5-15,0 5-2 16,8-6-3-16,-3 2 0 16,6-4 0-16,4-4-1 15,7-5 0-15</inkml:trace>
  <inkml:trace contextRef="#ctx0" brushRef="#br0" timeOffset="95">23200 13950 311 0,'0'0'188'0,"6"-7"24"16,-1 2-82-16,-5 5-65 15,6-10 4-15,-6 10-34 16,0 0 59-16,0 0-48 0,7-5-17 16,-7 5-16-16,0 0 4 15,0 0-8-15,0 0-2 16,0 0-4-16,8 9 2 16,-5 2-2-16,1 6-2 15,-2 1 0-15,-4 6 0 16,4 0 0-16,-6 3 0 15,2-5 0-15,-1 0 2 16,1 2-2-16,-2 0 1 16,2-6-2-16,0 0 1 15,0-3-1-15,2 3 0 16,-3-7 0-16,1-2-2 16,0-1 1-16,2-8-15 15,0 7 8-15</inkml:trace>
  <inkml:trace contextRef="#ctx0" brushRef="#br0" timeOffset="96">23397 14071 372 0,'0'0'344'0,"0"0"-39"16,0 0-164-16,0 0-110 16,0 0 2-16,0 0-16 15,0 0 8-15,0 0-13 16,0 0-4-16,-2-7-4 0,2 7-2 16,-8 4-1-16,8-4-1 15,0 0 1-15,0 0 2 16,-5 9-2-16,-2 0 1 15,1 2-1-15,-3 2-2 16,3-4 1-16,1 7 1 16,1-1-1-16,4-2 1 15,-3 11 0-15,1-13-1 16,2-2 0-16,0 4 0 16,0 1 0-16,0 1-2 15,0-15 1-15,0 0-14 16,0 7 8-16</inkml:trace>
  <inkml:trace contextRef="#ctx0" brushRef="#br0" timeOffset="97">23422 13921 416 0,'0'0'390'16,"0"0"-104"-16,0 0-192 15,0 0-65-15</inkml:trace>
  <inkml:trace contextRef="#ctx0" brushRef="#br0" timeOffset="98">23635 13991 353 0,'0'0'126'16,"0"0"-31"-16,0 0-7 16,0 0-44-16,0 0-22 15,0 0-12 1,0 0 65-16,0 0-39 16,0 0 111-16,0 0-74 15,-7 2-11-15,-1-1-34 16,1 1-18-16,-2 0-5 0,-2 2-2 15,2 1-1-15,1-1 0 16,8-4 0-16,-7 5-2 16,7-5 1-16,0 0-1 15,0 0 1-15,0 8 4 16,2 1-3-16,9 4 3 16,4-2-3-16,1 3 1 15,-3-4-3-15,-6-1 3 0,2 0-2 16,-3 2 3-16,-4 0-2 15,-4 0 12-15,-2 0-7 0,-3 0 9 16,-4-4-9-16,-7 2 1 16,-1-1-5-16,-3-5-1 15,2-1 0-15,0 2-2 16,7-2 0-16,2-1-3 16,4-1 2-16,7 0-18 15,0 0 10-15</inkml:trace>
  <inkml:trace contextRef="#ctx0" brushRef="#br0" timeOffset="99">23879 13874 384 0,'-4'-8'319'0,"4"8"-37"16,0 0-144-16,-1-7-90 0,1 7-32 16,0 0-9-16,0 0 15 31,0 0-11-31,0 0 8 16,0 7-9-16,1 4-3 15,-1 2-4-15,0 3 1 16,0-3-2-16,0 6 0 15,0-5-1-15,-1 10 0 16,1-6 0-16,-6 6-1 16,4 4 0-16,0 10 0 0,-1-18 0 0,-5 10 1 15,3 1-1-15,-1 4 0 16,-1-10 0-16,5 3 2 16,-1-8-1-16,-3-6-3 15,6-4 1-15,0-3 1 16,0-7 0-16,0 0-4 15,0 0 2 1</inkml:trace>
  <inkml:trace contextRef="#ctx0" brushRef="#br0" timeOffset="100">23683 14057 385 0,'0'0'338'16,"0"0"-48"-16,0 0-149 0,0 0-110 16,0 0-14-16,13-9-8 15,7-2 6-15,2 5-8 16,7 1 12-16,-7 1-10 16,6 0 1-16,-12 2-5 0,4 1-3 15,1-3 0-15,1 0-1 16,-2 1 0-16,2-1 0 15,-2 2-1-15,2 0 0 16,-5 2 0-16,-6 0 0 16,-2 0 0-16,-9 0-1 15,0 0 0-15,0 0 0 16,0 0 1-16,0 0 0 16,0 0 0-16,0 0-2 15,0 0 1-15,0 0 1 16,0 0 0-16,0 0 0 15,0 0 0-15,0 0 0 16,0 0 0-16,0 0 2 16,7 8-1-16,2-3 0 0,-1 2 0 15,-1 1 0-15,2 3 0 16,-2 5-1-16,1 1 0 0,-6 7-1 16,-2-8 1-16,-2 4-1 15,2-2 0-15,-6-5 1 16,4 0 0-16,1-4-1 31,1-1 1-31,0-8 1 16,0 0-1-16,0 0 3 15,0 0-2-15,0 0 1 16,-10 1-1-16,10-1-1 16,0 0 1-16,-7 0 1 15,7 0-1-15,0 0 7 0,0 0-4 16,0 0 4-16,-2-7-4 0,6-8-2 15,3 3-1-15,6-9 3 16,2 5-2-16,3-2-5 16,-1 3 2-16,3 0 0 15,-2 3 0-15,2-1-13 16,-3 4 6-16,5-1-8 16,-9 5 9-16,-4 1-11 0,-2 1 9 0,1 1-9 15,1 0 9-15</inkml:trace>
  <inkml:trace contextRef="#ctx0" brushRef="#br0" timeOffset="101">24512 13987 335 0,'0'0'241'15,"0"0"48"-15,0 0-147 16,0 0-73-16,-4-7 6 16,4 7-56-16,0 0-6 15,-3-8-7-15,3 8 6 16,0 0-6-16,0 0-3 0,0 0-1 15,0 0 0 1,-8 0-1-16,-3 0 3 16,-1 4-2-16,-9 2 5 15,5-3-3-15,-3 3 2 16,5-1-3-16,-6 4 2 16,9-1-3-16,-2 3 2 15,-2 0-2-15,-1 5 2 16,6-1-2-16,-2 7 1 0,10-6-1 0,-6 10 1 15,7-10-1-15,2 3-1 16,3-6 0-16,0-2-1 16,-2-2 0-16,-2-9 2 15,7 11-1-15,-7-11 1 16,11 7-1-16,0-5 0 31,0-2-1-31,2-2 0 16,0-5 0-16,9-8 0 0,-4 2 0 15,-3-7 2-15,-1 4-1 16,-1-1-1-16,0 2 1 16,-4 1 0-16,0 1-1 15,-1 4 7-15,-1 0-4 0,0 0-1 16,-3 1-1-16,-4 8 3 16,2-7-2-16,2 0-1 15,-4 7 0-15,0-8-4 16,0 8 1-16,0 0 1 15,0 0 1-15,0 0 2 16,0 0-1-16,0 0-1 16,0 0 0-16,0 0 0 0,0 0 0 0,-10 0 0 15,10 0 0-15,0 0 4 16,0 0-2-16,-3 9-1 16,1 1-1-16,-2 2 1 15,1 3-1-15,-1 7-1 16,2-2 1-16,0 4-1 15,2-4 1 1,0-3 0-16,0-5 0 16,0 1 0-16,2-2 0 0,-2-2 0 15,0-1 0-15,0-8-19 16,0 0 10-16</inkml:trace>
  <inkml:trace contextRef="#ctx0" brushRef="#br0" timeOffset="102">24673 13833 354 0,'0'0'369'16,"0"0"-39"-16,0 0-202 16,0 0-94-16,0 0-7 15,0 0-14-15,-1-7-7 16,1 7-3-16,0 0 0 0,0 0-2 0,0 0-1 16,0 0 0-16,-4 7 3 15,2 6-2-15,-5 5 1 16,5-1-2-16,-4 1 0 15,3 0 0-15,-1 3-1 16,2-3 0-16,2 4 0 16,-2-4 1-16,1 2 2 0,-1 1-2 15,0 1 1-15,-2-2-1 16,2 2 1-16,-1-4-1 16,-1 0 0-16,0-1 0 0,3-3 1 15,1-4 0-15,0-10-2 16,-4 7 1-16,4 2-2 31,0-2 2-31,0-7-4 16,0 0 2-16,0 0-7 15,0 0 5-15</inkml:trace>
  <inkml:trace contextRef="#ctx0" brushRef="#br0" timeOffset="103">25017 14148 395 0,'0'0'396'0,"0"0"-89"15,0 0-209-15,0 0-66 16,0 0-7-16,0 0-13 0,0 0-3 15,0 0-5-15,0 0 3 16,0 0-3-16,-4 8-3 31,-2-1 0-31,3 6 3 16,-6 5-3-16,1 0 0 16,-1 4 0-16,-4 11-14 15,6-13 7-15</inkml:trace>
  <inkml:trace contextRef="#ctx0" brushRef="#br0" timeOffset="104">25451 13874 140 0,'0'0'278'16,"0"0"-83"-16,0 0-3 16,0 0-95-16,0 0 67 15,4-10-82-15,-4 10-41 16,4-7-23 0,-1 0 2-16,3-1-11 0,-6 8 10 15,0 0-10-15,0 0 0 16,0 0-4-16,0 0 0 15,0 0-2-15,0 0-1 16,0 0-1-16,0 0-1 0,4 8 0 16,-1 3 0-16,-1 0 0 15,0 9 3-15,0 4-1 16,-2 1 0-16,2-1-2 0,1 2 0 16,-1-2 0-16,0 5 2 15,0-7-1-15,-4 2-5 31,0-1 1-31,-2-2 2 16,1-3 0-16,-3 2 1 16,4-9 0-16,-1 0 0 15,-1 0 1-15,0-4 0 16,4-7 0-16,0 0 1 0,0 0-1 16,-7 4-1-16,7-4 1 15,-7 0-2-15,7 0 0 0,-11-13-2 16,2 0 3-16,3-7-3 15,-1-4 2-15,5-7-3 16,4 8 3-16,3-10-1 16,3 1 1-16,4-4 0 15,1 3 0-15,4-2-2 16,-4 9 2-16,1 3-1 0,3-3 1 0,3-5-2 16,-4 11 2-16,-1 1-3 15,-2 6 2-15,0 2 2 16,0 4-1-16,-1 2-1 15,1 3 1-15,0 2 2 16,-2 2 0-16,2 9-1 31,-2 3 0-31,-2 10 0 16,-5-2 0-16,-2 4 1 0,-2-6 0 16,-2-2-1-16,-4-3 0 15,1-1 1-15,-4-4-1 16,-2-1 1-16,-2-2-1 15,-4 0 1-15,1-1-1 0,-4-2-2 16,3-3 1-16,4-1-33 16,4-1 18-16</inkml:trace>
  <inkml:trace contextRef="#ctx0" brushRef="#br0" timeOffset="105">25815 13991 314 0,'0'0'192'16,"0"0"39"-16,-8 3-98 15,8-3-66-15,0 0-1 16,0 0-34-16,0 0 43 16,0 0-38-16,0 0-11 15,0 0-15-15,0 0 4 32,0 0-8-32,0 0 7 15,0 0-7-15,-7 4 2 0,7-4-4 16,-9 4 3-16,1 1-5 15,-1 1 2-15,9-6-3 16,-9 9-1-16,0-2 0 16,0 8-1-16,0-2 0 15,-1 9 0-15,3 0 1 0,3 5-1 16,1-3 1-16,1 14-2 16,2-21 1-16,0-1 0 15,4 3 0-15,1-3 0 16,2-5 0-16,4-2 1 15,0 0 0-15,2-7 0 16,0-2 0-16,2-2 3 0,-1-5-2 0,5-7 1 16,-1-1-1-16,0-9-1 15,-5 4 0-15,0-6 5 16,-7 8-3-16,-1 0 6 16,-3 1-5-16,-4 1 4 31,0 3-4-31,-5 2-1 0,-4 0-2 15,-6 0 0-15,-1 0 0 16,-9 0-14-16,5 2 6 16,0 1-15-16,9 5 10 0</inkml:trace>
  <inkml:trace contextRef="#ctx0" brushRef="#br0" timeOffset="106">26015 13961 303 0,'0'0'253'15,"0"0"71"-15,0 0-167 16,0 0-79-16,0 0-34 15,0 0-33-15,0 0-5 16,0 0-3-16,0 0-2 16,0 0 0-16,0 0 0 15,0 0 0-15,7 2-1 0,-7-2 1 0,0 0-1 16,0 0 0-16,0 0-1 16,0 0 1-16,0 0 0 15,0 0 0-15,7 6 5 16,-7-6-3-16,0 0 5 15,0 0-4-15,0 0-1 16,0 0-2-16,8 0 1 0,-8 0-1 16,0 0-1-16,0 0 1 15,0 0-1-15,0 0 1 16</inkml:trace>
  <inkml:trace contextRef="#ctx0" brushRef="#br0" timeOffset="107">26027 13969 117 0,'11'3'237'16,"-3"-1"-119"-16,-1 0-46 15,-7-2 9-15,0 0-16 16,0 0-32-16,0 0 3 16,0 0-18-16,0 0 89 15,0 0-54-15,0 0 54 16,0 0-53-16,0 0 4 0,0 0-46 16,0 0 4-16,7 2-8 15,1 2 4-15,-8-4-6 16,7 9 9-16,0-2-8 15,-1 2-3-15,-4 0-1 0,0 6 4 32,-2 2-3-32,0 1-2 15,-2 0-2-15,-2 6 0 16,0-2 0-16,-1 7 0 16,-1-14-1-16,1 1 2 15,-1 6-1-15,1-9 0 16,3-4 0-16,-3-3 2 15,5-6-1-15,0 0 1 0,0 0-1 0,0 0 0 16,0 0 0-16,0 0 0 16,0 0-1-16,0 0 3 15,-2-9-2-15,2-6 0 16,2-7-1-16,3-11 0 16,-1 4-1-16,7-13 0 15,-2 14 0 1,6-7-7-16,-1 10 3 15,3 1-2-15,-2 6 3 16,3-1 1-16,-5 8 1 0,0 4 1 16,-2 1 1-16,1 5 4 15,-2 1-1-15,1 0 3 16,-2 0-2-16,-2 3-2 16,2 1-2-16,-9-4 2 15,6 7-1-15,-1 1 0 16,1 1 0-16,-3 2 4 15,1 2-3-15,-2-1 0 0,0 3 0 16,-2 3 0-16,0-3-1 16,-2 2 0-16,0-1 0 15,0 2-1-15,0-1 1 0,1-1 2 16,1-3-2-16,0-4 0 16,0 4 0-16,0 2 0 15,0-4-1-15,0-11 1 16,0 7 0-16,0-7-1 15,0 0 0-15,0 7-2 16,0-7 1-16,0 8 0 16,0-8 0-16,0 0-6 15,0 0 3-15,0 0-11 16,0 0 9-16</inkml:trace>
  <inkml:trace contextRef="#ctx0" brushRef="#br0" timeOffset="108">26581 14016 197 0,'0'0'239'0,"0"0"-65"16,0 0-9-16,0 0-82 16,0 0 72-16,0 0-79 0,0 0 2 15,0 0-58-15,-7-7 3 16,7 7-11-16,0 0 2 15,-7-4-7-15,-2 1 4 16,-1 1-6-16,-1-2-3 16,0 2 0-16,0 2 0 15,0 2-1-15,0 0 2 16,-1 2-2-16,1 3 0 16,1-1-1-16,3 1 0 15,-2 0 0-15,-4 8-1 16,4 0 0-16,2 3 0 15,3-5 0-15,2 5-2 16,2 2 2-16,2-3-1 16,2-3 0-16,1 3 0 15,-1-8 1-15,1 0 0 0,1-2 1 16,-6-7-1-16,0 0 1 16,7 4 3-16,-7-4-1 15,0 0-1-15,7 2 0 16,3-6 0-16,1-3 0 0,9-11 3 15,0-6-3-15,13-17 8 16,-7 12-6-16,3-9 0 16,-11 5-3-16,4-4-7 15,-7 6 3-15,-6 7 2 16,-1 9 1-16,-3-5 1 16,-1 0-1-16,-4 7 3 15,0 2-1-15,0 2 5 16,0 2-3-16,0 7 0 15,0 0-1-15,0 0-1 16,0 0-1-16,0 0 0 16,0 0 0-16,0 0 0 15,0 0 0-15,0 0 0 16,0 0 0-16,0 0-1 16,0 0 1-16,0 0-1 0,0 0 0 0,0 0 1 15,-2 11 0-15,0 2 2 16,2-2-1-16,-4 3 0 15,3 1-1-15,-3 3 0 16,-2-1 0-16,3 1-2 16,-1-1 1-16,2-1 1 31,-1 4-1-31,-3 0 1 16,4-3 0-16,0 1 1 15,1-1 0-15,1 3-1 0,-2-4 0 16,4 1 1-16,-1-4-1 15,3-1 0-15,2-2 0 16,-5-3 0-16,-1-7 0 16,10 5-16-16,-1-3 7 0,-2-2-28 15,2-3 18-15</inkml:trace>
  <inkml:trace contextRef="#ctx0" brushRef="#br0" timeOffset="109">26930 13874 400 0,'0'0'411'15,"0"0"-102"1,0 0-224-16,0 0-52 15,0 0-6-15,0 0-13 0,0 0-2 16,0 0-5-16,0 0-4 16,0 0-1-16,0 0-1 15,-5 11-1-15,-3 1 1 16,-1 7-1-16,-4 8 1 16,0-5-1-16,-1 6 2 15,1-3-2-15,-2 6-2 16,4-9 1-16,-2 4 3 15,6-6-1-15,0-3-3 16,3-8 1-16,4-9 1 0,-2 7 0 16,2-7 0-16,0 0 0 15,0 0 2 1,0 0-1-16,4-13-1 16,1-5 0-16,4-4-5 15,-1-5 2-15,5-3 2 16,-2 3 0-16,3-4 2 15,1 5 0-15,9-11 0 16,-6 8 0-16,1 3-1 16,-7 10 1-16,-1 1-1 0,-3 2 0 0,-3 4 2 15,-5 9-1-15,0 0 0 16,0 0-1-16,0 0 0 16,0 0 0-16,0 0 1 15,8 4 0-15,-1 5-1 16,0 4 0-16,1 9-2 15,-1 0 1 1,2 7-1-16,-2-5 0 16,4 7 2-16,0-9 0 15,2 2 0-15,-4-6 0 16,4 2 0-16,-5-3 0 16,-1-1 1-16,-3-1-1 0,1-4 1 15,-3-2-1-15,-2 2 0 16,0 2 0-16,0 0-7 15,0-4 3-15,0-2-11 16,0-7 8-16,0 8-22 16,0-8 14-16</inkml:trace>
  <inkml:trace contextRef="#ctx0" brushRef="#br0" timeOffset="110">26842 14044 244 0,'4'-9'165'15,"-4"9"-82"-15,0 0-28 16,0 0 1-16,0 0 203 16,7-8-133-16,4 3 37 15,2-1-126-15,5 5-4 16,-7-3-17-16,4 2-8 15,0 2-4-15,-1 0-2 16,-1-2-1-16,2-1-23 16,1-5 11-16</inkml:trace>
  <inkml:trace contextRef="#ctx0" brushRef="#br0" timeOffset="111">27156 13925 218 0,'0'0'229'16,"0"0"-51"-16,0 0-19 16,0 0-79-16,7-4 107 15,-7 4-95-15,0 0-46 16,0 0-27-16,7 2-2 0,8 0-9 0,2 1-1 15,-1 3-4-15,-3-1 1 16,2 1-2-16,-1 3-1 16,-5-2-1-16,2 3 4 15,-1-3-2-15,-1 2 3 16,0 2-2-16,0-2 1 16,-3 0-2-16,-1 1-1 0,-3-1 0 0,0 2-1 15,-2 0 0-15,-2-4-2 16,2 0 1-16,0-7 0 15,-2 8 1-15,0-1 0 16,0 0 0-16,2-7 2 16,0 0-1-16,-7 8-1 31,7-8 0-31,0 0 2 16,-7 5-2-16,7-5 2 0,-8 4-1 15,-1-2 1-15,0-2-1 16,9 0 2-16,0 0-2 15,-7-4 4-15,7 4-3 16,0 0 5-16,0 0-3 16,0 0 1-16,0-7-3 0,2-4 0 15,3-2-2-15,10-9 1 16,-1 5-1-16,5-3-1 16,-6 6 1-16,3-3-1 15,-7 8 1-15,1 2-1 16,-10 7 1-16,9-8 0 15,-9 8 0-15,7-5-2 16,0 1 1-16,3 0-6 16,-1 3 4-16,2-1-24 0,-2 0 14 15,0-2-20-15,-2 1 16 0</inkml:trace>
  <inkml:trace contextRef="#ctx0" brushRef="#br0" timeOffset="112">27554 13916 314 0,'0'0'192'31,"0"0"40"-31,0-10-99 16,0 10-66-16,0 0 75 15,0 0-72-15,0 0-32 16,0 0-21-16,0 0 2 0,0 0-10 16,3 10-2-16,-3-10-4 15,0 0 0-15,6 5-2 16,3 6 1-16,-3-4-2 0,3 4 2 16,-4-1-2-16,1-1 1 15,-2 0-1-15,1 4 0 16,-3-4 0-16,-2 6 1 15,-2-3-1-15,2 5 1 16,-2-4 0-16,0 5 1 16,1-7-1-16,-1 0 2 0,0-2-3 0,2-9 0 15,-6 11 0-15,1-4 2 16,5-7-1-16,0 0 0 16,-7 4-1-16,7-4 2 15,0 0-1-15,0 0 2 16,-8 0-2-16,8 0 12 15,0 0-7 1,-9-16 3-16,7 6-4 16,0-2-3-16,4-1-1 15,2-5-3-15,-1 3 1 16,5-7 1-16,-1 5 0 0,12-8 3 16,-10 10-2-16,5 2 0 15,3-1-1-15,-4 3-1 16,-4 3 0-16,0 5 0 15,-9 3 0-15,7-6-1 16,1 4 1-16,-1 0-17 16,-7 2 9-16</inkml:trace>
  <inkml:trace contextRef="#ctx0" brushRef="#br0" timeOffset="113">27906 13874 255 0,'0'0'234'16,"7"-2"26"-16,-7 2-98 15,0 0-84-15,0 0-21 16,0 0-29-16,0 0 34 0,0 0-38 0,8-4 2 16,-8 4-13-16,0 0 3 15,0 0-8-15,-2 7 5 16,0 3-6-16,-2-5-1 15,-1 2-3-15,-1 2-1 16,6-9-1-16,0 0 2 31,-5 6-2-31,-4 3 0 0,1-2 0 16,-3 4 0-16,2 2 0 16,0 4-2-16,2-4 1 15,1-1 1-15,3 1 0 16,1 4-1-16,2-1 1 0,3 3-1 15,3-1 0-15,1 2-1 16,1-7 1-16,3 5-1 16,-2-7 1-16,2 0 2 15,2-2-1-15,3-3 0 16,-3-1-1-16,5-5 2 16,-1-2-1-16,-1-3 0 15,-3-2-1-15,0-4 2 16,-4-2-1-16,2-2 14 0,-2 0-8 0,-3-3 8 15,1-2-7-15,-7 0 4 16,0 2-6-16,-5-1-3 16,-8 3-1-16,-6-3-9 15,-8-1 4-15,-8-2-8 16,8 9 7-16,-5 2-12 16,5 2 8-1,3 0-4-15,11 6 6 0,4-1-14 16,2 0 11-16</inkml:trace>
  <inkml:trace contextRef="#ctx0" brushRef="#br0" timeOffset="114">28183 13906 102 0,'0'0'213'31,"0"0"-107"-31,0-7-52 0,0 7-28 16,0 0 107-16,0 0-45 16,0 0 116-16,0 0-105 15,0 0 10-15,0 0-73 16,0 0-16-16,0 0-9 0,0 0 0 15,0 0-5-15,0 0 4 16,0 0-5-16,0 0 3 16,7-3-4-16,-7 3 3 15,2 7-3-15,-2-7 1 16,0 0-3-16,0 0-1 16,2 7 0-16,-2 4-1 15,0 0 1-15,0 4 3 0,0-1-3 16,4 7 2-1,-2-3-1-15,-1 4 0 16,1-7 0-16,2 3-2 16,0-3 0-16,1-1 2 15,-1-5-1-15,-1-1-1 16,-3-8 0-16,0 0 0 16,0 0 0-16,10 1 2 15,-1-1-1-15,5-3 0 0,-1 1-1 0,4-9 1 16,-1 2-1-16,3-4 0 15,-8 2 0-15,2-2 1 16,-4-1 0-16,0-1-1 16,-2 2 0-16,1-2 0 15,-3 3 0-15,-1 1 0 16,-2 3 0-16,-1 1 0 16,-1 7 0-16,2-7-1 15,-2 7 1-15,0 0-1 16,0 0 1-16,0 0-2 0,0 0 2 15,0 0 0-15,0 0 1 16,0 0 0-16,0 0-1 16,0 0 1-1,0 0-1-15,4-8 1 16,-4 8-1-16,0 0 1 16,0 0 0-16,0 0 0 15,-2 9-1-15,0 4 1 16,0 4-1-16,2-3-1 15,0 1 0-15,2 0 1 16,0-1 0-16,2-1 1 0,-1-2 0 0,3-2-1 16,-2-1 0-16,3-1 1 15,-7-7 0-15,9 6-1 16,0-1 0-16,0-1 1 16,2-2 0-16,0-1 2 15,0 3-2-15,2-4-1 16,-2-4 1-1,2 1 3-15,0-3-2 16,2-1 5-16,-2 1-3 16,-1-3 8-16,-1 0-6 0,0-4 1 15,-1 0-3-15,-5-1-1 16,-1 1-2-16,-2 4 1 16,-2-2-1-16,-2 2 4 15,-2-1-3-15,-5-1-1 16,-4 0 0-16,-5 0-20 15,-1 2 9-15,-1 0-13 16,5 5 14-16,3-5-22 0,1 4 16 16</inkml:trace>
  <inkml:trace contextRef="#ctx0" brushRef="#br0" timeOffset="115">28677 13674 52 0,'0'0'298'16,"0"0"-148"-16,0 0 12 15,-4-7-58-15,4 7 108 16,0 0-107-16,0 0-19 15,0 0-64-15,0 0 4 16,7 0-13-16,1 5 2 16,-8-5-8-16,0 0 2 15,9 6-5-15,2 3 3 16,2-2-3-16,3 6 3 16,2 0-4-16,6-1 11 15,-3 5-8-15,2-1 7 0,-4-1-4 0,-3-2 5 16,-3-2-7-16,-2 5-3 15,-2-3-2-15,-1 0-2 16,-3 2 0-16,-3 1 0 16,-2 1 0-16,-2 6 0 15,-2 1 0-15,-1 6 1 32,1-10 0-32,-3 7-1 15,0 1 0-15,-8 7 1 16,2-4-1-16,-9 3 0 0,4-6 0 15,-10 10 0-15,4-8 0 16,-9 3-2-16,9-11 1 16,1 0 0-16,1-2 1 15,0-2-1-15,3-3 0 0,3-2 0 16,5-2 1-16,0-2 1 16,3-4 0-16,8-5 0 15,-9 8 0-15,2-5-1 16,-1 1 0-16,1 0 0 15,0-3 0-15,7-1 0 16,0 0 0-16</inkml:trace>
  <inkml:trace contextRef="#ctx0" brushRef="#br0" timeOffset="116">15921 13326 217 0,'0'0'166'0,"0"0"-83"0,0 0-41 16,0 0-15-16,0 0 55 16,0 0-41-16,0 0-7 15,0 0-17-15,0 0 8 16,0 0-12-16,0 0 62 16,0 0-37-16,0 0 73 15,0 0-56-15,0 0 22 0,0 0-39 16,0 0-11-16,0 0-17 15,0 0-5-15,0 0-3 0,0 0 0 16,0 0-2-16,0 0 3 16,0 0-2-16,0 0 4 15,0 0-2-15,0 0 3 16,5-4-3-16,-5 4 4 16,0 0-4-16,0 0-1 15,7-7-1-15,3-2-1 16,-1 0 1-16,0-2 0 15,2 0-1-15,2-2 6 16,-2 2-4-16,4-6 1 16,3-1-1-16,4-6 1 0,-4 9-1 15,4-7-1-15,0 2-1 16,2-3 1 0,-2 4 0-16,11-5 2 0,-7 2-1 15,14-9 10-15,-9 4-6 16,15-15-1-16,-15 16-2 15,13-14 1-15,-12 9-2 16,14-8-1-16,-10 12-1 0,23-14 1 16,-24 14-1-16,20-10 0 31,-18 15 0-31,18-16 1 16,-13 10-1-16,22-16 2 15,-24 13-2-15,28-9 0 16,-22 12-1-16,29-23 1 15,-23 15 0-15,8-8 0 16,-19 16 0-16,23-14 1 16,-22 9-1-16,15-11 0 0,-15 13 0 0,24-13 0 15,-22 13 0-15,24-19 0 16,-22 21 0-16,27-20 3 16,-21 12-2-16,25-11 0 15,-26 13-1-15,37-19 0 16,-18 15 0-16,5-7 0 15,-25 13 0 1,34-18-1-16,-27 20 1 0,18-8 1 16,-22 3-1-16,33-3 0 15,-27-5 0-15,24-11 2 16,-36 22 0-16,14-12 1 16,-21 15-2-16,10-6 2 15,-17 14-1-15,-2 0-1 16,-3 0-1-16,3 3 0 15,-6 3 0-15,1 1 0 16,-4 6 0-16,0-4 0 0,-7 0 1 16,0 8-1-16,-3-4 0 15,-1 5 2-15,-3 4 0 16,-1-3-1-16,2 3-1 16,-9 0 3-16,0 0-2 0,0 0 1 15,0 0 0-15,0 0 1 16,0 0-1-16,6-2-2 15,-6 2 1-15,0 0 4 16,0 0-3-16,7 0-5 16,-7 0 1-16</inkml:trace>
  <inkml:trace contextRef="#ctx0" brushRef="#br0" timeOffset="117">18955 11064 615 0,'0'0'282'0,"0"0"-144"16,0 0-70-16,0 0-19 0,0 0-36 15,0 0-7-15,0 0-3 16,70 18 0-16,-43-11-2 16,-1-1 0-16,-2 1-1 15,7-1 1-15,-3-3-1 0,10 6 1 16,-10-3 0-16,12 5 5 15,-13-4-3-15,14 6 1 16,-4-2-3-16,8 2 10 16,-6-4-6-16,10 6-2 15,-12-2-2-15,18 5 0 16,-16-5-1-16,29 5 6 16,-23 0-3-16,31 12 4 15,-30-16-3-15,40 21 8 16,-24-11-5-16,23-4 10 15,-27-3-8-15,25 10-2 16,-17-9-3-16,24 13 4 16,-28-9-4-16,35 6 0 15,-20-6-2-15,21 13 0 16,-18-4-1-16,16 5 9 0,-23-6-3 16,15 6 1-16,-20-4-4 0,24 2-1 15,-19-8-1-15,23 14-2 16,-19-9 1-16,16 1-1 15,-19-3 0-15,15 9 0 16,-19-8 0-16,29 4 2 31,-18 1 0-31,18 2 2 16,-26-6-2-16,26 2 0 16,-20-4-2-16,24 12 5 15,-20-7-2-15,14 9-1 0,-26-7-2 16,25 12 1-16,-30-19 0 15,18 10 0-15,-34-17-1 16,18 11 2-16,-26-12-2 0,15 5-1 16,-13-2 0-16,9 5 4 15,-7-10-2-15,16 15 0 16,-18-12-1-16,19 11 1 16,-25-14-1-16,15 10 4 15,-14-11-2-15,18 8 0 16,-19-11-1-16,12 1 3 0,-13-3-2 0,-6 0-1 15,-2-2 0-15,2 2 0 16,-7-4 1-16,2 0-2 16,-6-2 1-16,0 2 0 15,-3-1 0-15,-3-1 7 16,-1 0-3-16,-4-1 0 16,1-1-2-1,-3 1-2-15,0-1 0 16,-7-5 0-16,0 0-1 15,0 0 1-15,0 0-1 16</inkml:trace>
  <inkml:trace contextRef="#ctx0" brushRef="#br0" timeOffset="118">18153 11692 161 0,'0'0'170'16,"0"0"-85"-16,0 0-43 0,0 0-20 16,0 0 7-16,0 0-14 15,0 0 3-15,0 0-8 0,8-6 0 16,-8 6-6-16,0 0 55 15,0 0-28-15,7-1 98 16,0 1-64-16,1 1 22 31,-8-1-46-31,0 0 2 16,0 0-22-16,0 0 18 16,0 0-20-16,9 6 37 15,-2-6-43-15,4 4 11 0,2 1-12 16,4 1 1-16,1 1-7 15,-2 0 3-15,1 1-4 16,9 3-1-16,-10-2-2 0,2 0-1 16,1 0 0-16,3 2 0 15,-2 0 0-15,9 0 9 16,-5 0-6-16,7 4-1 16,2-3-2-16,15 3 3 15,-11-4-2-15,12 2-1 16,-8-2-1-16,3-2 1 15,-8-2-1-15,5-1 0 16,-5 1 0-16,5 2 4 16,-10 1-2-16,11-5 0 15,-3 2-1-15,23-1 0 16,-16-2 0-16,16-4 0 16,-21 0-1-16,14 1 1 15,-15-1-1-15,12-1 4 0,-8 2-2 16,11-1 1-16,-21 2-2 15,9-2 2-15,-10-2-2 16,13-3 0-16,-12 1 0 16,5-1 4-16,-4-3-2 0,7 1 1 15,-4-4-2-15,7-2-1 32,-9 2 0-32,10-5 0 15,-11 3-1-15,7-2 1 16,-7-1 0-16,7 1-1 15,-7 6 0-15,2-7 0 16,-6 5 0-16,0-2 0 16,-7 2 0-16,2-2 1 0,-6 4 0 15,0-2 2-15,0 2-1 0,0-2 0 16,-1 1-1-16,-6 1 0 16,-1 4-1-16,1-4-1 15,0 1 1-15,4 3 0 16,-3-4 0-16,-3 3 0 15,-2 1 0-15,1 3-1 16,-3-2 1-16,0 2 0 0,-7 2 0 0,8-2 2 16,-8 2-1-16,0 0 5 15,9-1-4-15,0-5 2 16,0 4-1-16,2 0-1 16,0-1-2-16,-3 1 0 15,-1 0 0-15,2 0 2 31,0 2-2-31,-9 0 1 16,0 0-1-16,6 2 0 0,1 0 0 16,-7-2-25-1,0 0 14-15</inkml:trace>
  <inkml:trace contextRef="#ctx0" brushRef="#br0" timeOffset="119">19060 12265 288 0,'0'0'200'16,"0"0"11"-16,0 0-73 15,0 0-69-15,0 0 8 16,0 0-38-16,0 0 5 16,0 0-21-16,0 0 21 15,0 0-21 1,0 0-11-16,0 0-6 0,0 0 7 15,0 0-7-15,0 0 3 16,0 0-4-16,0 0 3 16,0 0-4-16,0 0 3 15,0 0-4-15,0 0-1 16,0 0 0-16,1 81-2 16,-1-43 0-16,-1-3 2 15,-3-9-2-15,-2 7 1 16,1-2-1-16,-2 6 1 0,3-14 0 15,2 3 5-15,-3-4-4 16,3-4 4-16,0-7-4 16,0 0 4-16,2-2-4 15,0-9 0 1,0 0-1-16,0 0 5 16,0 0-3-16,0 0 1 15,0 0-2-15,0 0 0 16,0 0-2-16,-9-14-4 15,0-3 2-15,-2-5-2 16,3 2 2-16,-1-5 1 16,6 1 0-16,1-7 1 0,2 1 0 0,9-14 6 15,0 6-3-15,9-2 0 16,1 12 0-16,6-3-5 16,-4 9 1-16,4 0 4 15,-3 7-2-15,11 1 1 16,-3 4-2-16,5 5 3 15,-8 3-2-15,2 4 2 0,-3 2-1 16,-4 3-1-16,-2 0-1 16,1 4-2-16,-7 0 1 0,-1 2 1 15,-4-2-1-15,-5-4 1 16,-2 1 0-16,-6 1 3 16,-3 0-2-16,-13 6 0 31,-4-2 0-31,-9 1-1 15,0-5 0-15,-10 1 0 16,7-3 0-16,-1 0 1 16,11-1-1-16,1-6 1 0,10 0-1 15,0 0 0-15,4 0 0 16,2-4 0-16,4 2 0 16,5 2 7-16,0 0-4 0,0 0-2 15,0 0 0-15,0 0 0 16,0 0-1-16,0 0 1 15,0 0 0-15,5 0 0 16,2 0-1-16,4 0 0 16,2 0 0-16,2 6-1 15,-2-5 1-15,3 5 0 16,-3 1 0-16,4 2 0 16,-3 1 0-16,3 2 0 15,-4 1 1-15,-2 0-2 16,0 4 1-16,-2 1 2 15,-4-2-1-15,3 5-2 16,-5-3 0-16,1 2 3 16,0-7-1-16,-1 1-4 0,1-1 1 15,0-5 1-15,1-1 0 16,-5-7 0-16,8 7 1 16,-8-7-25-16,0 0 13 0,20-11-307 31,-11 6-159-16</inkml:trace>
  <inkml:trace contextRef="#ctx0" brushRef="#br0" timeOffset="120">19667 12322 338 0,'0'0'96'0,"0"0"-48"16,0 0-24-16,0 0 28 31,0 0-9-31,0 0-16 16,0 0-14-16,0 0-5 0,0 0-3 15,0 0 87-15,0 0-46 16,0 0 128-16,0 0-89 15,0 0 23-15,0 0-85 16,0 0 1-16,0 0-12 0,0 0 1 16,0 0-7-16,0 0-2 15,0 0-2-15,0 0 2 16,0 0-2-16,0 0 2 16,0 0-2-16,0 0-1 15,0 0-1-15,0 0 2 16,0 0-1-16,0 0 2 15,0 0-1-15,0 0 0 16,0 0 0-16,0 0 1 16,0 0-2-16,11-59 2 15,0 37-2-15,4 8 3 16,-4 5-3-16,3 1 0 16,1 5 0-16,0 3-1 15,-3 1 0-15,3 5 0 16,2 3 0-16,-6 2 2 0,0 0-1 15,-8 4 1-15,-1 1-1 0,-2-1-1 16,-2-4 0-16,-1 4 0 16,-7-3 0-16,-1 1 1 15,2-2 0-15,-7 0 0 16,-1-2-1-16,-1 0 5 16,-4-3-3-16,4-1 3 15,1 1-3-15,6-2-1 16,-2-1-1-16,4 1 0 0,2 0 0 15,-1-4 0-15,8 0 0 16,0 0 1-16,0 0 0 16,0 0-1-16,0 0 0 15,-1 9 0 1,1-9 0-16,0 0-1 16,12 0 1-16,9 0 0 15,-3 2 0-15,-2-1 0 16,-1 1 0-16,0 2 1 15,-4 1-1-15,2 5 1 16,-2 1-1-16,0 1 1 16,1 3 0-16,-6 2-2 0,-1 1 1 0,-1-5 0 15,-2 1 1-15,-2 1-2 16,-2-4 1-16,-2-2 1 16,-1 0 0-16,-6 0 2 15,-2 1-1-15,-5-1 4 16,-1-4-2-16,-3-1 1 15,2-2-3 1,0-2 8-16,-2-2-5 16,-2-2 1-16,4-3-3 15,-11-6-2-15,3-5 0 16</inkml:trace>
  <inkml:trace contextRef="#ctx0" brushRef="#br0" timeOffset="121">16838 10243 120 0,'0'0'251'31,"0"0"-126"-31,0 0-2 0,0 0-36 16,0 0 95-16,0 0-93 15,0 0-11-15,0 0-38 0,0 0 2 16,0 0-22-16,-7-4-12 15,7 4-4-15,-4 8 8 16,2-1-6-16,0 0 9 16,4 1-7-16,-4-1 4 15,4 0-6-15,-2-7 10 16,0 0-8-16,0 13-2 16,0 2-3-16,-4 12 0 15,1 3-3-15,-3 19 3 16,-3-7-2-16,0 0 0 15,2-12-1-15,-3 6 0 0,5-10 0 0,-4-2 2 16,3-4 0-16,3-5-3 16,-5-3 0-16,6 1 1 15,-1-7 0-15,3-6 0 16,0 0 0-16,0 0-1 16,0 0 0-16</inkml:trace>
  <inkml:trace contextRef="#ctx0" brushRef="#br0" timeOffset="122">16831 10227 352 0,'-8'-11'315'16,"6"3"-7"-16,2 8-158 15,0 0-101-15,0 0-32 16,13-9-9-16,9-6-2 16,2 4-3-16,9-1-1 15,-9 2-1-15,0 7-1 16,-9 1 0-16,-4-2-15 15,-4 2 7-15,0 2-6 16,-7 0 7-16,0 0-51 16,4 8 21-16</inkml:trace>
  <inkml:trace contextRef="#ctx0" brushRef="#br0" timeOffset="123">16803 10395 210 0,'0'0'286'0,"0"0"57"16,0 0-149-16,0 0-98 15,0 0-45 1,0 0-32-16,9-4-6 15,0 3-7-15,10 1 3 16,-3 0-5-16,1 0 4 16,-4 0-5-16,-1 0 1 15,1 0-3-15,0 0 0 16,-2-4 0-16,6-2-27 16,1-1 13-16</inkml:trace>
  <inkml:trace contextRef="#ctx0" brushRef="#br0" timeOffset="124">17093 10327 205 0,'0'0'155'15,"0"0"-78"1,0 0-39-16,0 0-18 16,0 0-10-16,0 0-4 15,0 0 47-15,0 0-15 0,0 0 156 16,0 0-98-16,0 0 31 15,0 0-64-15,0 0 11 16,0 0-59-16,0 0 5 16,-7-3-11-16,-1 1-1 15,1 2-4-15,-2 2 2 16,1 1-3-16,-1-1 1 16,-2 5-1-16,0 3-2 15,2 2 0-15,0 1-1 0,0 0 1 16,1 9-1-16,3 0 0 15,1-2 0-15,4-3 0 0,0 1 0 16,0-3 0-16,4-4 2 16,0-2-2-16,3-4 1 15,0 1 0-15,4-3-1 16,6-1 0-16,-4-2 0 16,-1-2 0-16,3-3-1 15,0-4 0-15,1-13-6 16,-5 5 4-16,0 3 1 15,-2-6 1-15,2-1 4 16,-1 1-2-16,-1 6 7 16,-2-1-5-16,-3 0 0 15,1 6-2-15,-1 0 0 16,0 0-1-16,-4 9 0 16,0 0 0-16,5-6 0 0,-5 6 0 15,0 0 1-15,0 0 0 16,0 0-2-16,0 0 1 15,0 0 1-15,0 0-1 16,0 0 1-16,0 0-1 0,0 0 2 16,0-9-1-16,0 9-1 31,0 9 0-31,0-9 0 16,0 0 0-16,0 0 1 15,0 6 0-15,0 5-1 16,0 0 0-16,0 0 0 15,0 0 0-15,0 11 0 16,2-4 0-16,-2-1-1 0,0-3 1 16,2 5 0-16,0-7 0 0,1 1-3 15,-1-4 2-15,2-1-13 16,-4-8 7-16</inkml:trace>
  <inkml:trace contextRef="#ctx0" brushRef="#br0" timeOffset="125">17491 10230 126 0,'0'0'171'15,"0"0"-85"-15,0 0-43 16,0 0-22-16,0 0 92 15,0 0 11-15,0 0 61 16,0 0-93-16,0 0 9 16,0 0-50-16,0 0-2 15,0 0-36-15,0 0 2 16,0 0-7-16,-13 4 5 16,-3 0-6-16,-4 3-2 15,-1 0-3-15,1 1 0 16,2 1-2-16,-4 2 1 15,9-4-1-15,-4 2 0 16,6 0 0-16,2-3 2 16,9-6-2-16,0 0 1 0,-3 9 0 15,-1-2 0-15,8 2-1 0,-1 4 1 16,6 0-1-16,1-2 1 16,-1 2 0-16,0-2-1 15,0 4 0-15,0-3 1 16,-7-1 0-16,2 0 2 31,-1 0-2-31,-3-1 3 16,0 0-2-16,0-10 0 15,0 0-1-15,-3 10 1 16,3-10-1-16,-9 5 1 0,-2 1-1 16,-2-1-2-16,-4 1 0 15,3-6-15-15,-1 0 8 16</inkml:trace>
  <inkml:trace contextRef="#ctx0" brushRef="#br0" timeOffset="126">17667 10016 397 0,'0'0'339'0,"0"0"-58"16,0 7-145-16,0 2-105 15,-2-1-15-15,1-1-8 0,1 4-3 16,-4 6-2-16,2-6 8 15,0-1-5-15,0 9-1 16,-1 3-3-16,1 13 1 16,0-6-2-16,4 8 0 15,-4-8 0-15,0 9-1 16,2-3 0-16,-7 9 0 16,1-16 0-16,1 3 0 15,-3-6 0-15,5-3 0 0,1-11 0 16,-2-2 0-16,2-1 0 15,2-8 0 1,0 0 0-16,0 0-3 16,-1 9 1-16</inkml:trace>
  <inkml:trace contextRef="#ctx0" brushRef="#br0" timeOffset="127">17537 10287 381 0,'0'0'295'15,"0"-9"-22"-15,4 2-160 16,-4 7-56-16,0 0-25 31,7-4-22-31,9-2-7 0,1 1-1 16,18 1 23-16,-6-3-12 15,12-2 7-15,-14 3-11 16,-3 3 0-16,-8-1-5 16,-1 2-2-16,-4 2-1 0,-4-4-1 15,-7 4 1-15,0 0-1 16,0 0 0-16</inkml:trace>
  <inkml:trace contextRef="#ctx0" brushRef="#br0" timeOffset="128">17862 10216 357 0,'0'0'215'16,"0"0"40"-16,3 7-139 16,-1 0-61-16,-2-7-21 15,0 0-17-15,0 0-9 16,0 0-4-16,0 0 3 15,11 4-3 1,4-4 29-16,3 0-17 0,-3 0 5 16,1-4-10-16,3-3-6 15,-10 5-3-15,4-3 1 16,-4 1-1-16,0-3 11 16,-9 7-7-16,0 0 8 15,0 0-7-15,0 0-4 16,4-6-1-16,-4 6 2 15,0 0-2-15,0-9 0 0,-2 2-1 16,2 7 4-16,0 0-3 16,-11-6 2-16,2 2-2 15,-8 4 0-15,4 2-1 16,-5 4 4-16,3 3-3 0,-3 2-1 31,1 0-1-31,3 2 1 16,-3 0 0-16,3 3-1 15,3-3 0-15,0 0 3 16,5 3-2-16,-1-1 2 16,5 1-1-16,4 6-1 15,1-7-1-15,3 3 1 16,1-7-1-16,1 0 2 0,1-2-1 0,7 2 0 16,-3-1-1-16,4-5 0 15,-6-1 0-15,2-1-12 16,-1 1 6-16,1-2-34 15,-2 2 20-15,2-4-301 16,0-4 137-16</inkml:trace>
  <inkml:trace contextRef="#ctx0" brushRef="#br0" timeOffset="129">18124 10150 363 0,'0'0'328'0,"0"0"-23"0,0 0-156 15,0 0-111-15,7 0-20 16,2 1-8-16,-9-1-5 16,0 0-3-16,6 8 0 15,-6-8-1-15,0 0 4 16,0 0-3-16,0 0 4 16,7 5-3-16,3 4-2 15,-3 1 0-15,4 6 0 16,-2-1-1-16,0 1-1 15,-5 1 0-15,5 3 4 16,-2 0-1-16,1 0-5 16,-3 0 3-16,3 2 2 15,-7-7-1-15,3 3 1 16,0-5-1-16,-4-2-1 0,0-2 1 16,0-9-3-16,0 9 1 15,0-9 1-15,-6 6-1 16,6-6 1-16,0 0 0 0,0 0 0 15,-9 0 0-15,0-2 0 16,2 0 0-16,-3-3 2 31,1-3-1-31,0 1 1 0,2 0-1 0,7 7-1 16,0 0 0-16,-6-9 1 16,4-1-1-16,2-2 1 15,2-3 0-15,4-5 3 16,1 1-2-16,2 1 0 15,2-7-1-15,0 6 0 16,-2 5-1-16,1-1-2 16,-1 4 1-16,-4 2-1 15,3 1 1-15,1 3-8 16,0-4 4-16</inkml:trace>
  <inkml:trace contextRef="#ctx0" brushRef="#br0" timeOffset="130">18757 9915 303 0,'0'0'202'0,"0"0"41"0,0 0-104 16,0 0-70-16,0 0 1 15,-2-9-35-15,2 9-8 16,-7 0-14-16,7 0 8 16,0 0-10-16,0 0 9 15,-9 11-14-15,-2 2 2 16,1-6-4-16,-4 6 10 0,-5 7-7 0,5-9-1 16,-3 11-3-16,-5 0 3 15,7-2-3-15,3 6 1 16,2-1-3-16,-2 8 0 15,6-7 0-15,-5 11 0 16,6-4 0-16,3 0-1 16,0-4 0-1,4 2 0-15,3-5 0 16,1 1 1-16,1-7 0 0,4 1-1 16,6 2 1-16,-1-2 1 15,-1-3-1-15,-6-5-1 16,0-1 1-16,0-1-1 15,-5-3 0-15,2 1 0 16,-1-2 0-16,-5-7-1 16,7 8 1-16,4-1-5 15,0-7 3-15</inkml:trace>
  <inkml:trace contextRef="#ctx0" brushRef="#br0" timeOffset="131">11677 13881 224 0,'0'0'171'15,"0"0"-86"-15,0 0-42 16,0 0 11-16,0 0 182 15,0 0-119-15,0 0 32 16,0 0-75-16,6-7-47 16,-6-1-15-16,2 1 5 15,-2 7-8-15,0 0 3 16,0 0-6-16,0 0 5 0,0 0-6 0,0 0 0 16,0 0-2-16,3 7 0 15,-3-7-1-15,0 8 1 16,0 3-2-16,-2 3 1 15,1 3-1-15,-1 5 0 16,-4-4-1-16,3 9 1 16,-1-3-1-16,0 6 3 0,2-1-2 15,-1 4 0-15,-1-11 0 16,2-4 0-16,2-1 0 16,0-1 0-16,-3-5 0 0,3-2-1 15,-4 0 0-15,4-9-1 16,0 0 1-16,0 0-8 31,0 0 4-31,0 0-37 16,-2-7 21-16</inkml:trace>
  <inkml:trace contextRef="#ctx0" brushRef="#br0" timeOffset="132">11674 13874 409 0,'-8'-10'362'15,"8"10"-83"-15,0-11-161 16,4 4-89-16,5-8-14 16,4 3-8-16,9 1-3 15,5 0-3-15,14-2 5 16,-5 9-4-16,9 2 4 0,-23 2-3 16,7 0 1-16,-9-3-2 15,-5 6 2-15,-2-1-3 16,-8 2 4-16,-5-4-3 15,6 7-1-15,-5 2-1 0,-4 4-9 16,-1 2 4-16</inkml:trace>
  <inkml:trace contextRef="#ctx0" brushRef="#br0" timeOffset="133">11593 14002 375 0,'0'0'299'15,"0"-8"-19"-15,0 8-144 16,0 0-70-16,13-3-51 16,1-1-7-16,18-1 12 15,-5 1-11-15,21 2 10 16,-2-2-9-16,3 6-2 0,-12-4-4 0,-6 4-1 15,-13-2-2-15,-1 0-1 16,-6 0 0-16,-4 0-6 16,-7 0 4-16,8 0-19 15,-1 0 11-15,2 0-118 16,-9 0 24-16,7 0-98 31,4 0 100-31</inkml:trace>
  <inkml:trace contextRef="#ctx0" brushRef="#br0" timeOffset="134">12162 13928 43 0,'0'0'326'0,"0"0"-149"15,0 0 49-15,0 0-113 16,0 0 62-16,0 0-88 0,0 0-42 16,3-7-25-16,-3 7 4 15,0 0-11-15,0 0-1 16,-9-4-6-16,2 3-2 15,-1 2-2-15,1 1 0 16,2 0-1-16,5-2 0 16,0 0-1-16,-10 7 1 15,-2 3 0-15,-7 2-1 16,1 1 0-16,-1 2 0 16,7 0 0-16,-5 3-1 15,6-2 0-15,2 5 1 16,5-3 0-16,1 0-2 15,3-1 2-15,3 1-1 16,3-3 1-16,1-3-1 0,2-4 1 16,2-3-1-16,0-1 1 15,4-4 0 1,0-4-1-16,1-7 1 16,3-3 0-16,-3-8 0 15,-1 0 0-15,3-9 0 16,-5 9 0-16,-4-2 0 0,-3 4 0 0,-1-1 0 15,-1 7 0-15,-1 3 6 16,-3 3-4-16,0 8 6 16,0 0-4-16,0 0 1 15,0 0-2-15,0 0-2 0,0 0-1 16,0 0 1-16,0 0 0 16,0 0-1-1,0 0 1-15,0 0-1 16,0 10 1-16,-5-1 0 15,3 2-1-15,0 3 0 16,2 1 0-16,-3 2-2 16,1-1 1-16,2 4 0 15,0-5 1-15,2 0 0 16,1-4 0-16,-3-1 0 0,2 0 0 0,0-3-5 16,0 2 2-16,-2-9-22 15,3 7 12-15,-3-7-24 16,0 0 18-16</inkml:trace>
  <inkml:trace contextRef="#ctx0" brushRef="#br0" timeOffset="135">12468 13899 293 0,'0'0'233'16,"0"0"89"-16,0 0-163 16,0 0-81-16,0 0-24 15,0 0-33-15,0 0-6 16,0 0-7-16,0 0-1 16,0 0-3-16,0 0-2 15,0 0 0-15,0 0 2 0,0 0-2 0,0 0 0 16,0 0-1-16,-11-2 0 15,-2 2-1-15,-3 2 1 16,1 2-1-16,-3 1 0 16,-4 3 0-16,0 1 1 15,7-4 0-15,6-1 2 16,-1 0-2-16,10-4 1 16,0 0-1-16,0 0-1 0,0 0 0 15,10 9 0-15,1 0 0 16,14 4 0-16,-6-6 0 15,8 8 0-15,-7-8 0 16,1 6 2-16,-5-2-1 0,-3 0 5 31,-6 0-3-31,1-4 1 16,-5 1-2-16,-3-8 5 16,0 9-4-16,-3 2-1 15,-7-4-1-15,-4 4 3 16,-3-4-2-16,-7 1-2 15,2-3 1-15,2-5-1 16,9 0 0-16,-2-4-7 0,1 1 4 0,2-1-17 16,10 4 10-16</inkml:trace>
  <inkml:trace contextRef="#ctx0" brushRef="#br0" timeOffset="136">12727 13764 62 0,'0'0'377'0,"-8"-6"-9"16,8 6-112-1,0 0-149-15,-5-2-78 16,5 2-14-16,-9-2-8 15,9 2-3-15,-8 6-2 0,8-6-2 16,-3 7 5-16,3-7-3 16,0 8 0-16,-2-1-1 15,2 4 7-15,-6 7-4 16,3 4-2-16,-5-2-1 0,1 4 1 31,3 2-1-31,-5 9-1 16,5-15 0-16,-1 7 0 15,1-7 0-15,1 4 1 16,1-7-1-16,0 1 0 16,2-5 0-16,0-4 2 15,0-2-2-15,0-7-1 0,0 0 0 0,0 0-2 16,0 0 2-16</inkml:trace>
  <inkml:trace contextRef="#ctx0" brushRef="#br0" timeOffset="137">12508 13899 389 0,'8'-3'321'15,"-8"3"-42"-15,0 0-143 16,9-4-90-16,5-2-31 16,5 1-8-16,8 1 8 15,-1 1-8-15,-4-1 11 0,0 2-8 16,-4 2-6-16,-5 0-2 16,-2 2-1-16,-2-2-1 15,1 2-11-15,-3-2 5 0,2 0-4 16,-3 0 5-16</inkml:trace>
  <inkml:trace contextRef="#ctx0" brushRef="#br0" timeOffset="138">12826 13892 142 0,'0'0'329'16,"0"0"30"-16,0 0-135 15,0 0-119-15,0 0-80 16,0 0-12-16,0 0-6 31,0 0-4-31,0 0 1 16,0 0-3-16,0 0 3 0,9 4-2 16,11-3 0-16,-3-2-1 15,3-1-1-15,0-4 0 16,0 3 1-16,-3-3 0 15,-5 1-1-15,-2-1 0 16,-1-1 1-16,-9 7 0 0,0 0 6 16,0 0-3-16,0 0 5 15,0 0-4-15,0 0 1 16,0 0-3-16,0 0-1 16,0 0-2-16,0 0 0 15,0 0-1-15,0 0 1 16,-9-4 0-16,-4 2 1 15,0 4 0-15,-2 2 1 16,-3 1 0-16,-4 4-1 16,13-3-1-16,-4-1-2 15,4 3 1-15,-4 4 1 16,4-2 0-16,-2 2 2 16,7 1-1-16,-3 4 0 15,5-3-1-15,2 1 4 0,2-2-2 16,1 3 6-16,3-3-4 15,3 2-2-15,2-6-1 0,7 2-1 16,-5-4 1-16,2 1-2 16,0-5 0-16,1-1-2 15,-7-4 1-15,4 1-16 32,-2-3 9-32</inkml:trace>
  <inkml:trace contextRef="#ctx0" brushRef="#br0" timeOffset="139">13110 13815 364 0,'0'0'322'0,"0"0"-22"15,0 0-153-15,0 0-103 16,0 0-25-16,0 0-10 0,0 0 4 16,6 0-7-16,-6 0 9 15,0 0-8-15,0 0 3 31,7 7-5-31,2 2 7 16,0 1-7-16,0 2 0 16,1-6-2-16,-1 5 0 15,2 4-1-15,0-1 1 16,-2 3-1-16,0-3-1 16,0 3 0-16,-3 1 0 15,-1 2-1-15,-3 0 0 0,0-1 0 0,-2 1 0 16,-2-5-1-16,0 1-1 15,0-3 2-15,-3-4-2 16,1-2 2-16,4-7-2 16,0 0 2-16,-3 8-1 15,3-8 1-15,0 0 3 16,-10 1-1 0,10-1-1-16,-5-3-1 15,5 3 0-15,-9-11 0 0,5-4 9 16,4 2-5-16,0-5-1 15,2 2-2-15,9-6 4 16,0 0-2-16,5-2 0 16,-5 5-2-16,6 3-2 15,-4-1 1-15,-2 6-9 16,-2-1 5-16,-2 3 0 16,2 1 1-16,-9 8-3 0,10-7 3 15,3-6-13-15,5 0 8 16</inkml:trace>
  <inkml:trace contextRef="#ctx0" brushRef="#br0" timeOffset="140">13737 13641 294 0,'0'0'161'16,"0"0"-64"-16,0 0 14 15,0 0-55-15,0 0-16 16,0 0-19-16,0 0 118 15,0 0-71-15,0 0 53 16,0 0-68-16,0 0-34 16,0 0-10-16,0 0-3 15,0 0-3-15,-11 7 0 16,0 2-2-16,-3 6 1 16,1-6-1-16,-2 10 0 15,2-3 0-15,-5 6-1 16,5-4 0-16,-1 10 3 15,4-6-2-15,-2 11 2 0,4-4-1 16,3 4 5-16,3-6-3 16,4 10-2-16,1-8-1 15,1 12 6-15,2-5-4 0,-3 1 12 16,6-4-8-16,-3 7-1 16,-1-18-4-16,3 9 8 31,-3-14-5-31,4-1 5 15,4-1-5-15,9 0-2 16,0-8-2-16,17-5-7 16,-6-10 3-16</inkml:trace>
  <inkml:trace contextRef="#ctx0" brushRef="#br0" timeOffset="141">14057 13797 193 0,'0'0'306'16,"0"0"69"-16,0 0-168 15,0 0-121 1,0 0-63-16,0 0-12 15,0 0-2-15,0 0-4 0,0 0 6 16,0 0-6-16,-6 7 0 16,3 4-1-16,-7 13 0 15,3-6-2-15,0 4 0 16,-1 2-1-16,3 5 0 16,1-7-1-16,-1 6 2 15,1-6-2-15,4 0 0 16,-4-4 0-16,2 2 3 15,1-5-1-15,-1-1 5 0,2-1-4 16,-6-2-1-16,4 0-1 16,1-5-1-16,1-6 0 15,0 0 0 1,0 0 0-16,0 0-10 16,0 0 5-16,0 0-31 15,-4-6 19-15</inkml:trace>
  <inkml:trace contextRef="#ctx0" brushRef="#br0" timeOffset="142">13890 13837 344 0,'0'0'270'15,"0"0"26"-15,0 0-153 0,0 0-71 16,0 0-25-16,13-6-32 16,10-3 3-16,-1 4-9 0,4-3 5 15,-6 5-7-15,2-1 0 16,0 2-4-16,-7 2 1 16,-2 0-3-16,0 0 1 31,1 0-1-31,5-3-2 15,-3 3 1-15,3 0-2 16,-5 3 1-16</inkml:trace>
  <inkml:trace contextRef="#ctx0" brushRef="#br0" timeOffset="143">14258 13950 373 0,'0'0'334'16,"0"0"-34"-16,0-7-155 15,0 7-112-15,0 0-12 16,0 0-10-16,0 0 5 16,0 0-7-16,0 0 3 15,0 0-6-15,0 0-2 0,0 0-2 0,-9 13 0 16,6 0-1-16,-7 5-1 16,5 0 1-16,-2 4 2 15,1-1-2-15,-1 2 0 16,1-1 0-16,1 8-1 15,1-12 0-15,4 6 1 16,-4-11 0 0,4-2 0-16,0-4-1 15,0-7-3-15,0 0 1 16,0 0-6-16,4-7 4 16</inkml:trace>
  <inkml:trace contextRef="#ctx0" brushRef="#br0" timeOffset="144">14348 13837 404 0,'0'0'418'0,"0"0"-109"16,0 0-231-16,0 0-46 16,0 0-16-16,0 0-8 15,0 0-5 1,0 0-2-16,0 0-3 15,0 0 1-15</inkml:trace>
  <inkml:trace contextRef="#ctx0" brushRef="#br0" timeOffset="145">14534 13736 401 0,'0'0'358'16,"0"0"-72"-16,0 0-163 0,-4 11-93 0,4-11-9 15,0 0-10-15,-2 6 8 16,2 1-10-16,-2 6 5 15,1-4-8-15,1 9 5 16,-6-1-5-16,2 5-3 16,-1-4-1-16,-3 13-2 15,-1 2 0-15,0 0 1 16,0-5-1-16,3-1 1 16,3-5 0-16,3 0 1 15,0-5-1-15,0-3-2 0,0-1 1 16,0-6-1-16,2 1 1 15,-2-8-2-15,0 0 2 0,0 0-11 16,0 0 6-16,0 0-16 16,0 0 11-16,0 0-15 15,0 0 12-15</inkml:trace>
  <inkml:trace contextRef="#ctx0" brushRef="#br0" timeOffset="146">14409 13983 365 0,'0'0'312'0,"0"0"-17"16,0 0-151-16,7-3-91 15,12-5-31-15,3-1-11 16,5 2-1-16,-3 3-5 16,4 1 1-16,-8 1-3 0,0 0-2 31,0 0 0-31,-9 2 0 16,0 0-1-16,-4 0 1 15,-7 0-1-15,0 0 0 16,0 0 1-16,0 0-1 15,0 0 0-15</inkml:trace>
  <inkml:trace contextRef="#ctx0" brushRef="#br0" timeOffset="147">14880 13910 156 0,'0'0'284'0,"0"0"-43"0,0 0-46 16,0 0-98-16,0 0 47 15,-7-4-91-15,7 4-26 16,0 0-14-16,-7 0 1 16,7 0-6-16,-9 2-1 31,-4 0-4-31,-4 4 1 15,4-3-2-15,2 3 0 16,-1-1-1-16,-3 3-1 16,4-1 1-16,0 4-1 0,-2 2 0 15,0 3 0-15,2 1 0 16,-2 8-1-16,4-3 1 16,-4 8-1-16,6-10 1 0,1-2 0 15,5-1 0-15,2-3-1 16,3-3 1-16,5-2 0 15,0-1 0-15,6-8-1 16,5-6 0-16,8-5-2 16,-8-3 1-16,-3 1-7 15,-5 0 5-15,-2 0 2 16,-5 0 0-16,1 2 5 16,1-3-1-16,-5-1 17 15,1 0-10-15,1 3 6 16,0-1-8-16,-2 2-1 15,1 2-4-15,1 1 0 16,-4 8-1-16,0 0 1 16,4-7-1-16,-4 7 2 0,0 0-1 15,0 0 2-15,0 0-2 16,0 0 0-16,0 0-1 16,0 0-1-16,0 0 1 0,0 0 1 15,0 0 0-15,0 0 2 16,0 0-2-16,0 0 0 31,0 0-1-31,5 9 2 16,-5 2-2-16,0 2 3 15,0 2-2-15,0 7-2 16,-4-4 1-16,4-3-1 16,0 1 0-16,4 0 0 15,-4-1 0-15,4-8 0 0,3 6 0 16,2-7-24-16,2-4 14 0</inkml:trace>
  <inkml:trace contextRef="#ctx0" brushRef="#br0" timeOffset="148">15047 13925 12 0,'0'0'245'16,"0"0"-123"-16,0 0-61 16,0 0-30-16,4-8 153 15,-4 8-44-15,0 0 21 16,0 0-82-16,0 0 30 0,0 0-79 15,0 0-2-15,0 0-13 0,0 0 2 16,0 0-8-16,0 0 2 16,0 0-5-16,0 0 1 15,0 8-3-15,2 1-3 16,-2 0 0-16,0 2 0 16,0 4-1-16,-2-1 0 15,2-1 0-15,0 2 3 16,-4 0-3-16,-1 5-1 15,1-6 0-15,1 3 1 0,-1-1 0 16,2-1 0-16,2-6 0 16,-4-2 1-16,4-7 0 15,0 0-1 1,0 0 0-16,0 0 0 16,0 0 0-16,0 0 0 15,0 0 0-15,0-7 1 16,0-6-1-16,4-3-1 15,-2-2 1-15,5-4-2 16,2-2 1-16,4-6-1 16,-2 8 1-16,2 0-4 0,0 10 3 0,0 1 0 15,-4 3 2-15,4 1-1 16,-2 1 1-16,0 6 5 16,0-3-3-16,2 3 1 15,-4 0-1-15,0 3 1 16,0-1-2-16,-2 6 0 15,1-3 0 1,1 8 3-16,-2 0-2 16,-3 1-1-16,2 3 0 15,-6 1 4-15,0 1-2 16,0 1-1-16,0-4-1 0,0 1 5 16,-4-3-3-16,2 3-2 15,-2-3 0-15,-1 1 0 16,1-4 0-16,4 0-3 15,-4-2 1-15,4-9-1 16,0 0 1-16,0 0-13 16,0 0 6-16,0 0-8 15,-3 8 7-15</inkml:trace>
  <inkml:trace contextRef="#ctx0" brushRef="#br0" timeOffset="149">15367 13980 386 0,'0'0'344'15,"1"-8"-53"-15,-1 1-153 16,2 0-108-16,0-1-14 0,-2 8-9 0,0 0 1 16,0 0-4-16,0 0 2 15,0 0-2-15,0 0 2 16,7-3-3-16,-7 3 8 15,0 0-6-15,0 0 11 16,0 0-8-16,0 0-1 16,0 0-4-16,6 11-1 0,-6 0-1 15,0 0 0-15,0 2 0 16,0 3-1-16,0-1 0 16,0-1 1-16,0-1-1 15,0 2 0-15,-4-4 0 16,4-2 0-16,0 2 0 0,0-2-1 31,0-9 0-31,0 0-3 16,0 0 2-16,0 0-13 15,0 0 7-15,-2 9-16 16,2-9 12-16</inkml:trace>
  <inkml:trace contextRef="#ctx0" brushRef="#br0" timeOffset="150">15370 13833 428 0,'0'0'400'16,"0"0"-119"-1,8-7-195-15,1-2-57 0,-2 3-45 16,0 1 7-16</inkml:trace>
  <inkml:trace contextRef="#ctx0" brushRef="#br0" timeOffset="151">15633 13877 308 0,'0'0'180'0,"0"0"6"16,0 0-62-16,0 0-61 0,0 0-13 15,0 0-25-15,0 0 114 16,0 0-69-16,0 0-27 16,0 0-24-16,0 0-2 15,0 0-9-15,0 0 0 16,0 0-3-16,0 0-2 15,0 0-2-15,0 0 2 16,0 0-2-16,0 0 5 16,0 0-3-16,0 0-1 15,0 0-2-15,-10 8 1 16,3-1-1-16,-2 0 4 16,2 0-2-16,-1 3 0 15,-1 1-1-15,-6 9-1 16,4-2 0-16,-3 8 1 0,5-10 0 15,-1 8-1-15,5-4 0 16,3 4 1-16,2-6-1 0,2-5 7 16,3-2-4-16,-1-4 0 15,3 4-2-15,4-5 0 16,-1-1-1-16,1-5-3 31,5-3 0-31</inkml:trace>
  <inkml:trace contextRef="#ctx0" brushRef="#br0" timeOffset="152">15897 14156 394 0,'0'0'342'16,"-4"7"-58"-16,4-7-147 15,0 0-107-15,-11 20-5 16,0 4-12-16,-4 9-1 16,8-20-6-16,-2 7-3 15,0-4-1-15,0 8-314 31,1-13-156-15</inkml:trace>
  <inkml:trace contextRef="#ctx0" brushRef="#br0" timeOffset="153">16209 13736 339 0,'0'0'200'0,"0"0"64"0,0 0-131 16,0 0-70-16,0 7 7 15,0 1-34-15,0 1 22 16,0-9-43-16,0 0 4 16,0 7-10-16,0 8 6 15,-4 0-8-15,4-1 1 16,-2-1-4-16,0 5-1 0,2-3-1 16,-2 3 1-16,4 1-2 15,-2 6 1-15,-2-3-1 16,2 8-1-16,-5-8 1 15,1 12-1-15,1-8 0 0,-3 3 0 16,2-3 0-16,1 1 0 31,-1-8 0-31,2-5 0 16,2-1 0-16,-3-5 2 16,1-1-2-16,2-7 0 15,0 0 0-15,0 0-10 16,0 0 4-16</inkml:trace>
  <inkml:trace contextRef="#ctx0" brushRef="#br0" timeOffset="154">16211 13740 350 0,'0'0'291'16,"0"0"9"-16,0 0-154 16,0 0-76-16,0 0-41 15,0 0-14-15,0 0 2 16,7 7-8-16,2 2 3 0,0 4-7 15,4 7 6-15,0 0-6 16,2 2 1-16,-1 0-3 16,-1-1-1-16,0-5-1 15,-4 2 2-15,0-1-1 0,4-1-1 16,-4-1 0-16,-3-6 2 16,-1 0-2-16,3-1 0 15,-8-8 0-15,0 0-3 16,0 0 2-16,0 0-11 15,0 0 6-15</inkml:trace>
  <inkml:trace contextRef="#ctx0" brushRef="#br0" timeOffset="155">16565 13822 398 0,'0'0'346'16,"0"0"-64"-16,0 0-149 15,0 0-104-15,0 0-8 16,0 0-10-16,0 0 8 0,0 0-10 0,-10 6-2 16,1-1-4-16,-4 4 0 15,-3 2-2-15,-2 2 0 16,3 0 0-16,2 0-3 16,4-4 2-16,3-4-2 15,6-5 1-15,-9 10-15 31,9-10 8-31</inkml:trace>
  <inkml:trace contextRef="#ctx0" brushRef="#br0" timeOffset="156">16647 13703 344 0,'0'0'269'16,"0"0"25"-16,0 0-152 16,0 0-71-16,0 0-15 15,0 0-38-15,0 0 6 16,7 0-12-16,-7 0 6 16,0 0-8-16,0 0-2 15,0 9-3-15,0 8-2 16,-3 1-2-16,1 10 4 15,0-6-2-15,0 9-2 16,-1-4 0-16,-1 4 0 0,2-1-1 0,-5 3 2 16,1-6-1-1,-1 4-4-15,1-1 1 16,1-3 1-16,-1-5 1 16,3 2 0-16,3-6-1 0,0 4 0 15,0-2 1-15,2 4-10 16,-1-11 5-16,1-2-10 15,-2-11 8-15,6 7-18 16,-6-7 12-16</inkml:trace>
  <inkml:trace contextRef="#ctx0" brushRef="#br0" timeOffset="157">16794 14002 307 0,'0'0'304'16,"4"-8"39"-16,-4 8-176 16,0 0-112-16,0 0-36 15,0 0-9-15,0 0 3 16,0 0-6-16,0 0 13 16,0 0-10-16,0 0-2 15,0 0-4-15,0 0-2 0,0 0-1 0,7-3-1 16,-7 3 1-16,0 7 1 15,-2 0-1-15,2-7 1 16,0 0-2-16,0 8 1 16,-4 1 0-16,3 0-1 15,-1 4 0-15,2-4 2 32,0 2-2-32,0 0 1 0,0 0-1 15,2 0-1-15,-2-2 1 16,0 2-12-16,0 0 6 15,0-5-14-15,0-6 9 16,0 0-15-16,0 0 12 16</inkml:trace>
  <inkml:trace contextRef="#ctx0" brushRef="#br0" timeOffset="158">16845 13831 421 0,'8'-3'412'15,"-8"3"-121"-15,9-2-216 16,-9 2-47-16,0 0-19 16,5-4-4-16,-5 4-22 15,0 0 8-15</inkml:trace>
  <inkml:trace contextRef="#ctx0" brushRef="#br0" timeOffset="159">17075 13892 237 0,'0'0'218'0,"0"0"-38"16,0 0-28 0,0 0-77-16,0 0 73 15,7-2-75-15,-7 2 11 16,0 0-63-16,9 6 2 15,-9-6-12-15,0 0-2 16,0 7-4-16,0-7 0 16,0 0-2-16,0 0-1 15,-9 3-1-15,-2 1 0 0,0 2-1 0,-4-5 1 16,2 3-1-16,-3 0 0 16,3-1 0-16,2 3 0 15,0-2 1-15,0 1 0 16,4 1 0-16,7-6-1 15,0 0 0-15,-6 7 0 16,6-7 0 0,-2 7 1-16,2-7 0 15,6 9 2-15,-1-1-2 16,8 3 2-16,-4-2-1 0,4 0 0 16,-4 0 0-16,-3 0-1 15,1 1-1-15,-1-1 0 16,-3 0 0-16,-1 2 5 15,-2 0-3-15,-2-2 0 16,1 2-2-16,-1-4 1 16,2-7-1-16,-4 8 2 15,4-8-1-15,0 0 0 16,-5 5 0-16,-5-3-1 0,3-2 0 16,-2-2-6-16,0-2 3 15,-2-1-8-15,2-2 5 0</inkml:trace>
  <inkml:trace contextRef="#ctx0" brushRef="#br0" timeOffset="160">17273 13786 426 0,'0'0'432'15,"0"0"-137"-15,0 0-231 0,0 0-33 16,0 0-15-16,0 0-9 16,0 0-2-16,0 0-3 15,0 0 1-15,-4 7-1 0,4-7-1 16,0 0 0-16,-5 11-1 15,1 0 0-15,2 5 0 32,-3 3 0-32,1 3 0 15,4-4 0-15,-4 8 2 16,2-8 0-16,-1 11-2 16,-1-1 0-16,-1-1 0 15,1-8 0-15,-3 6-2 16,-1 3 1-16,5-5 1 0,-5-4 0 15,3 1 2-15,1-9-1 0,2-2 0 16,2 2-1-16,-3-4-2 16,1 1 1-16,2-8-6 15,0 0 3-15,0 0-15 16,-6-8 10-16</inkml:trace>
  <inkml:trace contextRef="#ctx0" brushRef="#br0" timeOffset="161">17163 13947 384 0,'0'0'342'0,"0"0"-50"0,0 0-152 15,0 0-110-15,0 0-6 16,0 0-12-16,14-4 7 16,1 0-10-16,3 3 2 15,1-7-6-15,1 5-2 16,-5 1-2-16,-1 0 0 15,-3-2 0-15,0 2-1 16,-3 2 0-16,-8 0 3 16,0 0-1-16,0 0-1 15,9-1-1-15,-9 1-1 16,5 0 0-16</inkml:trace>
  <inkml:trace contextRef="#ctx0" brushRef="#br0" timeOffset="162">17420 13888 395 0,'0'0'362'0,"0"0"-70"0,0 0-170 16,0 0-91-16,0 0-12 16,0 0-10-16,0 0-3 31,0 0-2-31,0 0 5 15,0 0-3-15,0 0-3 16,7 0-1-16,-7 0 7 0,0 0-4 16,0 0 3-16,7 8-4 15,-1 2-1-15,1 0-1 16,2 1-1-16,-5 1 0 16,1 3 0-16,-1 0 0 0,-2-2-1 15,2 1 0-15,-4 3 0 16,-4-3 0-16,2 3 0 15,-2 1 0-15,-1 1-1 16,1-7 0-16,-3-3 0 16,1-1 0-16,6-8 1 15,-5 5 1-15,-4-1-2 0,1-2 0 0,8-2 2 16,-5-4 0-16,-4-1 1 16,9 5-1-16,-6-13 5 15,4-4-2-15,6-8 3 16,3 3-3-16,3-2 2 15,1 4-2-15,1-2 2 32,-4 7-3-32,1 2-1 0,0-1-2 15,0 3 1-15,0 1 0 16,-5 1-1-16,-4 9 0 16,7-7-7-16,1 2 3 0,1-3-17 15,-4 5 12-15,6-1-20 16,0 2 15-16</inkml:trace>
  <inkml:trace contextRef="#ctx0" brushRef="#br0" timeOffset="163">17843 13874 315 0,'0'0'201'16,"0"0"62"-16,0 0-124 0,0 0-71 15,0-8-25-15,0 8-22 16,0 0 11 0,0 0-16-16,0 0 43 15,0 0-46-15,0 0 4 16,0 0-8-16,0 0-1 16,-7 0-4-16,0 0 5 15,-1 0-5-15,1 2 6 16,0 0-5-16,-3 2 0 15,-1 1-2-15,-3 2-1 16,1 3-2-16,-5 6 2 16,1-1-1-16,1 5-1 0,3-4 0 0,4 4 0 15,-2-5 0-15,3 2 0 16,5-3 0-16,-1 1 2 16,4-2-1-16,4-2 0 15,-1 0 0-15,5-2 1 16,3 0-1-16,-6-7 0 15,2 1-1-15,1-1 0 0,-8-2 0 16,0 0 1-16,0 0-1 16,0 0 6-16,7 0-3 0,-7 0 8 15,9-2-6-15,0-3 5 16,4-2-5-16,0-6-2 16,2-2-2-16,-1-3 1 31,-1 3-1-31,0-3 1 15,-2 1 0-15,0 5 0 16,-5-1-1-16,1 0 3 16,-2 6-1-16,-3-1 1 0,0 1-2 15,-2 7-1-15,2-7 0 16,-2 7 0-16,4-8-1 16,-4 8-4-16,1-7 3 0,-1 7-4 15,2-6 3-15,-2 6 2 16,2-9-1-16,-2 9 1 15,0 0 0-15,0 0-1 16,0 0 1-16,0 0-2 16,0 0 1-16,0 0 3 15,0 0-2-15,0 0 0 16,0 0-1-16,0 0 1 16,0 0 0-16,0 0 0 15,0 0 0-15,0 13 0 16,-2 0 0-16,0 2-1 15,1-3 0-15,1 7 1 16,-4-6 0-16,0 1-1 16,2 1 1-16,2 0-5 0,-3-3 3 15,3-2-1-15,0-3 2 16,3 0-1-16,-3-7 1 16,0 0 0-16,0 0 1 0,13-5-21 15,6-4 10-15</inkml:trace>
  <inkml:trace contextRef="#ctx0" brushRef="#br0" timeOffset="164">18082 13694 270 0,'0'0'247'15,"0"0"79"-15,0 0-158 16,0 0-85-16,0 0-7 16,0 0-56-16,0 0 7 31,0 0-13-31,0 0-5 0,-9 0-5 16,9 0-1-16,0 0-2 15,-11 11 0-15,3 0-1 16,1-2 3-16,1 4-2 15,-3 5 0-15,2 1-1 0,3 1 4 16,2-7-1-16,2 1 0 16,-3 5 0-16,1 3 0 15,0-4-2-15,2 0 0 16,0 0-1-16,-2-1 1 16,-1-2-1-16,-1-1 0 15,2-1 0-15,2 2 3 16,0-2-2-16,0-1 0 15,0-2-1-15,0-1-2 16,0 0 1-16,2-4 1 16,-2-5-1-16,0 8 0 15,0-8 1-15,0 0-5 16,0 0 2-16,0 0-10 16,0 0 6-16,0 0-10 15,0 0 8-15</inkml:trace>
  <inkml:trace contextRef="#ctx0" brushRef="#br0" timeOffset="165">18212 13601 229 0,'0'0'254'16,"0"0"23"-16,0 0-101 15,0 0-91-15,0 0 43 16,0 0-97-16,0 0-8 15,0 0-11 1,0 0-4-16,0 0-4 16,0 0-2-16,0 0-1 0,0 0 0 15,0 0 0-15,11 12 8 16,2-1-4-16,5 6 8 16,-1-6-6-16,7 9 2 15,-2-7-4-15,3 5 7 16,-1-3-5-16,-2 1 5 15,-9-3-6-15,2 0 2 16,-6 5-3-16,-2-1-1 16,-1-3-2-16,-6 5-1 15,0 1 0-15,-6 7 2 0,3-5-2 16,-8 6 2-16,1-4-1 16,-1 5 3-16,-2-2-2 0,-3 6-3 15,5-1 0-15,-7-5 0 16,1-3 0-16,2 0-4 15,-3-4 3-15,0 2 1 16,7-13-1-16,0 4 4 16,-2 3-1-16,2-1-1 15,4 0-1-15,-3-4 3 16,1 0-2-16,-4 1 1 16,4-3-1-16,0 2 0 15,0-1-1-15,2-7 0 16,-1 5 0-16,1-1 0 15,1-2 0-15,6-5-2 16,0 0 2-16,0 0-1 16,0 0 1-16,0 0-14 0,0 0 8 15</inkml:trace>
  <inkml:trace contextRef="#ctx0" brushRef="#br0" timeOffset="166">19010 10045 341 0,'0'0'258'16,"0"-5"34"-16,0 5-150 15,0 0-71-15,0 0-24 16,0 0-34-16,0 0-5 15,0 0-4-15,0 0 1 16,0 0-2-16,-7 0-1 16,7 0-1-16,0 0 6 0,0 0-4 15,0 0 0-15,-2 7-1 16,2 0 2-16,-4 1-1 16,2 5 3-1,-1 5-3-15,-3 4 0 16,3 0-1-16,-8 9 2 15,3-7-2-15,1 1-1 16,3-4 0-16,2 1 1 16,2-6 0-16,0-3-3 15,0-2 1-15,0-4 0 16,0 0 0-16,0-7-1 0,0 0 1 0,0 0-17 16,0 0 8-16</inkml:trace>
  <inkml:trace contextRef="#ctx0" brushRef="#br0" timeOffset="167">18856 10023 283 0,'0'0'271'16,"0"0"79"-16,0 0-187 16,0 0-81-16,20-14-60 15,6-1-13-15,5 2-5 0,-3 2-1 16,-3 2 2-16,-1 0-3 0,-2 12 6 15,-7-3-5-15,-1 2 1 16,-3-4-2-16,0 2-2 16,-3 2 0-16,-8-2 1 15,9 4-1-15,0 3-1 16,-3-7 1-16</inkml:trace>
  <inkml:trace contextRef="#ctx0" brushRef="#br0" timeOffset="168">19192 10102 348 0,'0'0'262'16,"0"0"24"-16,7 0-159 16,2-2-64-16,-3 0-32 15,-6 2-16-15,7 2-7 16,-7-2-4-16,0 0 28 15,6 7-19-15,-6-7 4 0,0 0-8 16,0 10-3-16,0 4-2 0,-4 5-2 16,0-1 0-16,1 6-1 15,-1-4-1-15,2-2-1 16,0-1 1-16,2-3 0 16,-3-1 0-16,1-4 1 15,2-3-1-15,0-6 1 16,0 0-1-1</inkml:trace>
  <inkml:trace contextRef="#ctx0" brushRef="#br0" timeOffset="169">19289 9946 403 0,'0'0'371'16,"0"0"-82"-16,5 0-187 16,-5 0-78-16,0 0-15 0,0 0-4 15,0 0-569-15,0 0 376 16</inkml:trace>
  <inkml:trace contextRef="#ctx0" brushRef="#br0" timeOffset="170">19463 9917 310 0,'0'0'243'16,"0"0"69"-16,0 0-159 15,0 0-78-15,0 0-38 16,0 0-18-16,0 0-9 0,-7 2-7 16,0 3 16-16,-1 3-9 15,1 1 4-15,1 2-8 16,3 5-2-16,-1 3-3 16,0 3 3-16,3-10-3 0,-3 14 3 15,2 2-2-15,0 12-1 31,0-15 0-31,-3 12 1 16,1-11-1-16,4-2 1 16,0-8 0-16,0-5-2 15,0 0 1-15,0-11-1 16,0 0 0-16,0 0-4 16,0 0 2-16,0 0-15 0,0 0 8 15</inkml:trace>
  <inkml:trace contextRef="#ctx0" brushRef="#br0" timeOffset="171">19324 10117 319 0,'0'0'223'16,"0"0"70"-16,0 0-151 15,0 0-72-15,11-6-35 16,3 1-18-16,12-5-8 31,2 7-5-31,16-4 47 0,-11 5-38 16,2-2 9-16,-13 8-11 16,-4-4-4-16,-5 0-3 15,-2-4-3-15,-4 4 0 16,2 4-2-16,-3-4 1 15,1 0-8-15,-7 0 4 0</inkml:trace>
  <inkml:trace contextRef="#ctx0" brushRef="#br0" timeOffset="172">19781 10023 403 0,'0'0'354'15,"0"0"-73"-15,0 0-155 16,0 0-97-16,0 0-14 16,0 0-8-16,-10 2 2 15,1 0-6-15,-7 3 0 0,1 3-3 0,-7 5 3 16,7-8-2-16,-7 2 2 15,4 3-2-15,-6 8 0 16,4-9 0-16,2 6-2 16,7-4 1-16,-2 0 0 15,5 3 0-15,3 3 0 32,1-3 0-32,4 1 0 15,6 0 0-15,1-2-3 16,2-4 2-16,4 0-1 0,0-5 0 15,4-1 2-15,-3-3-1 16,3-3 4-16,-3 1-1 16,1-7 0-16,-4 1 0 15,0-1 1-15,-2-4-1 0,0-1-1 16,1 1-1-16,-5-4 1 16,1 3-1-16,1-5-2 15,-5 3 1-15,1 3 3 16,1 0-1-16,-2-1 0 15,0 1-1-15,0-4 0 16,-2 6 0-16,0 4 0 0,0 7-1 0,0 0 0 16,0 0 1-16,1-6 1 15,-1 6-1-15,0 0 0 16,0 0 1-16,0 0-1 16,2 6 0-16,-2-6 0 15,0 0 0-15,0 0 2 16,0 13-2-1,-2 3 2-15,2-3-2 16,0 7 1-16,0 2-1 16,-1 4 0-16,1-8 1 0,-2 4-2 15,2 0 1-15,0 0-1 16,0-5 1-16,0-1 0 16,0-3 0-16,2-2-1 15,-1-2 1-15,-1-9-17 16,0 0 8-16</inkml:trace>
  <inkml:trace contextRef="#ctx0" brushRef="#br0" timeOffset="173">19909 10045 91 0,'0'-5'166'16,"0"5"-83"-16,0 0-42 15,0 0-20-15,4-9 213 0,-4 9-8 0,0 0-3 16,0 0-136-16,0 0-56 16,0 0-16-16,0 0-3 15,0 0-7-15,0 0-2 16,0 0-1-16,3 9-2 15,-3-9 1-15,2 7 2 16,0 0-1-16,2 3-1 0,-2 2 0 16,1 8 0-16,1-7 0 15,-4 6 4-15,0-1-3 16,-6 9-1-16,3-6 0 0,-1-1-3 16,0-4 1-16,1-3 0 15,-1 0 1-15,0-4 3 31,4-9-1-31,0 0-1 16,0 0-1-16,0 0 2 16,0 0-1-16,0 0-2 15,0 0 0-15,0 0 1 16,-3-7 0-16,-5-8-4 16,3-3 2-16,3-2 1 0,-2-1 1 15,6-4-1-15,6-1 1 0,1 2 1 16,-4 11-1-16,4 3 0 15,8-9-1-15,-4 8 1 16,5-2 0-16,4-3 0 16,-11 12 0-16,4-3 0 15,-4 0 0-15,-2 7 1 16,-9 0-1 0,0 0 4-16,9 3-2 0,-9-3 0 15,6 9-2-15,1 1 1 16,0 2-1-16,1 7 0 15,-5-6 0-15,1-1 0 16,2 3 1-16,-6 0-1 16,1-1 0-16,-1 3 0 15,0-3 0-15,-1 5 0 16,-3-6 0-16,0 1 1 0,2-1-1 16,-5 0 2-16,5 0-2 15,-2-2 1-15,1-2-1 16,1 0 0-16,0 2 0 15,2-6-1-15,0 3 0 0,0-1 0 32,0-7 1-32,0 0-4 15,0 0 2-15,0 0-18 16,0 0 10-16</inkml:trace>
  <inkml:trace contextRef="#ctx0" brushRef="#br0" timeOffset="174">20193 10054 407 0,'0'0'359'0,"0"0"-80"0,0 0-158 16,0 0-93-16,8-7-38 15,-8 7 5-15,0 0 2 16,0 0 2-16,0 0 16 16,0 0-7-16,0 0 5 15,0 0-7-15,0 0-3 32,0 0-1-32,0 0-1 15,7 7-1-15,-7-7 1 16,6 10-1-16,1 1 0 0,-3-2 0 15,1 3 0-15,-3 1 0 16,0 6 0-16,-2-1-1 16,-2 0 4-16,0 4-1 15,-2 4 0-15,3-8-2 0,-3-1 3 16,0-3-2-16,1 1 5 16,1-4-3-16,0-2 1 15,2 0-2-15,0-9-2 16,0 0 1-16,0 0-5 15,0 0 3-15,0 0-20 16,0 0 11-16</inkml:trace>
  <inkml:trace contextRef="#ctx0" brushRef="#br0" timeOffset="175">20274 9910 317 0,'0'0'335'0,"0"0"14"0,0 0-203 15,7 0-110-15,-7 0-20 16,0 0-9-16</inkml:trace>
  <inkml:trace contextRef="#ctx0" brushRef="#br0" timeOffset="176">20524 10075 152 0,'0'0'250'15,"0"0"-121"-15,-4-10-133 16,4 10 2-16,0 0 2 15,0 0 0-15,0 0 0 16,-4-7 0-16,-1-6 152 16,1 8-76-16,4 5 119 15,-7-9-101-15,7 9-15 0,-8-6-42 0,8 6-24 16,-9-7-6-16,4 7 8 16,5 0-8-16,0 0 2 15,-9 3-5-15,-1-3 7 16,10 0-6-16,0 0-2 15,0 0-2-15,-11 2 1 16,2 6-1 0,0-7-1-16,2 7 1 15,-1-1 1-15,1 2-1 16,-2 4 1-16,2 2-1 16,-1 8-1-16,5-6 1 15,1 1-1-15,-2 1 0 0,8 3 2 16,-4-6-1-16,5-3 5 15,1-2-3-15,1 0 3 16,0-6-3-16,1 1-1 16,1-2-1-16,0-1 1 15,0-3-1-15,-9 0 1 16,8-3-1-16,-1 1-2 16,-7 2 0-16,7-2 0 0,2-4 1 15,4 1-16 1,-5 1 9-16</inkml:trace>
  <inkml:trace contextRef="#ctx0" brushRef="#br0" timeOffset="177">20749 10238 318 0,'0'0'256'16,"0"0"55"-16,0 0-159 15,0 0-77-15,4-8-22 16,-4 8-39-16,0 0 3 15,0 0-9-15,0 0 6 0,0 0-8 16,0 8 0-16,-2-1-4 16,2-7-1-16,0 0 0 15,-7 13-1 1,-1 3 0-16,-1 6 0 16,-2-4 0-16,0 6 0 15,2-4 0-15</inkml:trace>
  <inkml:trace contextRef="#ctx0" brushRef="#br0" timeOffset="178">21140 9906 372 0,'0'0'315'16,"0"0"-24"-16,0-7-149 16,0 7-91-16,0 0-31 15,0 0-9-15,7 3-1 16,-7-3-5-16,4 8-1 0,-4-8-2 0,0 0 1 15,0 7-2-15,-2 9-1 16,0-8 1-16,1 6-1 16,-3-1 0-16,-2 11 4 15,3-2-2-15,1 7 4 16,-4-8-3-16,-1 4-1 31,2 1-1-31,-3-4-1 16,3-8 1-16,1-1-1 0,0-4 0 15,3-1 0-15,1-8 0 16,0 0 0-16,0 0 0 16,0 0 2-16,0 0-2 15,0 0 2-15,0 0-1 0,0 0 2 16,-4-9 0-16,0-13-1 16,4 11-1-16,0-6-2 15,2-9 1-15,4 1 1 16,-6 7 0-16,5-4-1 15,1-10 0-15,1 1 0 16,-2 15 0-16,3 1 1 16,-3 2 0-16,12-5-1 0,-3-2 0 0,10 2 0 15,-4 3 0-15,4-2-1 16,-2 5 1-16,2 1 0 16,-5 3 0-16,-3 5 1 15,-3 1-1-15,-2 2 2 16,0 2 0-16,-2 5-2 15,-2 2 0 1,-3 4 0-16,-4 2 0 16,-4-3 2-16,-3 7-2 0,-6 6 1 15,-1-3-1-15,-1-9 0 16,0 5 1-16,-3-5-1 16,1-4 0-16,1-3 0 15,-1-2 0-15,-7-10-15 16,4 12 7-16,0-6-9 15,7 0 9-15</inkml:trace>
  <inkml:trace contextRef="#ctx0" brushRef="#br0" timeOffset="179">21423 10001 34 0,'0'0'373'16,"-8"-2"-67"-16,8 2-49 15,-7 0-132-15,7 0-54 16,0 0-53-16,0 0-9 16,0 0-4-1,0 0-2-15,0 0-2 16,-7 0 9-16,8 10-5 16,-1-10 8-16,0 0-7 0,0 0-3 15,0 0-1-15,0 0-1 16,0 0-1-16,-9 12 1 15,9-12-1-15,-9 10 0 16,4-1 0-16,-5 4 1 16,-1-1 0-16,4 1-2 15,0 2 1-15,1-1 0 16,-3 1 0-16,5 2 0 16,1-1 0-16,5 6 3 0,-1-5-2 15,7-3 0-15,-1-1-1 16,4-4 1-16,-2-5 0 0,10 1 0 15,1-1-1-15,2-8 2 16,0-1-1-16,3-6 1 16,-10 0-1-16,2-2 1 15,-6 4-1-15,0-6 2 16,-2-1-1-16,-2-1 10 16,1 3-7-16,-7 1 4 15,3 0-5-15,-2-2 1 16,-2 6-3-16,-2 0 2 15,-3-2-3-15,-3 2 0 16,1 5 0-16,-6-1-5 16,2-1 2-16,0 6-7 15,-2-3 5-15,4 4-20 16,3-2 12-16</inkml:trace>
  <inkml:trace contextRef="#ctx0" brushRef="#br0" timeOffset="180">21696 10012 399 0,'0'0'378'16,"0"0"-83"-16,0 0-192 16,0 0-76-16,0 0-13 15,0 0-7-15,0 0-39 16,5-7 16-16,-5 7 8 15,0 0 4-15,0 0 32 0,0 0-14 16,4-6 0-16,-4 6-7 0,0 0-2 16,0 0-3-16,0 0 1 15,0 0-3-15,0 6 1 16,0 7-1-16,-2 5 1 16,2-1-1-16,-2 8 0 15,2-5 0-15,-1 6 2 16,-1-4-2-16,2 0-1 0,0 0 1 0,0-6 0 31,0-5 0-31,0 2 0 16,0-7 0-16,0-6 2 15,0 7-1-15,0-7 1 16,0 0 0-16,0 0-2 16,-9 4 1-16,9-4 1 15,-2-8-1-15,2-8 2 16,0 1-2-16,7-9 3 15,-1-12-3-15,5 5 1 0,-2 10-2 16,5 0 0-16,3-1 0 16,7-8 3-16,-9 16-2 15,3-5 1-15,-7 10-1 16,4 0-2-16,-4 5 1 0,0-1 0 16,0 1-1-16,-2 2 1 15,-2 4 0-15,-7-2 1 16,0 0 0-16,6 9 0 15,3 13-1-15,-4 0 4 16,-3-3-2-16,0-7 1 16,0 9-2-16,-4 1-1 15,4-2-1-15,-2-6 5 16,0-5-3-16,0 2-3 16,-2 4 1-16,0-2 2 15,-2 0 0-15,1-4 0 16,1 0-1-16,0-3 0 15,2-6 1-15,-2 7-1 16,2-7 1-16,0 0-2 0,0 0 1 16,0 0-21-16,0 0 10 15</inkml:trace>
  <inkml:trace contextRef="#ctx0" brushRef="#br0" timeOffset="181">22195 10065 176 0,'0'-7'291'0,"0"7"10"0,0 0-102 16,0 0-102-16,0 0 6 15,0 0-77-15,0 0-10 16,-4-5-8-16,4 5-1 16,-5-10-4-16,5 10 0 15,0 0-2-15,-6-3 3 16,-3-3-2-16,2 3-1 0,-1-1-1 0,-1-2 2 16,2 3-1-16,0 1 4 15,7 2-2-15,-8 0 0 16,8 0-1-16,-9 5 0 15,-4 10-1-15,0 3 0 16,-1 3-1-16,1 0 0 31,4 3 1-31,1 6-1 0,3-3 0 16,5-1-3-16,0-8 2 16,2-3 1-16,1-2-1 15,3-2 2-15,1-2 0 0,2-4 1 16,1-1-2-16,2-4 0 15,1-2-1-15,6-5 2 16,-5-4 0-16,6-11 1 16,-5 3 0-16,0-8-1 15,-4 9-1-15,3-17 1 16,-1-2 0-16,-2-1-1 16,-3 19 0-16,-1-15 3 0,-2 17-1 15,-1-1-1-15,0-1-1 16,-2 1 2-1,0 7-2-15,1 2 1 16,-3 2-1-16,2-1 2 16,0 1-1-16,-2 7-1 15,0 0 1-15,0 0-1 16,0 0 0-16,0 0-1 16,0 0 1-16,0 0 0 15,0 0 0-15,0 0-1 0,0 0 0 0,0 0 2 16,0 0-1-16,0 0-2 15,0 0 1-15,-9 11 1 16,1 0 0-16,5 0 0 16,-1 0 0-16,2 2 0 15,0 7 0-15,2-5 4 32,0-3-2-32,2 10-2 0,0 2 0 15,0 6 0-15,0-7 0 16,-1 7-3-16,1 1 1 15,2-6 1-15,0-4 1 16,3-1 0-16,0-2 0 0,4-5-11 16,2-4 6-16</inkml:trace>
  <inkml:trace contextRef="#ctx0" brushRef="#br0" timeOffset="182">22589 9924 121 0,'-9'-3'185'15,"9"3"-93"-15,0 0-46 32,0 0-22-32,0 0 138 15,0 0-31-15,0 0 77 16,0 0-107-16,0 0-22 16,0 0-58-16,0 0-8 15,0 0-7-15,0 0-2 0,0 0-3 16,0 0 0-16,0 0-1 15,0 0 0-15,0 0 0 0,0 0 2 16,-7 7 0-16,1 6 4 16,-5-2-3-16,-1 11-1 15,4-13 0-15,-1 7-1 16,0 1 0-16,-6 7 0 16,6 0-1-16,2-4 1 15,-1-8-1-15,1 1 2 16,3 0-1-16,-5 2 2 15,4-6-2-15,1-2 1 16,0 1 0-16,4-8-1 16,-3 7 0-16,3-7 0 15,0 0-1-15,-4 7 0 16,4-7 0-16,0 0 4 16,0 0-2-16,0 0 3 15,0 0-2-15,0 0-1 0,0 0-2 16,5-14 3-16,1-1-2 15,-1-7 1-15,3-4-2 16,-1-10 5-16,0 5-3 16,-1 10 10-16,-1 3-6 0,5-4-1 15,-3-2-3-15,6-1 1 16,-4 6-2-16,6-3 0 16,-2 4 0-16,-1 2 1 15,-2 6-1-15,-1 1-2 16,-9 9 1-16,0 0 2 15,0 0-2-15,0 0 1 16,0 0-1-16,0 0 0 16,0 0 0-16,0 0 0 15,0 0 0-15,0 0 0 16,0 0 0-16,5 4 1 16,-5-4-1-16,9 5 0 15,-1 3 0-15,1 3-1 16,2 5 0-16,-2-1 1 15,0 1 0-15,4 12-1 0,-4-3 1 16,8 10 1-16,-6-4-1 0,5 10 2 16,-3-7-1-16,2 7-1 15,-4-8 1-15,-2-2-1 16,-3-7 0-16,-1-4-1 16,-1-4 1-16,-1-3 0 31,-1-4 0-31,2-1-3 15,-4-8 1-15,0 0-7 16,2 9 5-16</inkml:trace>
  <inkml:trace contextRef="#ctx0" brushRef="#br0" timeOffset="183">22549 10069 203 0,'0'0'121'16,"0"0"-60"-16,0 0-51 16,0 0-4-16,0 0 16 0,0 0-11 15,0 0 21-15,0 0-16 0,0 0 267 16,11-7-105-16,7-2-14 15,1-1-101-15,3 1-34 16,0 6-15 0,3-3-6-16,-6 4-3 15,1 4-2-15,-7-4-1 16,3 2 1-16,-8-2-1 16,3 2-1-16,2-9-1 0,-2 6-10 15,0-3 5-15</inkml:trace>
  <inkml:trace contextRef="#ctx0" brushRef="#br0" timeOffset="184">22914 9946 92 0,'0'0'364'15,"0"0"18"-15,0 0-135 16,0 0-155-16,9 0-63 16,-9 0-14-16,0 0-7 0,0 0-4 0,13 0-2 15,2 2-1-15,1 2 4 16,-1 3-2-16,2 4 6 15,-8-7-4-15,5 12-2 16,-1-1-2-16,-4-4-1 16,-1 0 0-16,-1 5-1 31,-1-3 1-31,-3 2-1 0,1 1 0 16,-4 3 1-16,-4-10 0 15,1 5 0-15,-3-3 0 16,-1 0 2-16,1-3-2 15,-3 1 0-15,4-4 0 0,-5 3 0 16,-2-6 0-16,1 1 0 16,1 1-1-16,3-4 1 15,0-4 0-15,7 4 1 16,0 0 0-16,-8-16 1 16,6-3-2-16,4 1 4 15,7-6-2-15,8-7 4 16,-4 15-4-16,7-12 2 0,-5 12-3 15,1-6 0-15,-1 9 0 0,-4 4 2 16,0 3-2-16,0-3 5 16,-2 5-3-16,0 1-2 15,-1 1 0-15,1-2 0 16,0 1-1-16,4 1-5 16,-8 2 3-16</inkml:trace>
  <inkml:trace contextRef="#ctx0" brushRef="#br0" timeOffset="185">23305 9924 358 0,'0'0'319'16,"0"0"-15"-16,0 0-155 15,0 0-103-15,0 0-27 0,0 0-10 16,0 0-4-16,0 0-2 15,0 0-2-15,0 0 0 16,5 8 0-16,-5-8 0 16,0 7 4-16,4 22-3 0,-2-10 1 31,-2-10-1-31,0 7-1 16,-2 3-1-16,0 3 0 15,0-4 0-15,2 0-1 16,-3-1 0-16,-1-5 1 15,0-2 0-15,1-1 1 16,3-9 0-16,0 0 0 16,-8 3-1-16,8-3 1 0,-7 0 0 0,0-3-1 15,7 3 0-15,-8-9 4 16,3-1-3-16,-1-8 3 16,3 2-2-16,3-3 7 15,0 7-3-15,3-7 6 16,5 3-6-16,8-21 1 15,-7 26-3 1,-1 4-2-16,3-1-1 16,2 1 1-16,-2 0 0 15,-2-1-5-15,-2 7 2 0,2-1-7 16,-1 0 4-16,3 0-19 16,-2 0 11-16</inkml:trace>
  <inkml:trace contextRef="#ctx0" brushRef="#br0" timeOffset="186">23631 9943 153 0,'0'0'312'0,"0"-6"15"0,0 6-114 16,0 0-109-16,0 0-48 15,-3-9-42-15,3 9-7 16,0 0-3-16,0 0-3 15,0 0 0-15,0 0 3 16,-8 2-1-16,8-2 4 16,-7 2-3-16,2-1 0 15,-5-1-2-15,3 4-1 16,-2 0-1-16,0 1 1 16,0-1-1-16,-2 5 2 15,0 4-1-15,0 2-1 16,1-6 1-16,-6 16-1 15,7-12 0 1,0 6-3-16,3-7 2 0,2 7 0 16,4-5 0-16,0-1 2 15,2-2 0-15,4-2 2 16,-1-1-1-16,4-1 4 16,1-5-3-16,-1 0 7 15,0-2-5-15,2-4 10 16,4 0-7-16,-1-1-3 15,-3-4-2-15,0-1-1 16,0 1 0-16,0-2 1 16,-11 11-2-16,9-14 1 15,2-17-1-15,-7 12-1 16,0-1 0-16,-2-7 5 16,-2 27-2-16,-2-10-2 15,-2 1 0-15,-1 2-7 16,-3 1 4-16,3-1-9 15,-4 5 5-15,-2 2-10 16,1 0 9-16</inkml:trace>
  <inkml:trace contextRef="#ctx0" brushRef="#br0" timeOffset="187">23835 9906 164 0,'0'0'320'0,"0"-7"52"16,0 7-156-16,0 0-122 15,0 0-62-15,0 0-15 16,-7 3-9-16,7-3-4 0,0 0-2 16,0 0-1-16,0 0 0 15,-4 8 0-15,4-8 0 16,-9 7 0-16,0 8 5 16,1-8-4-16,-3 9-1 15,-1 12 0-15,8-19-1 16,-2 4 0-16,3 3-1 15,-1 6 1-15,4-11 0 16,0 0-1-16,2 0 2 16,0-3-1-16,1 1 0 15,-3-9 1-15,10 3 3 16,-1-1-2-16,4 2 2 16,-4-4-2-16,5-4 1 15,-1-1-1-15,4-4-1 16,-3 3-1-16,-3-7 4 0,4-5-2 15,-4 3-1-15,-2 6 0 0,4-11 6 16,-6 4-4-16,1-1-2 16,-3 6 0-16,-1 2 3 15,-4 9-3-15,0-7 1 16,0 1-1-16,0 6-1 31,0-9 1-31,0 9-1 16,0 0 0-16,0 0 1 15,0 0-1-15,0 0-1 0,0 0 0 16,0 0 2-16,0 0 0 16,0 0 1-16,0 0-1 15,0 9 0-15,0 0-1 16,0 0-2-16,0 4 1 0,2 6-2 16,0-1 1-16,3 4 2 15,-1-9 0-15,0 0 0 16,1-4 0-16,2-2 0 15,1 2 0-15,1-3 0 16,2-3 0-16,4-1 1 16,1-2 0-16,2-3 1 0,1-5 0 0,-1 5 5 15,-1-10-4-15,3-9 1 16,-9 13-3-16,-4 1 5 16,-1 1-3-16,1-4 16 15,-3 5-10-15,-1-10 2 16,-3 3-5-16,-3-7-4 15,-3 11-1 1,-5-6-1-16,-4 4 0 16,-7 2-7-16,2 0 4 15,-2 5-28-15,6-1 18 0,3 3-3 16,2 2 8-16,4-2-20 16,7 2 14-16</inkml:trace>
  <inkml:trace contextRef="#ctx0" brushRef="#br0" timeOffset="188">24198 9659 386 0,'0'0'334'15,"0"0"-47"-15,0 0-148 16,0 0-104-16,0 0-18 16,8-4-9-16,-8 4 0 0,0 0-4 15,0 0 3-15,0 0-4 16,0 0 5-16,0 0-4 16,0 0-2-16,0 0-1 15,7 9 1-15,2 2-1 0,0 0 5 16,2 0-3-16,8 7 2 31,-6-7-3-31,-1 0 6 16,-1 2-4-16,4 4 4 15,-2-3-4-15,-2 5 4 16,-2-6-4-16,-2 5-3 16,1-3 0-16,-5 3 0 15,-3-2 0-15,-1 12-2 16,1 5 0-16,-2 7 2 0,-2-20 0 0,4 6-1 15,4 5 0-15,-15 4 0 16,3-10 1-16,1 5 1 16,0-5-2-16,-4 5 1 15,0-3-1-15,-11 8 1 16,2-8 0-16,-4 8-1 16,5-13 0-1,-1 2 1-15,5-4 0 0,1-1-1 16,5-7 0-16,-4-1-1 15,2-1 1-15,-2-3 0 16,0-2 0-16,-3 3 0 16,3-6 0-16,4 1 1 15,1 1-1-15,1-4 0 16,7 0 0-16,0 0 0 16,0 0 0-16,0 0-1 15,0 0 0-1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08T18:08:53.880"/>
    </inkml:context>
    <inkml:brush xml:id="br0">
      <inkml:brushProperty name="width" value="0.025" units="cm"/>
      <inkml:brushProperty name="height" value="0.025" units="cm"/>
    </inkml:brush>
  </inkml:definitions>
  <inkml:trace contextRef="#ctx0" brushRef="#br0">1 0 7392,'0'0'-16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0-08T18:08:54.546"/>
    </inkml:context>
    <inkml:brush xml:id="br0">
      <inkml:brushProperty name="width" value="0.025" units="cm"/>
      <inkml:brushProperty name="height" value="0.025" units="cm"/>
    </inkml:brush>
  </inkml:definitions>
  <inkml:trace contextRef="#ctx0" brushRef="#br0">1 0 7296,'0'0'12255</inkml:trace>
</inkml:ink>
</file>

<file path=ppt/ink/ink4.xml><?xml version="1.0" encoding="utf-8"?>
<inkml:ink xmlns:inkml="http://www.w3.org/2003/InkML">
  <inkml:definitions>
    <inkml:context xml:id="ctx0">
      <inkml:inkSource xml:id="inkSrc0">
        <inkml:traceFormat>
          <inkml:channel name="X" type="integer" max="18460" units="cm"/>
          <inkml:channel name="Y" type="integer" max="10400" units="cm"/>
          <inkml:channel name="F" type="integer" max="2048" units="dev"/>
          <inkml:channel name="T" type="integer" max="2.14748E9" units="dev"/>
        </inkml:traceFormat>
        <inkml:channelProperties>
          <inkml:channelProperty channel="X" name="resolution" value="627.89117" units="1/cm"/>
          <inkml:channelProperty channel="Y" name="resolution" value="630.30304" units="1/cm"/>
          <inkml:channelProperty channel="F" name="resolution" value="0" units="1/dev"/>
          <inkml:channelProperty channel="T" name="resolution" value="1" units="1/dev"/>
        </inkml:channelProperties>
      </inkml:inkSource>
      <inkml:timestamp xml:id="ts0" timeString="2021-10-08T18:20:29.462"/>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C00000"/>
    </inkml:brush>
    <inkml:brush xml:id="br2">
      <inkml:brushProperty name="width" value="0.05292" units="cm"/>
      <inkml:brushProperty name="height" value="0.05292" units="cm"/>
    </inkml:brush>
  </inkml:definitions>
  <inkml:trace contextRef="#ctx0" brushRef="#br0">14121 8594 278 0,'0'0'202'0,"0"0"0"0,0 0-62 15,2-7-70-15,-2 7 20 16,0 0-45-16,0 0 31 16,2-5-39-16,-2 5 0 15,0 0-23-15,0 0-3 16,0 0-5-16,0 5-1 15,-2 12-3 1,-2 10-1-16,4-5 0 16,-7 13 0-16,1-4-1 15,1 13 0-15,1-4 0 16,-5 17 1-16,5-20 0 0,1 7 0 16,1-11 0-16,2 5 2 15,2-25-1-15,-2 0-1 16,0-4-1-16,0-4 1 15,0-5 0-15,0 0-1 16,0 0 0-16,0 0 0 16,0 0 0-16,3-12-9 15,1-7 4-15</inkml:trace>
  <inkml:trace contextRef="#ctx0" brushRef="#br0" timeOffset="300.89">14025 8622 232 0,'0'0'121'0,"0"0"-61"0,0 0-30 16,0 0-15-16,0 0 24 15,0 0-20-15,13-9 237 16,0 1-120-16,6 3 4 15,-1-1-70-15,4 3-31 16,-2 3-31-16,6-4-2 16,-4 8-3-16,0-10-2 0,0 8 0 15,-2 2 1-15,2-8 0 16,4 4-1-16,-6 0-1 16,0 0 1-16,-5 4-1 15,-2-2-1-15,-2-1 1 16</inkml:trace>
  <inkml:trace contextRef="#ctx0" brushRef="#br0" timeOffset="639.58">14103 8825 331 0,'0'0'206'16,"0"0"67"-1,0 0-137-15,0 0-70 0,0 0-24 16,0 0-21-16,9-3-7 15,4-3-8-15,5 2 42 16,0-3-30-16,8 2-13 16,-2 1-2-16,1 2-2 15,-6 2 0-15,-3 0-76 16,-1 0 27-16</inkml:trace>
  <inkml:trace contextRef="#ctx0" brushRef="#br0" timeOffset="1372.95">14552 8745 4 0,'0'0'0'16,"0"0"349"-16,6-8-171 15,-6 8 64-15,3-7-69 16,-3 7-89-16,4-7-42 0,-4 7-20 0,0 0 15 16,0 0-18-16,0 0 2 15,0 0-12-15,0 0 2 16,-7-2-6-16,-4 2-2 16,0 0-2-16,0 4 0 15,-6 1-1-15,2 6 1 16,-1-2-1-16,1 4 1 0,2-2 0 15,-1 9 1-15,1 0-1 16,2 15-1-16,3-9 0 0,3 10 0 16,1-14 0-16,4 4 0 15,4 0 0-15,1-6 3 16,1-9-1-16,3-6-2 31,4 1 1-31,9-4-2 16,0-12 0-16,11-6 1 15,-7-6 0-15,-1-9 0 16,-6 9 0-16,-1-13 0 0,-3 9 0 16,-2-3 2-16,-8 5-1 15,1 0 3-15,-3 2-2 16,-3 6-1-16,0 5 0 0,0 2 0 16,0 2-1-16,-2 1 5 15,2 6-3-15,0 0 4 16,0 0-4-16,0 0 0 15,0 0 0-15,0 0-1 16,0 0-1-16,0 0 0 16,0 0 0-16,0 0 1 15,-3 6-1-15,-5 6 1 16,3-2 0-16,1 6-1 16,2 2 0-16,-3 6 0 15,3-4 0-15,0 2 1 16,2 0-1-16,0 0-1 15,0 0 1-15,0-2 0 16,-3-3 0-16,3-4 0 0,0-8 0 16,0 2 0-16,-4 3 0 15,4-10-2-15,-2 5 1 16</inkml:trace>
  <inkml:trace contextRef="#ctx0" brushRef="#br0" timeOffset="2028.16">14952 8701 351 0,'0'0'261'15,"0"0"22"-15,0 0-145 16,-9-2-69-16,1 4-31 15,3 0-21-15,5-2-11 16,0 0-3-16,0 0 2 31,-9 3-2-31,0-3 6 16,-4 4-4-16,-4 0-1 0,3 1-2 16,-1-3 1-16,-2 2-1 15,5 1 5-15,1 2-4 16,1-3 3-16,1-2-4 15,2 5 1-15,7-7-1 0,-4 6-1 16,4-6-1-16,0 11 0 16,2-2 0-16,4 2 1 15,3-2-1-15,4 7 3 16,1-6-3-16,5 6 1 16,-3-1-1-16,-3-1 0 15,2 3 0-15,-6 1 0 16,-6-9 0-16,-1 1 2 15,0 1-1-15,-4-6 4 16,2-5-1-16,-11 13-2 16,-2-4-1-16,-5 7 4 15,0-10-3-15,-8-6-1 16,8 0-1-16,-4-6 1 16,3 3-1-16,5-1-12 15,-3-1 6-15</inkml:trace>
  <inkml:trace contextRef="#ctx0" brushRef="#br0" timeOffset="2422.87">15168 8569 387 0,'0'0'335'0,"0"0"-48"16,2-7-165-16,-2 7-82 15,0 0-27-15,4-8-7 16,-4 8-2-16,0 0-2 0,0 0 0 31,0 0-1-31,0 0 12 16,0 0-7-16,-9 8 2 16,0 2-4-16,-1 3 1 15,1 2-3-15,-4 1 0 16,8 6-2-16,-4 15-1 15,0-6 0-15,1 17 0 16,6-8 1-16,-1 2 3 0,3-9-2 0,3 11-1 16,-3-16 0-16,0-1-1 15,0-14 0-15,0-13 0 16,2 5 0-16,-2-5-2 16,0 0 1-16,0 0-17 15,0 0 10-15</inkml:trace>
  <inkml:trace contextRef="#ctx0" brushRef="#br0" timeOffset="2709.24">14983 8719 234 0,'9'0'252'16,"-9"0"30"-16,10-4-108 0,4-1-89 15,12-2-40-15,1 1-22 16,14-3-8 0,-10 2-7-16,-4 3 14 15,-8 2-11-15,-3 4 6 16,-1-2-10-16,-4 2-1 15,-4 0-3-15,-7-2-1 16,0 0-1-16</inkml:trace>
  <inkml:trace contextRef="#ctx0" brushRef="#br0" timeOffset="3247.01">15321 8737 381 0,'0'0'296'0,"0"0"-23"16,0 0-160-16,0 0-56 15,0 0-168-15,7 4 55 16,0-4-74-16,3-4 65 0,-10 4 33 16,5 0 15-16,12-7 170 15,-5 2-77-15,7-1-7 31,-1-3-35-31,-7 2-16 16,2 1-9-16,-6-1 7 16,-7 7-8-16,0 0 16 15,0 0-12-15,0 0 24 16,4-6-26-16,-4 6 3 16,0 0-6-16,0 0 2 0,0 0-5 15,-7-7 5-15,-3 5-4 0,-4-2 0 16,3 8-3-16,-8 0 4 15,1 5-3-15,-4 0-1 16,7 0-1-16,-7 4-1 16,4 2 1-16,-4 3 4 15,7-2-2-15,3 3 0 16,2-1-2 0,3 2 0-16,5-1 0 0,2 4 1 15,0-2-1-15,6-9-1 16,1-1 1-16,2 2-1 15,4 4 0-15,-6-12-1 16,3 2 1-16,2-1-1 16,1-2 0-16,11-10-14 15,2-1 8-15</inkml:trace>
  <inkml:trace contextRef="#ctx0" brushRef="#br0" timeOffset="3362.95">15623 8745 130 0</inkml:trace>
  <inkml:trace contextRef="#ctx0" brushRef="#br0" timeOffset="3864.45">15618 8730 289 0,'-7'-15'236'16,"1"6"89"-16,1 2-164 15,1 0-82-15,4 7-30 16,0 0-29-16,-4-8-14 16,4 8-3-16,0 0 2 15,0 0-3-15,0 0 13 16,0 0-8-16,0 0 2 16,0 0-4-16,0 0-1 15,0 0-2-15,0 0-1 0,0 0-1 16,9 9 1-16,1 4 0 15,2 0 1-15,-2-2-1 0,-1 2 0 16,-2 3-1-16,0 6 0 16,1 0 0-16,-3 11 3 15,1-3-2-15,-8 4 0 32,2-6-1-32,-4-12 1 15,1-3-1-15,-3 4 1 16,1-6 0-16,5-11 2 15,-10 9-2-15,1-9-3 0,0 0 1 16,-4 0 1-16,4 0 0 16,-4-13 0-16,0 4 0 15,1-13 2-15,2 0-1 0,5-6 2 16,5 6-2-16,7-12 0 16,8 6 0-16,7-7 0 15,-2 10-1-15,6 1 0 16,-8 7 0-16,10-1 0 15,-10 5 1-15,-2 4-1 16,-3 0 0-16,-3 3-5 16,-10 6 3-16,0 0-10 15,0 0 6-15</inkml:trace>
  <inkml:trace contextRef="#ctx0" brushRef="#br0" timeOffset="5538.17">16194 8378 491 0,'0'0'111'0,"0"0"65"16,0 0-88-16,0 0-44 16,0 0-22-16,0 0 77 15,0 0-49-15,0 0 8 0,0 0-36 16,0 0-9-16,0 0-7 15,-33 63-2-15,16-34-1 16,3 0 1 0,5-7-2-16,-2 4 7 15,1-10-5-15,1 6 1 16,2-3-2-16,1 3 4 16,-1 0-4-16,2 7 4 15,3-5-4-15,4 9 4 16,1-2-4-16,6 9-1 15,4-7 0-15,2 7-1 0,-2-14-1 0,11 11 2 16,-6-14-1-16,8 7-1 16,-8-3 1-16,0-5-3 15,-1-5 1-15,1-3-4 32,-5-1 2-32,7-4-9 0,-1 1 6 0</inkml:trace>
  <inkml:trace contextRef="#ctx0" brushRef="#br0" timeOffset="31467.53">10624 10727 186 0,'0'0'148'0,"0"0"-73"15,0 0-38-15,0 0-19 16,0 0 12-16,0 0-15 16,0 0 41-16,0 0-14 0,0 0 15 15,0 0-28-15,0 0-5 16,0 0-11-16,0 0 19 31,0 0-15-31,0 0 11 16,0 0-14-16,0 0 11 15,9 0-12-15,-9 0 25 16,0 0-18-16,6-2 17 16,-6 2-19-16,7 0-8 15,-7 0-5-15,8 0 4 0,-8 0-4 16,0 0 3-16,0 0-4 0,0 0-2 16,0 0-1-16,0 0 36 15,0 0-18-15,0 0 24 16,11-4-22-16,-2 0 1 15,0 1-16-15,0-1-3 16,2-1-2-16,2-1 2 16,0 1-2-1,1-1 1-15,3 1-2 0,1-1 4 16,1-1-2-16,8 0 1 16,-1-1-2-16,5-1 0 15,-3 4 0-15,3-1 3 16,-4-1-1-16,8-4 1 15,-6 2-2-15,6-2 3 16,-4 1-3-16,3-1 7 16,-5 2-5-16,8 0-1 0,-10 2-1 15,13-4-2-15,-8 3 1 16,8-1-2-16,0-5 1 16,12-7-1-16,-12 12 0 15,13-3 1-15,-16 1 0 0,11-6 1 31,-17 6 0-31,11 0-1 16,-7-2 0-16,14-1 3 16,-8 1-2-16,8-2 2 15,-10 2-2-15,9 0 3 16,-15 1-2-16,5-3-1 16,-7 2 0-16,6 4-1 15,-15-2 0-15,7 0 0 0,1-2 1 0,6-3-1 16,-8 3 0-16,12 2 0 15,-14 0 0-15,22 0 3 16,-10-9-1-16,12 0-2 16,-10 3 1-16,19-1-2 15,-19-1 1-15,6 7 0 16,-13 3 0-16,6-2 1 0,-3-4 0 16,-5 6 0-16,1 5 0 0,4-7 0 15,-1-5 0-15,7 6-1 16,-7 3 0-16,18-8-1 15,-14 6 0-15,12-4 1 16,-8 1 0-16,10-1 0 31,-13 0 0-31,15-5 0 16,-18 9 0-16,7-4-1 16,-13 0 1-16,9 2 1 15,-8-2-1-15,6-2 0 0,-5 4 0 16,4 0 2-16,-4 4-2 15,13-8 1-15,-8 4 0 16,14-1-1-16,-10 1 0 0,6-2 0 16,-10 4 0-16,4-8 1 15,-7 8 0-15,0-4 0 16,-2 2-1-16,-2 0-1 16,-3 6 0-16,3-4 1 15,0-8 0-15,0 13 3 16,2-3-2-16,4 3 0 15,-2-5-1-15,9-13 0 16,-15 15 0-16,1 1-2 16,-1-3 1-16,-3 4 1 15,-4-6 0-15,-8 5 1 16,-1 1-1-16,0 1 1 16,-4-1 0-16,0 1 2 15,-3 4-2-15,-6 0-1 0,7 0 1 16,2-4-1-16,-3 4 0 15,-6 0 0-15,0 0 0 16,0 0 1-16,0 0-1 0,0 0 2 16,0 0-1-16,0 0 1 15,0 0-2-15,0 0 5 16,0 0-3-16,0 0-3 16,0 0 1-16,0 0 2 15,0 0-1-15,0 0-3 16,0 0 1-16,0 0 3 15,0 0-1-15,0 0-3 0,0 0 1 16,0 0 3-16,0 0-1 16,0 0-1-1,0 0 0-15,0 0 1 16,0 0 0-16,0 0-2 16,0 0 0-16,0 0 2 15,0 0 0-15,0 0-1 16,0 0-1-16,0 0 1 15,0 0 0-15,0 0 0 16,0 0 0-16,0 0 0 0,0 0-1 0,0 0 1 16,0 0 0-16,0 0 0 15,0 0 0-15,0 0 2 16,0 0-1-16,0 0-1 16,0 0 0-16,0 0 0 15,0 0 0-15,0 0-1 31,0 0 1-31,0 0-2 16,0 0 2-16,0 0-2 0,0 0 1 16,0 0 1-16,0 0 0 15,0 0 0-15,0 0 0 16,0 0 2-16,0 0-1 16,0 0-3-16,0 0 2 0,0 0 1 15,0 0 0-15,0 0 0 16,0 0 0-16,0 0 0 15,0 0-1-15,0 0-2 16,0 0 1-16</inkml:trace>
  <inkml:trace contextRef="#ctx0" brushRef="#br0" timeOffset="35632.71">13193 9946 108 0,'3'-7'130'0,"-3"7"-65"0,0-7-32 15,4-1-17-15,-4 8 32 16,0 0-24-16,2 8 49 15,-2-8-23-15,0 0 196 16,0 0-123-16,0 0-13 16,0 0-55-16,0 0-27 15,0 0-14 1,-2 7 6-16,2-7-10 16,0 0-6-16,0 0-2 0,-4 11 8 15,1 7-5-15,1-12 2 16,0 7-4-16,0-6-1 15,-2 4-1-15,3 0 1 16,-1 4-1-16,0-1 3 16,2-1-2-16,-4 4-4 15,1-3 1-15,1 8 3 16,-2-2-2-16,4 0 0 16,0-3 0-16,4 1 1 0,-4-1-1 15,0-3 2-15,0 3-1 16,3-4 0-16,3 1-1 15,-2 1 3-15,1-2-1 0,-1 3 0 16,5-1-1-16,-4-2 1 16,-1-2-1-16,2-2 0 15,-1 0-1-15,2 0 3 16,-1 0-3-16,-1 1 2 16,3-5-2-16,1 4 2 15,4-1-1-15,-2 4 2 16,0-6-2-16,3 3 2 15,-1-5-2-15,6 1 1 16,-5 3-2-16,3-5 3 16,-2 3-3-16,1 3 4 15,-1-6-1-15,-2 3 1 16,-1-2-2-16,3-1 2 16,0 3-2-16,-2-4 1 0,-1 1-2 15,1-1 5-15,-4-2-3 16,1 0 0-16,-10 0-2 15,0 0-1-15,0 0 0 0,0 0 1 16,0 0 0-16,0 0-2 16,0 0 0-16,0 0-6 31,0 0 4-31</inkml:trace>
  <inkml:trace contextRef="#ctx0" brushRef="#br0" timeOffset="45304.09">14508 9609 178 0,'0'0'119'15,"0"0"-60"-15,0 0-29 0,0-7-15 16,0 7 4-16,0 0-9 16,0 0 39-16,0 0-24 15,0 0 112-15,0 0-49 0,0 0 36 16,0 0-61-16,0 0-32 16,0 0-16-16,0 0-5 31,0 0-5-31,0 0 30 15,0 0-18-15,0 0 46 16,0 0-32-16,0 0 3 16,0 0-27-16,0 0-2 15,0 0-3-15,-6 7-1 16,6-7 0-16,-9 4 0 0,2 1 0 16,0-3 3-16,-3 6-2 0,-1-1 3 15,6-2-2-15,-4 1-1 16,0-1 0-16,-1 6-2 15,-4-5 1-15,1 7-1 16,0-6 0-16,0 2 3 16,2 0-1-16,0 0-2 15,-2 2-1-15,2 0 2 0,-1-1 0 0,2-1-2 16,-4 0 1-16,1 4 0 16,4-4 0-16,-1 0-2 15,1 0 1-15,-4 0 2 16,4-1 0-16,-5 5 1 15,1-2-1-15,0 1 1 32,4-2 0-32,-6 2-2 15,4 1 0-15,-2 0 0 0,2 0 0 16,-2-2 0-16,4 0 0 16,-5 5 0-16,4-8 0 15,-1 4 4-15,0 1-2 16,2-4 0-16,-4 1 0 0,0 2-1 15,1-1 0-15,-3 2 0 16,2-2 0-16,-2 4 1 16,3-2-1-16,-7 1-1 15,10-5 1-15,-6 6-1 16,3 2 0-16,-1-1 1 16,0-3-1-16,-2 5 0 15,2-5 0-15,-1 2 0 16,1-2 0-16,0-1 0 15,4 1 0-15,-6-4 1 16,2 4 0-16,0 0 1 16,4-2 0-16,-4 0-2 15,2 0 1-15,-1 5-1 16,2-3 0-16,-2 0 0 16,2 0 0-16,-2 2 0 0,-1-1 0 15,-2 3 0-15,2-1 0 0,0-3 2 16,2 2-2-16,-5-3 1 15,5-2-1-15,-2 4 0 32,4-3 0-32,-4 0 0 0,4 0 0 15,-4 0-1 1,4 2 1-16,-6 2 1 16,4-2 0-16,0 3 0 15,-2-3-1-15,-1-2 0 0,1 0 1 16,-2 4-1-16,-1 1 0 15,-3-3 0-15,5 0 1 16,-3 3 1-16,-1-1-2 16,-1 3 1-16,6-3-1 0,-5 3 0 15,0 0 0-15,-1 3 0 16,3-3 0-16,1 0 0 16,-1-1 1-16,1-3-1 15,-1 3 0-15,1-3 0 16,0-1 0-16,2 4 0 15,1-6 0-15,-7 3 1 0,5 1 0 0,-3-6-1 16,2 0 0-16,-3 4 0 16,5 0 0-16,-5-2 0 15,-1 0 0-15,3 0 0 16,1-2 0-16,-5 4 2 16,5-2-1-16,-3 0 0 15,3-2-1 1,-1 2 0-16,1-2 0 15,-1 2 1-15,1-2-1 16,-3 4 0-16,-1 0 0 16,3 0 0-16,-3 0 0 0,1 3 0 15,-4-1 0-15,6-1 0 16,1 1 0-16,-3 0 0 16,1-1 0-16,-3 5 0 15,2-5 0-15,-3 8 0 16,3-7 0-16,-2 3 0 15,1-3-1-15,-3 5 1 16,2-5 0-16,0 3 0 0,-2 2 0 16,4-3 0-16,-1-3 0 15,-1 5 0 1,6-5 1-16,-1 1-1 16,-3 0 1-16,-1 1 1 15,3-1-2-15,-1 1 1 16,2-1-1-16,1 1 0 15,-3 3 0-15,3-5 0 16,-3 3 0-16,2-1 0 16,-3 1 0-16,0 3 0 0,1-5 0 0,-1 5 0 15,3 0 0-15,-5 4 0 16,3-4 0-16,1 0 0 16,-2-2-1-16,-1 4 1 15,1-7-1-15,5 2 2 16,-3-5-1-16,1 1 0 15,0 0 1-15,2 2 1 0,-3-3 0 16,1-1-3-16,1 2 0 16,1 0 1-16,0-2 0 15,-4 4 0-15,6-6 0 16,-5 4 2-16,5-2-1 0,-2 0 3 16,-2 0-2-16,4 0 0 31,0-2 0-31,0 2 1 15,2-2-2-15,0 2 0 16,-2-2-1-16,2 0 0 16,-4 4 0-16,-2-2-1 15,2 2 1-15,1 0 0 16,-1-2 0-16,0 0 2 16,2-2-2-16,2 0 0 0,-2 0 0 0,1 0 2 15,3-1-1-15,0-1-1 16,1 0 1-16,-3-1 0 15,9-6 0-15,-7 5 0 16,7-5-1-16,0 0 1 16,0 0-1-16,0 0-1 15,-6 6 0 1,6-6 1-16,0 0 0 0,-13 9 0 16,8-2 0-16,-4 3-1 15,9-10 1-15,0 0-14 16,0 0 7-16</inkml:trace>
  <inkml:trace contextRef="#ctx0" brushRef="#br0" timeOffset="61328.87">7019 11082 218 0,'0'0'124'32,"0"0"-61"-32,0 0-32 15,0 0-16-15,0 0 9 0,0 0-13 16,0 0 146-16,0 0-44 15,0 0 66-15,4-7-93 16,-4 7-7-16,0 0-40 16,0 0-14-16,0 0-17 0,0 0 3 15,0 0-5-15,-13-2 9 16,-2 0-7-16,1 2-5 16,-3 4 0-16,-10 3 0 15,1 0-1-15,-13 6 0 16,10-2-1-16,-4 2 2 15,6-2-2-15,6-4 0 16,10 1 0-16,-2-1 4 0,13-7-2 0,-9 7-1 16,9-7-1-16,-3 8-1 15,3-8 0-15,7 9 0 16,2 4 0-16,6-1 0 16,1-1 0-16,5 2 2 15,-3-2-2-15,-2-2 1 16,-1 0-1-1,-2 1-1-15,-4-1 0 16,-2 0 1-16,-1 0 0 0,-2-2 2 16,-4-7-2-16,0 10 3 15,-4 1-1-15,-9 3 0 16,0-5-1-16,-11 10 3 0,12-10-1 16,-20 0-2-1,10-3-1-15,-2-3 0 16,2 3 0-16,8-6-6 15,1-4 3-15</inkml:trace>
  <inkml:trace contextRef="#ctx0" brushRef="#br0" timeOffset="61728.62">7221 11036 241 0,'0'0'174'15,"0"0"-88"-15,0 0-8 0,0 0-18 0,0 0-25 16,0 0-18-16,0 0 141 16,0 0-79-16,0 0 58 15,0 0-68-15,0 0-26 16,0 0-28-16,0 0-7 15,0 0-4-15,0 0-1 16,0 0-2-16,-13 18 3 0,4-1-2 16,0 5 1-16,3-2-2 15,-3 19 3-15,0-10-2 16,-4 8-1-16,8-14-1 0,-8 12 3 16,7-18-2-16,-1 1-2 15,1-5 1-15,3-4 0 31,-1-2 0-31,2 1 0 16,2-8 0-16,0 0-2 16,0 0 1-16</inkml:trace>
  <inkml:trace contextRef="#ctx0" brushRef="#br0" timeOffset="62098.38">6986 11186 230 0,'0'0'209'16,"0"0"-71"-16,0-7 7 15,0 7-73-15,0 0 38 16,0 0-56-16,22-5-23 16,2 1-14-16,13-2 33 15,-6-1-24-15,7 3 42 16,-10 3-50-16,-1 1-2 0,-5 0-8 16,-7 0-2-16,-2 0-3 15,-4 1 5-15,-3 1-3 16,-6-2-1-16,7 2-2 15,-7-2-1-15,0 0-1 0,0 0-8 32,0 0 4-32</inkml:trace>
  <inkml:trace contextRef="#ctx0" brushRef="#br0" timeOffset="62630.9">7351 11164 391 0,'0'0'315'16,"0"0"-41"-16,0 0-140 16,0 0-82-16,6 0-38 15,1 0-7-15,-7 0 2 16,0 0-5-16,9 0-2 16,4 0-1-16,-2-3-1 15,2 3 1-15,-4-2 1 0,4 0 0 16,-4 0-1-16,4 0 0 0,-4 1 3 15,0-5-2-15,0 2 6 16,1 1-5-16,-5-1 1 16,4-1-2-16,-1-1 1 15,1 2-2-15,-9 4 1 32,0 0-2-32,0 0 3 15,0 0-2-15,0 0 2 16,0 0-2-16,0 0 2 0,0 0-2 15,0 0 0-15,0 0 0 16,-9 0 0-16,-4 0-1 16,0 4 0-16,2 2 0 15,-6 1 3-15,8 2-2 0,-4 2 1 16,4-2-1-16,0 4-1 16,0 0 0-16,0 3 0 15,3 3 0-15,-3-1 0 16,5-2 0-16,4 3 0 15,0-1 0-15,4 2 1 16,2-1 0-16,-1-8 0 16,8 0 0-16,0-4 0 15,5 0-1-15,13-7-8 16,-3-3 4-16</inkml:trace>
  <inkml:trace contextRef="#ctx0" brushRef="#br0" timeOffset="62746.82">7751 11212 191 0</inkml:trace>
  <inkml:trace contextRef="#ctx0" brushRef="#br0" timeOffset="63433.24">7762 11201 260 0,'8'-9'259'16,"-8"9"87"-16,5-6-171 15,-5 6-88-15,4-9-39 16,-1 2-33-16,-3 7-5 16,0-6-5-16,0 6-2 0,0 0 0 15,0 0-2-15,0 0 0 16,0 0 4 0,-3-9-2-16,3 9 0 15,-9-3-3-15,-1 3 1 16,-2 0-1-16,-3 1 1 15,2 5 0-15,-5 3 0 16,1-2-1-16,-1 6 2 16,5-2-1-16,2 2-2 15,2 2 1-15,1 7-1 0,7 0 1 0,-3 1 0 16,8-6 0-16,-3-1 1 16,7 8 0-16,1-16 0 15,0 3-1-15,-3-8 0 16,1 1 0-16,4-4 4 15,2 0-2-15,1-11 0 32,-1 0-2-32,6-6 1 0,-3-3-1 15,6-7 0-15,-3 3 0 16,-5 0 0-16,-1 0 0 16,0 2 3-16,-4 4-1 15,0 3 11-15,-3 3-6 0,-6 4 2 16,0 8-4-16,0 0 1 15,0 0-3-15,0 0-1 16,0 0-1-16,0 0-2 16,0 0 1-16,0 0-2 15,0 0 0-15,0 0 2 16,0 0-1-16,3-7 3 16,-3 7-2-16,0 0 1 15,0 0-1-15,0 0 0 16,0 0 0-16,-3 7 0 15,-1 1 0-15,4-8 0 16,0 0 0-16,-2 7 1 16,2 0 0-16,-3 4-1 15,-1 8 0-15,-2 3 0 16,3 1 0-16,-3 8-2 16,3-7 2-16,1 4-2 0,2-12 2 0,0 1-1 15,0-6 1-15,0-2-15 16,2 0 8-16</inkml:trace>
  <inkml:trace contextRef="#ctx0" brushRef="#br0" timeOffset="64783.53">7980 11106 362 0,'0'0'276'15,"0"0"5"-15,0 0-146 0,0 0-67 16,0 0-34 0,0 0-26-16,0 0-4 15,0 0-2-15,2 7 4 16,-2-7-3-16,4 7 1 15,-4-7-3-15,0 0 8 0,0 0-4 16,0 0-3-16,4 10 0 16,-4 2 2-16,2 3-2 15,1 5-1-15,-3-1-1 0,-3 3 1 32,1-1-1-32,2 5 2 15,-4-4-1-15,4-7 3 16,-4-2-3-16,2-1 2 15,-1-1-2-15,-1 0 2 16,2-3-1-16,2-8 8 16,0 0-4-16,0 0-2 0,0 0-2 0,0 0 1 15,0 0-1-15,0 0 1 16,0 0-2-16,0-11 2 16,0-6-1-16,2-5-1 15,2-3-1-15,-1-5 1 16,-1 5-1-16,6-6 0 15,1 12 0-15,0 1 0 0,-3 5 0 16,3 0 0-16,0 4 0 16,0 0 1-16,-9 9-1 15,7-4 1-15,3 1-1 16,-1 3 2-16,-4 0-1 0,3 3 0 16,1 3 0-16,-4 3 0 31,4 4-1-31,-5 1 3 15,0 1-1-15,-2 5-1 16,-2 2-1-16,-2-2 0 16,0-5-1-16,0-2 0 15,2 0 1-15,-4-2-1 16,-1-2 0-16,5-9 2 0,0 0-1 16,0 0 2-16,0 0-1 0,0 0 1 15,0 0 0-15,0 0 1 16,0 0-2-16,0-8 1 15,2-3-2-15,5-7 1 16,6-4-1-16,2-3-8 16,-3 4 3-16,1 3 3 15,2 3 1-15,3-1 1 16,-5 5 1-16,5 0 6 16,-5 7-4-16,-2-5 0 15,-3 5-2-15,1 1 6 16,-9 3-4-16,0 0 5 15,5 0-5-15,-5 0-1 16,0 0-1-16,0 0 1 16,0 0-1-16,4 11-1 15,0 3 1-15,-4-1-1 0,0 6 0 16,0-3-1-16,0 4 0 16,0 4 1-16,0-6 0 15,0 10-1-15,0-6 0 16,0-8 2-16,0 3 0 0,0 5-1 15,0-9 1-15,0-2-1 16,0-11 0-16,0 0 0 16,0 0 0-16,0 0-2 15,0 7 2-15,-4 0-1 16,4-7 0-16,0 0-1 16,-5 8 0-16</inkml:trace>
  <inkml:trace contextRef="#ctx0" brushRef="#br0" timeOffset="68850.52">8441 10932 153 0,'0'0'286'15,"-4"7"-41"-15,4-7-46 0,0 0-102 16,0 0-4-16,0 0-46 0,0 0-11 16,0 0-29-16,0 0 3 15,0 0-5-15,0 0 4 16,0 0-5-16,0 0 0 16,0 0-3-16,0 0 2 15,0 0-1-15,0 0 0 16,4 13-1-16,-4-2 2 15,0 4-2-15,0-6 3 16,0 2-1-16,-4 18-1 16,2-7-1-16,-1 15 0 15,-3-3-1-15,3 7 0 16,-1-6 0-16,2-4-1 16,-2 0 1-16,4-9 0 15,0-9 0-15,0 5 0 16,0-9 0-16,0 4 2 15,0-6-1-15,0-7-1 0,-3 8 1 16,3-8-1-16,0 0 0 16,0 0 1-16,0 0 0 15,0 0 6-15,0 0-4 16,0 0 6-16,0 0-6 0,0 0 4 16,0 0-4-16,3-19 1 15,1 3-3-15,2-8 1 16,-3 0-1-16,6 0-1 15,1 1 0-15,-1 4 0 16,0 3 0-16,4 1 0 16,-4 6 0-16,0 2 0 15,2-1 0-15,0 1 0 16,-2 3 0-16,1 1 2 16,-5 1-1-16,4 4 0 15,0 1-1-15,1 6 1 16,-1 4-1-16,0 6-1 15,-2 3 0-15,2 14 0 16,-3-10 1-16,-1-2 2 0,-1 5 0 16,0-5-2-16,-4-13 1 0,0 3-1 15,0-4 0-15,-6-3 0 16,-1 2 0-16,-2 0-1 16,-4-9 0-16,-2 0 2 15,1 0-1-15,1-3 0 31,0-3-1-31,4-3-4 16,-4-4 2-16,7-13-23 16,3 6 13-16</inkml:trace>
  <inkml:trace contextRef="#ctx0" brushRef="#br0" timeOffset="69467.92">8890 11139 385 0,'0'0'311'16,"0"0"-35"-16,0 0-141 15,0 0-78-15,0 0-41 16,0 0-7-16,-9-4-3 16,9 4-3-16,-7-2 6 15,7 2-5-15,-6 0 2 0,6 0-3 16,-9 0 4-16,2 0-4 16,1 0 2-16,6 0-2 15,-9 4 0-15,0 1-1 0,0 1-1 16,-4 3-1-16,-2 8-1 15,3-3 1-15,-3 6 0 16,4-1-1-16,2 3 2 16,3-11-1-16,1 0-2 15,5 1 1-15,0 1 2 16,2-2-1-16,5 0 0 16,2-2 0-16,2-3 2 0,6-1-2 15,-3-3 0-15,3-2 0 16,-4-5 0-1,-2-1 0-15,1 1 2 16,1-8-1-16,0-4 6 16,-4 3-3-16,0-6 9 15,-3 5-7-15,-2-3 1 16,-3 1-3-16,-1-1-2 16,0 5-1-16,-1-2 4 15,-3 3-2-15,-2 2-2 0,3 3 0 0,-6 0-2 16,-1 1 1-16,1 4-11 15,0-1 6-15,0 3-29 16,0 3 17-16</inkml:trace>
  <inkml:trace contextRef="#ctx0" brushRef="#br0" timeOffset="70239.25">9129 11120 289 0,'0'0'224'16,"0"0"64"-16,0 0-134 15,0 0-79-15,0 0 21 16,0 0-59-16,5-7-15 15,-5 7-11-15,0 0 3 0,0 0-7 16,0 0-1-16,0 0-3 0,0 0 5 16,-9-2-4-16,0 2 1 15,9 0-2-15,-9 0-2 16,-4 2-1-16,4 2 2 16,9-4-2-16,-9 5 2 15,0 3-2-15,-1 4 1 16,3 1-1-1,-2 9 0-15,3 0 0 0,1 6-2 16,1-3 2-16,-1-3 0 16,5-5 0-16,0-6-1 15,2-6 1-15,-2-5 0 16,0 0 1-16,0 0-1 16,7 6 1-16,4-4 2 15,2-4-2-15,3-4 2 16,-5 1-2-16,6-8 0 15,-8 4 0-15,4-6 1 0,-4 2-1 16,0-9 1-16,0 6-1 16,-3-2 4-16,-1 1-3 15,-1-1 3-15,0 5-2 16,-4 2 0 0,3 4-1-16,-3 7 0 15,0-8-2-15,0 8 4 16,0 0-2-16,0 0 0 15,0 0 0-15,0 0-4 16,0 0 2-16,0 0-1 16,0 0 0-16,0 0 1 15,0 0 0-15,0 0 2 0,0 0-1 0,0 17-1 16,-3-1 1-16,-1 10-4 16,2-10 1-16,2 5 1 15,0-7 1-15,2 3-3 16,2-3 2-16,-1 5 0 15,3-8 1-15,-3 0-1 16,3-2 1 0,3-2-4-16,-3-1 3 15,5-5-16-15,3-4 9 0</inkml:trace>
  <inkml:trace contextRef="#ctx0" brushRef="#br0" timeOffset="70657.07">9408 10979 331 0,'0'0'268'0,"0"0"38"16,0 0-158-16,-2-5-74 15,2 5-25-15,0 0-33 0,-7 0 3 16,7 0-10-16,-4-7 0 15,4 7-4-15,0 0-3 16,0 0-1-16,0 0 1 16,0 0-1-16,0 0-2 31,-4 9 1-31,-1 11 1 0,1-9-1 0,-1 9 1 16,5-3-1-16,-8 19 1 31,6-1-1-31,-1-2-1 0,-3-7 1 15,3 1 0-15,-1-9 0 16,0 4-1-16,2-3 0 16,-1-3 2-16,3-7-1 0,0 2-1 15,0-11 0-15,0 0-9 16,0 0 5-16,0 0-23 16,0 0 14-16</inkml:trace>
  <inkml:trace contextRef="#ctx0" brushRef="#br0" timeOffset="71003.33">9342 11106 342 0,'0'0'292'16,"0"0"16"-16,0 0-159 15,0 0-80-15,0 0-52 16,0 0-7-16,0 0-5 16,0 0-3-16,13-6 0 15,1 1 0-15,3 1 3 16,-6 4-3-16,0-2 3 15,-2 2-2-15,-9 0 2 0,0 0-3 16,0 0 1-16,0 0-2 16,0 0 0-16,5 0 0 15</inkml:trace>
  <inkml:trace contextRef="#ctx0" brushRef="#br0" timeOffset="71558.23">9766 10961 110 0,'0'0'291'15,"0"0"-105"-15,0 0 16 16,0 0-102-16,0 0 46 15,0 0-73-15,0 0-24 16,0 0-38-16,0 0 7 16,0 0-9-16,0 0 4 15,0 0-7-15,0 0 1 0,-6-4-4 16,6 4 0-16,0 0-3 16,0 0 5-16,-9 10-2 15,0-3-2 1,-4 4 0-16,-2 2 2 15,2 3-2-15,4-1 0 16,0 0 0-16,-4 10 1 16,8-3-1-16,1 11 0 15,0-5 0-15,8 12 0 16,-4-5-1-16,4 9 0 16,1-17 0-16,4 35 0 0,-3-32 0 0,1-8 0 15,2 0 0-15,4-2 0 16,-2-4 0-16</inkml:trace>
  <inkml:trace contextRef="#ctx0" brushRef="#br0" timeOffset="72128.78">10021 11097 397 0,'0'0'360'16,"0"0"-71"-16,0 0-166 16,0 0-93-16,0 0-13 15,0 0-9-15,0 0-1 16,0 0-4-16,0 0 3 15,0 0-3-15,0 0 0 16,-10 0-1-16,7 7 1 16,3 0-2-16,-4 2 0 15,2-1 0-15,2-8 0 16,0 9 0-16,0 7 1 16,0 5-2-16,-2 6 1 15,1-5-1-15,1 9 0 0,-8-5 0 16,3 5 0-16,1-9 0 15,4-11 0-15,0 0 0 16,-2 0-1-16,2-4 1 16,0-7-1-16,0 0 1 0,0 0-17 15,0 0 9-15</inkml:trace>
  <inkml:trace contextRef="#ctx0" brushRef="#br0" timeOffset="72460.92">9881 11113 385 0,'0'0'313'16,"0"0"-35"-16,0 0-142 15,0-7-82-15,0 7-35 0,0 0-10 0,11-6-2 16,9-1-3-16,8-2-5 16,-4 1 1-16,11 7 2 15,-13-5-1-15,-4 4 1 16,-7-3-1-16,-4 1 1 16,2 4-2-16,-3 0 7 31,-6 0-4-31,7 0-1 15,-7 0-1-15,0 0-4 16,0 0 2-16</inkml:trace>
  <inkml:trace contextRef="#ctx0" brushRef="#br0" timeOffset="72893.35">10193 11190 385 0,'0'0'325'15,"0"0"-41"-15,4-7-145 16,-4 7-97-16,0 0-21 15,0 0-12-15,0-8 2 16,0 8-6-16,0 0 7 16,0 0-7-16,0 0-2 0,-4 8-1 15,2-1-1-15,2-7 0 16,0 0 0-16,0 11-1 16,-2 7 0-16,1-1 0 0,-3 7 2 15,4-1-1-15,-4-4-1 16,2 3 1-16,-1-4 0 15,3-5 0-15,0-4 0 16,0-9-1-16,0 0 0 16,0 6 0-16,0-6-1 15,0 0 0-15,0 0-13 16,0 0 7-16</inkml:trace>
  <inkml:trace contextRef="#ctx0" brushRef="#br0" timeOffset="73104.27">10265 11093 404 0,'0'0'364'16,"0"0"-80"-16,0 0-172 0,0-11-86 0,0 4-14 15,0 7-7-15,0 0-8 16,0 0 1-16,0 0 2 15,0 0-1-15,0 0 1 32,0 0 0-32</inkml:trace>
  <inkml:trace contextRef="#ctx0" brushRef="#br0" timeOffset="73616.61">10446 11042 243 0,'0'0'295'15,"0"0"102"-15,0 0-205 16,0 0-135-16,0 0-26 16,0 0-16-16,0 0-6 15,0 0-5 1,0 0-3-16,0 0 0 15,8-4 0-15,-8 4-1 0,0 7 1 16,0-7 0-16,-4 8 0 16,2 1-1-16,-2 5 2 15,1 7-1-15,-1 6 3 16,2-5-2-16,-1 7 1 16,-1-7-2-16,2 8 1 15,-2-8 0-15,4 5-2 16,0-14 1-16,0 0-1 15,-3 0 0-15,1 7 0 0,-2-9 0 16,4-11 0-16,0 0 0 16,-3 9-9-16,3-9 5 15</inkml:trace>
  <inkml:trace contextRef="#ctx0" brushRef="#br0" timeOffset="73964.37">10369 11201 390 0,'0'0'340'0,"0"0"-54"15,4-5-146-15,-4 5-111 0,0 0-8 16,0 0-11-16,13-10-2 16,-4 5-5-16,6-1 3 15,-3 5-4-15,1-3 0 16,-2 2 0-16,-2 2-2 15,-1-2 1-15,1 0-6 16,-4 2 3-16</inkml:trace>
  <inkml:trace contextRef="#ctx0" brushRef="#br0" timeOffset="74818.89">10745 11128 303 0,'0'0'251'15,"0"0"71"-15,0 0-164 16,0 0-80-16,0 0-31 15,0 0-35-15,0 0-4 16,0 0-4-16,0 0 2 16,0 0-3-16,0 0 5 0,0 0-3 15,0 0 0-15,0 0-3 16,0 0 1 0,0 0-2-16,-9 0 0 15,2 2 0-15,-6 1 0 16,4-1-1-16,-2 5 1 15,-2 3-1-15,0-3 0 16,-2 0 0-16,4 2 0 16,0 4 1-16,2 6-1 15,0-3 0-15,2 6 0 16,3-2 0-16,4-3 1 16,2 3-1-16,3 2 1 15,-1-11 0-15,-2 0-1 16,-2-11 0-16,7 9 0 0,2-4 1 0,-9-5 0 15,9-1-1-15,4-7 5 16,6-3-3-16,-1-5 4 16,0-1-4-16,1-3 0 15,-6 5-2-15,1-7 1 16,-5 8 0-16,1-4 4 16,-3-3-3-16,-2 5 12 0,-1 3-7 15,-2 2 2-15,-2 2-5 0,0 3 1 16,0-3-2-16,0 2-1 31,0 7-1-31,0 0 0 16,0 0-1-16,0 0 1 0,0 0-1 15,0 0-1 1,0 0 1-16,0 0-5 16,0 0 3-16,0 0 0 15,0 0 2-15,0 0-1 0,0 0 0 16,0 0 0-16,0 0 0 15,-2 7 1-15,2 2 0 16,-4 4 0-16,3 0 0 16,-1 5-1-16,0 1 0 0,2-1 1 15,0 0 0-15,0 4 1 16,0-3 0-16,-4 1-1 16,4-6 0-16,0 7 0 15,0-10 0-15,0-2-2 16,0-2 2-16,0-7-14 15,0 0 7-15</inkml:trace>
  <inkml:trace contextRef="#ctx0" brushRef="#br0" timeOffset="75583.5">10903 11139 357 0,'0'0'241'0,"0"0"28"16,0 0-167-16,0 0-51 16,0 0 3-16,0 0-26 0,0 0 20 15,2-6-34-15,-2 6 15 16,0 0-14-16,0 0 0 16,0 0-8-16,0 0-3 15,0 0-2-15,0 0 0 16,0 0-2-16,0 0-1 15,0 0 1-15,0 0 0 16,0 0 0-16,0 0 0 0,0 0 0 16,0 9 0-16,0 2 0 15,0 4 2 1,-2 0-1-16,0 1 0 16,0-1 0-16,2 5 0 15,-3-2-1-15,-1 1 1 16,2 1-1-16,-3 0-1 15,1-11 1-15,0-2-1 16,1 1 1-16,3-8 0 16,0 0 0-16,0 0 1 0,0 0-1 0,0 0 0 15,-6 3 0-15,6-3 0 16,0-5 0-16,4-10 1 16,1 1-1-16,1-10 0 15,1 2 1-15,2-13-1 16,1 11 0-16,-5-1 0 31,2 4 0-31,4 1 0 16,0 0 0-16,0 0-1 0,-1 11 1 15,-1 0 5-15,0 1-2 16,-2 5-2-16,-7 3 0 16,0 0 13-16,9-2-7 15,-9 2-1-15,0 0-4 0,6 5 1 16,-6-5-1-16,7 13-1 15,-1 2-1-15,-6 5 1 16,0-2-1-16,0 2-2 16,0 1 1-16,0 1 2 15,0-6-1-15,0 2 0 16,0-3 0-16,-4-2 1 16,2-4 0-16,-1 4 0 15,-3-6-1-15,6-7 1 16,0 0-1-16,0 0-2 15,0 0 1-15,0 0-19 16,0 0 10-16</inkml:trace>
  <inkml:trace contextRef="#ctx0" brushRef="#br0" timeOffset="75963.03">11198 11117 1 0,'0'0'0'16,"0"0"370"-16,2-6-134 15,4-7 18-15,-3 4-126 16,-1 0-65-16,-2 9-31 16,4-7-16-16,-4 7 54 15,0 0-51-15,0 0 10 0,0 0-15 16,0 0-4-16,0 0-6 16,0 0 0-16,-9 7-2 15,0-1-1-15,1 3 0 16,-1 7-2-16,4-5 1 15,-5 4 0 1,5 0 0-16,-2 7 0 16,3-8 0-16,2 5 2 15,-3 1 0-15,1 2 0 16,4-4-1-16,0-2 0 16,0-5 0-16,0 0 0 15,0-1-1-15,0-10 0 16,0 0 0-16,0 0-1 0,0 0 1 0,0 0-10 31,0 0 5-31</inkml:trace>
  <inkml:trace contextRef="#ctx0" brushRef="#br0" timeOffset="76153.7">11250 10884 415 0,'0'0'429'16,"0"0"-125"-16,0 0-235 15,0 0-37-15,2 7-17 16,-2-7-6-16,0 0-21 16,0 0 6-16</inkml:trace>
  <inkml:trace contextRef="#ctx0" brushRef="#br0" timeOffset="76639.53">11422 11075 399 0,'0'0'351'16,"0"0"-68"-16,0 0-154 15,0 0-99-15,0 0-15 16,0 0-7-16,0 0-4 16,0 0-1-16,-5-4 2 15,5 4-2-15,-9 0 0 16,9 0-1-16,-8-2 1 0,8 2-1 15,0 0-2-15,0 0 1 16,-9 2-1-16,0 0 0 16,0 5 0-16,-4-3 0 15,2 3 0-15,0 2 0 0,0 4-1 16,-2 0 1-16,0 5-1 31,4 2 0-31,3-5 2 16,1 2 0-16,3-3 1 15,2-1-1-15,2-2 3 16,3 4-2-16,5-6 1 16,-1-2-2-16,0 0 1 15,-4-3 0-15,3 0-1 16,-8-4-1-16,0 0 0 0,9 0 0 0</inkml:trace>
  <inkml:trace contextRef="#ctx0" brushRef="#br0" timeOffset="77309.42">11558 10862 393 0,'0'0'328'15,"0"0"-50"-15,0 0-145 16,0 0-91-16,0 0-26 16,-6-2-9-16,6 2-4 15,0 0-1-15,0 0-1 16,0 0 0-16,0 0 4 16,0 0-2-16,0 0-2 15,0 0 0-15,-5 9 1 16,1 2 0-16,4 4-1 15,-3 0-1-15,3 5 11 16,3-13-6-16,1 2 10 16,5 6-8-16,0 0 2 15,0-6-5-15,4 6 3 16,2 3-4-16,-2 0-1 0,-4-5-1 16,0 5-1-16,-3-5 0 15,-1 4 0-15,-1-3 0 0,0 8 2 16,-10-2-1-16,-1 8 2 15,-2-1-1-15,-4 6 0 16,-2-3 0-16,-3 1-1 31,1-7-1-31,-1 1 0 0,3 1 0 0,-3-6 0 16,-4 0-1-16,3-7 1 16,1-4 0-16,5-3 3 15,0-3-2-15,4 1-1 16,0-2 1-16</inkml:trace>
  <inkml:trace contextRef="#ctx0" brushRef="#br0" timeOffset="116702.33">6918 12906 102 0,'0'0'196'16,"0"0"-98"-16,0 0-48 15,0 0-26-15,0 0 189 0,0 0-58 16,0 0 29-16,0 0-94 16,0 0-34-16,0 0-40 15,0 0-3-15,0 0-7 16,0 0 1-16,0 0-4 0,0 0 8 31,0 0-6-31,0 0 1 16,0 0-3-16,0 0-1 15,0 0-1-15,0 0 0 16,0 0 0-16,0 0 3 16,0 0-2-16,0 0 1 15,-66 10-2-15,26-5 2 16,20 1-1-16,1 1-2 0,3-3 1 0,7-3-1 15,9-1 0-15,-6 4 0 16,6-4 0-16,0 0 0 16,0 0-1-16,0 0 1 15,6 7-1-15,-1 6 1 16,8-4 0-16,5 10 0 16,-1-7 0-1,-2 3 1-15,-3 0-1 16,1-1 0-16,-4-1 0 0,1 0 1 15,-5-2-1-15,-5 0 4 16,0 0-2-16,0 0 1 0,-5 0-1 16,-8 2 0-16,-2 0-1 15,-11-2 0 1,8 0-1-16,-10-6 0 16,6 1 0-16,0-1 2 15,4-1-1-15,-4-2 3 16,7-2-2-16,3-2-2 0,2 0 1 15,1-2-4-15,9 4 2 16</inkml:trace>
  <inkml:trace contextRef="#ctx0" brushRef="#br0" timeOffset="118174.3">7212 12980 286 0,'0'0'254'15,"0"0"84"-15,0 0-174 16,0 0-82-16,0 0-32 31,0 0-34-31,0 0-2 16,0 0-6-16,0 0 1 15,0 0-5-15,-9-2-1 16,9 2-1-16,0 0 0 16,0 0-1-16,-6 0 5 0,-3 0-4 15,-8 2 3-15,3-1-3 16,-3 3 5-16,3-2-4 0,-8 5 0 16,7-5-1-16,2 4-1 15,0 1 0-15,0 0 2 16,2-1-1-16,-1 3 0 15,2 2-1-15,-3 2 0 16,4 1-1-16,0 8 0 16,0-7 1-16,0 5-1 15,1-2 0-15,3 3 0 16,5-5 1-16,4-5-2 16,-4 0 1-16,5-2-1 15,2-1 1-15,12-5 0 16,-1-3-1-16,13-7 2 15,-1-2-1-15,-5-6 0 16,-3 4 1-16,-3-4 1 16,-6 4-1-16,1-3 4 0,-5 1-3 15,4-7 11-15,0 3-7 16,-7-1 0-16,3 0-3 16,-4 3-1-16,3 2-1 15,-5 2 1-15,3 2-1 0,-3 2 0 16,-3 7-1-16,0 0 1 15,0 0 0-15,2-6 0 16,-2 6 0-16,0 0-2 16,0 0 0-16,0 0 3 15,0 0-2-15,0 0-4 16,0 0 2-16,0 0 3 16,0 0-1-16,0 0-2 15,0 0 1-15,0 0 2 16,-5 6-1-16,-1 3-1 15,3 2 0-15,-5 4 2 16,6-3-1-16,-1 5 0 16,-3-4 0-16,6 1 0 15,0 1 0-15,6 2 0 16,-3-3 0-16,1 3-1 0,2-5 0 0,3 3-1 16,0-4 1-16,4-4-3 15,-4 1 2-15,9-6-2 16,1-1 2-16,3-2 1 15,-4-5 1-15,0-3 0 16,-1-4 0-16,1-5 1 31,-3 3-1-31,1-5 1 16,-6 2 0-16,1-4 0 16,-2 0 0-16,-2 3 2 0,-5 5-1 15,0 3 0-15,0 5-1 16,1-3 5-16,-3 9-3 15,0 0 6-15,0 0-5 16,0-7-2-16,0 7 0 0,0 0 1 16,0 0-1-16,0 0-1 15,0 0 0-15,0 0-2 16,0 0 0-16,0 0 1 16,0 0 0-16,0 0 0 15,0 0 0-15,0 0 0 16,-9 2 0-16,9-2-3 15,-7 3 2-15,1 3 0 16,-3-1 0-16,4 3-2 16,1 1 2-16,-5 0 1 15,3 0-1-15,3 2 1 16,-5 0 0-16,6 0 0 16,-1 0 0-16,-1 0 1 15,2 0 0-15,2 0-2 0,0 0 0 16,0-2 1-16,0 0 0 15,2 0-1-15,2 1 0 0,-1-5 2 16,7 1 0-16,-5-1 0 16,2-1-1-16,3-1 0 15,-5 1 0-15,4 0-16 16,-9-4 10-16,6 0-14 16,-6 0 10-16,7-6-17 15,2 1 14-15</inkml:trace>
  <inkml:trace contextRef="#ctx0" brushRef="#br0" timeOffset="118400.78">7485 12795 122 0,'0'0'339'15,"0"0"19"-15,-9-6-127 16,9 6-122-16,0 0-70 0,0 0-19 0,0 0-9 16,0 0-5-16,0 0-3 15,0 0-2-15,0 0-5 32,0 0 2-32</inkml:trace>
  <inkml:trace contextRef="#ctx0" brushRef="#br0" timeOffset="118907.02">7670 12710 389 0,'0'0'326'15,"0"0"-45"-15,0-9-144 16,0 9-95-16,0 0-23 16,0 0-9-16,0 0-2 15,10-3-5-15,-10 3 6 16,0 0-5-16,0 0 0 0,0 0-2 0,0 7 1 16,3 8-1-16,-3 1 0 15,0 2-1-15,2 6-1 16,-4-4 1-16,-1 4-1 15,3 4 0-15,-10 3 0 16,3-7 0-16,2 3 0 16,-1-5 0-1,-1-2 1-15,1 0-1 0,1-3 5 16,-3 1-3-16,7 0 0 16,-3-5 0-16,4 2-2 15,-4-2 0-15,4 0 0 16,0-4 0-16,0 0 2 15,0-2-2-15,0-7 1 16,4 8-1-16,-4-8 0 16,0 0 1-16,0 0-1 15,0 0 0-15,4 7 0 0,-4-7 0 16,0 0-1-16,0 0 0 16,0 0-7-16,0 0 5 15</inkml:trace>
  <inkml:trace contextRef="#ctx0" brushRef="#br0" timeOffset="119847.43">7881 12789 242 0,'0'0'281'15,"-3"-7"105"-15,3 7-210 16,0-8-98 0,3-1-60-16,-3 0-8 15,0 4-21-15,0 5 5 0,0-9 3 16,0 9 2-16,0 0 25 15,0 0-12-15,0 0-2 16,0 0-5-16,0 0 0 16,0 0-2-16,0 0-2 15,0 0-1-15,0 0 1 16,0 0 0-16,0 0 4 16,0 0-2-16,-3 9-1 15,-1-2-1-15,2 8 1 0,-5-3-2 16,1 18 1-16,-1-6-1 15,2 5 0-15,-1-9 0 16,-3 6 2-16,5-1-1 0,-1 1 0 16,1-6-1-16,0 0 2 15,3-1-2-15,-1-5 1 16,0-3-1-16,2-2 0 16,-4-1 0-16,4-8 0 15,0 0 0-15,-3 7 0 16,1 0 0-16,2-7 1 15,-8 8 0-15,8-8 2 16,0 0-1-16,0 0 8 16,0 0-6-16,0 0 4 15,0 0-4-15,0 0 3 16,-9 0-3-16,9 0-2 16,0 0 0-16,4-9-2 15,1-1 1-15,5-2-4 0,1-1 1 16,3-4 1-16,-1 6 1 15,2-3 0-15,1 6 0 16,3-5 0-16,-5 6 0 0,-1 2-2 16,0-1 0-16,-4 2 2 15,0 3-1-15,0 1 1 32,1 0 0-32,-10 0 0 15,5 1 0-15,2 5 1 16,-1 1-1-16,3 6 1 15,-5-2-1-15,1 11 1 16,-5-2 0-16,0-1-1 16,0-3 0-16,0 2 0 0,-5-5 0 15,1-2 0-15,1 0 0 0,1-3 0 16,2-8 0-16,-10 5 4 16,1-3-2-16,-7-2 2 15,1-2-2-15,-1-3 6 16,1-1-4-16,2 1-1 15,4-3 0-15,0 3-2 16,0-3 0-16,9 8-23 0,-4-7 13 0</inkml:trace>
  <inkml:trace contextRef="#ctx0" brushRef="#br0" timeOffset="120549.51">8324 12917 403 0,'0'0'364'16,"0"0"-79"-16,0 0-172 15,0 0-87-15,0 0-12 16,-4-7-8-16,4 7-2 16,-6 0-3-16,6 0 4 15,-9 0-3-15,2 2 5 16,1 2-4-16,6-4 1 16,0 0-2-16,-9 3-1 15,0 1 0-15,0 0 4 16,0 1-3-16,0-3 1 15,1 2-2-15,3 1 0 16,-5 1-1-16,1-1 2 16,2 0-1-16,-2 1 0 15,3 1-1-15,-3 1 3 0,0 1-2 16,0 2 2-16,1 0-2 0,-1 2 0 16,4 1-1-16,-1 3 0 15,3-3 0-15,3 3 0 16,0-2 0-16,0 1 3 15,3-1-1-15,3-3-1 32,-3-1-1-32,7 0 2 15,-5-1-2-15,8-5 5 16,0-1-3-16,5-6 3 0,0-4-3 16,10-6-1-16,-10 1 0 15,1-8 0-15,-3 1-1 16,-7 2 4-16,1-5-3 15,-5 3 17-15,-1 0-8 0,-1-2 19 16,-3 5-15-16,0 2 1 16,-3 2-7-16,-1 0-3 15,2 2-2-15,-1 2-3 16,-3-2 0-16,-1-1-20 16,7 10 10-16,0 0-25 15,-6-7 19-15,6 7-19 0,-9-5 17 0</inkml:trace>
  <inkml:trace contextRef="#ctx0" brushRef="#br0" timeOffset="121483.49">8555 12939 394 0,'0'0'354'15,"0"0"-65"-15,0 0-161 16,-2-7-97-16,2 7-11 16,0-7-9-16,0 7-3 15,-4-8-4-15,4 8 3 0,0 0-4 16,0 0 5-16,0 0-4 15,0 0-2-15,0 0-1 16,0 0 0 0,-9 0-1-16,0 2 1 15,-4 2 0-15,0 0-2 16,2 1 0-16,-5 2 1 16,5 1 0-16,-2 1 0 15,0 2 0-15,4 2 1 16,0 1 0-16,-1-1 0 15,5 0-1-15,1 5 0 0,4-5 0 0,0 2 0 16,0-4 0-16,0 0 0 16,4 2 0-16,1-6 2 15,-5-7-1-15,6 7 4 16,-6-7-3-16,7 4 5 16,2 0-3-16,1-8-2 15,1 0-1-15,5-1-1 0,-1-4 0 16,3-4 1-16,-1 2 0 15,-4-2-1-15,-2 0 0 16,0 0 1-16,0-1-1 0,1-5 0 16,-2 5 0-16,-1-7 0 15,-2 5 0-15,-1 3 1 32,3-1-1-32,-6 1 2 15,3 0-1-15,-6 13 0 16,0-7 0-16,0 7 0 15,0 0 0-15,0 0 2 16,0 0-1-16,0 0 0 16,0 0-1-16,0 0 0 0,0 0-1 15,0 0 2-15,0 0-1 0,0 0 0 16,0 0-1-16,0 0 0 16,-6 9 0-16,-1 0-2 15,2 0 2-15,1 2-1 16,0-2 0-16,2 4 1 15,2-4 0-15,-3 6 0 16,-3-2 0-16,6 1 1 16,-3 1-1-16,3 0-1 15,0-3 0-15,3-4-1 16,-1 1 1-16,2-2 1 16,-4-7 0-16,7 8 1 15,-7-8-1-15,9 5 1 16,0-1-1-16,1-1-5 15,-5-3 3-15,4 2-9 16,-3 0 5-16,-6-2-12 0,0 0 9 16,7 2-7-16,-7-2 7 15</inkml:trace>
  <inkml:trace contextRef="#ctx0" brushRef="#br0" timeOffset="121938.09">8900 12690 364 0,'0'0'313'0,"0"0"-16"0,0 0-152 15,0 0-93-15,0 0-26 16,0 0-13-16,0 0-5 15,0 0-5-15,-4 8 3 16,-2 4-3-16,3-1 2 16,-6 6-2-16,-1 12 3 15,1-5-4-15,0 3 1 0,0-5-2 0,0 4 0 16,0 0-1-16,-1 3 2 16,7-5 0-16,-5 0 0 15,7-2-1-15,-3 0 5 16,-2-2-3-16,-1-2 0 15,5-3-1-15,-1-2-1 32,-3-1-1-32,2-2 1 15,1-3-1-15,1 0-1 16,2-7 1-16,-2 8 0 0,2-1 0 16,0-7-1-16,0 0 1 15,0 0-3-15,0 0 1 16,11 0-26-16,-2-4 13 15</inkml:trace>
  <inkml:trace contextRef="#ctx0" brushRef="#br0" timeOffset="122285.9">8801 12925 251 0,'0'0'114'16,"0"0"-58"-16,0 0-15 15,-8-4-20-15,3 0 113 16,5 4-29-16,0 0 159 16,0 0-135-16,0 0-61 0,0 0-46 15,0 0 3-15,0 0-13 0,0 0-5 16,9-5-3-16,13-2-2 15,-4 3 0-15,-1-3-2 16,-3 5 1-16,-1 0-1 16,-4 0 0-16,-3 2 1 31,-6 0 0-31,7 0 0 16,-7 0-1-16,0 0-11 15,0 0 5-15</inkml:trace>
  <inkml:trace contextRef="#ctx0" brushRef="#br0" timeOffset="122840.99">9278 12694 372 0,'0'0'314'0,"0"0"-24"16,0 0-148-16,0 0-90 16,0 0-28-16,0 0-12 0,0 0-6 15,0 0-3-15,0 0 4 16,0 0-3-16,0 0 1 16,0 0-3-16,-10 0 5 15,-2 4-4-15,-1 3 6 16,-6 2-4-16,1 4 9 15,1 3-7-15,-6 6 7 16,1 2-7-16,-2 9-1 16,7-7-3-16,3-1-2 0,1 3 0 15,-2 5-1 1,4-2 0-16,6 7 0 16,-1-6-1-16,-1 8-1 15,5-11 1-15,4 6 1 16,5-8-1-16,-1-3 1 15,3-5 0-15,13 1-2 16,2-7 1-16,7-8-22 16,0-7 12-16</inkml:trace>
  <inkml:trace contextRef="#ctx0" brushRef="#br0" timeOffset="125479.34">9553 12785 253 0,'0'0'228'0,"0"0"10"16,-9-1-81-16,9 1-79 16,0 0 28-16,0 0-53 0,0 0-3 15,0 0-37-15,0 0 5 16,0 0-9-16,0 0 0 16,0 7-6-16,-4 6 2 15,-2 3-3-15,3 4 0 16,-6-1-2-16,3 1 3 15,2-4-3 1,-8 6 5-16,6 2-3 0,-7 7 4 16,4-3-3-16,-4 3 1 15,8-4-2-15,-4 1 1 16,5-10-2-16,-2-3-2 16,3-4 1-16,3-2 2 15,-4-2-1-15,4-7 0 16,0 0 0-16,0 0 5 15,0 0-4-15,0 0 3 0,0 0-3 16,0 0 7-16,0 0-4 16,0 0 1-16,0 0-3 15,0 0 1-15,0 0-1 16,0 0-2-16,0 0 0 0,-2-9-3 31,2-4 2-31,0-9-3 16,6 0 3-16,-3-7-1 15,-1 3 1-15,7-5 0 16,1 7 1-16,6-5 2 16,-3 0-2-16,9-8-2 15,-11 10 0-15,11-3 1 16,0 7 1-16,0 1-1 0,-9 2 0 0,1 5 1 16,-1 4-1-16,6 4 2 15,3-3-1-15,-4 5-1 16,-3 3 0-16,3 2 0 15,-1 4 0-15,-6 1-2 16,-2 3 1-16,2 4 0 16,-6 3 1-16,-5 1 3 0,0 1-1 0,-9 1 0 15,0-1-1-15,-9 3 0 16,-1-4 0-16,-10-1 3 16,5-2-3-16,9-6 4 15,2-1-2-15,1-3-2 16,-3-1 0-16,2-4-15 31,0 2 8-31,4-1-30 16,0-3 18-16</inkml:trace>
  <inkml:trace contextRef="#ctx0" brushRef="#br0" timeOffset="127515.4">9689 13053 351 0,'0'0'215'0,"0"0"46"16,0 0-131-1,0 0-67-15,0 0 4 16,0 0-34-16,0 0 14 16,0 0-34-16,0 0 6 15,0 0-10-15,0 0 1 16,0 0-5-16,0 0 0 16,0 0-2-16,0 0-1 15,0 0-2-15,0 0 2 0,0 0-2 0,0 0 3 16,0 0-2-16,0 0 1 15,0 0-1-15,0 0 1 16,0 0 0-16,-32 62-2 16,27-38 1-16,5-4 0 15,0-3-1-15,3-3 2 16,3-1 0-16,7 0-2 0,-4-6 0 16,4 1 0-16,2-1 0 15,-1-7 0-15,3 0 0 16,-4-6 5-16,1-1-3 15,-1-8 7-15,-2 1-4 0,0-5 11 16,-2 3-8-16,0-1 5 31,-3-3-6-31,-2 2 1 16,-4 3-3-16,0-1 2 16,0 3-3-16,-8 0 0 15,3 2-1-15,-1 2-3 16,-3 0 1-16,2 5 1 15,1-3 0-15,-3 3-4 0,2 1 1 16,1 1 1-16,-3 0-1 0,-6 2-8 16,3 2 5-16,2 1-11 15,1 1 9-15,9-4-13 16,0 0 9-16</inkml:trace>
  <inkml:trace contextRef="#ctx0" brushRef="#br0" timeOffset="128317.37">9942 12972 374 0,'0'0'319'16,"0"0"-27"-16,0 0-150 0,0 0-95 15,0 0-19-15,0 0-13 16,0 0 0-16,0 0-7 16,0 0-4-16,0 0-2 15,0 0-1-15,0 0 0 0,0 0 0 16,0 0 0-16,3 9 1 31,3 4-2-31,1 0 3 16,-3-2-2-16,1 2 6 15,5 3-4-15,-7-1 0 0,3 0-1 16,-6 1-1-16,0 4 0 16,-4 2 1-16,-1-3 0 15,1-5-2-15,2 3 0 0,-5-1 0 16,5-5 0-16,-2-3 1 16,-1 1-1-16,5-9 0 15,0 0 0-15,0 0 0 16,0 0 0-16,0 0 4 15,0 0-3-15,9-17 1 16,0-5-2-16,9-11 1 0,-8 11-1 16,8-7 0-16,-3 3 0 15,1 1 3-15,-10 8-2 0,3 1-3 16,4 3 1-16,-1 0 2 16,-2 4-1-16,-1 0 0 15,0 3 0-15,4 3 1 31,-8 1-1-31,3 0 1 16,-1 2 0-16,-7 0 4 16,7 2-3-16,-7-2-1 15,10 11 0-15,-7 2 3 0,3 1-2 16,-6 5 0-16,0-3-2 16,3 6 0-16,-3-4 0 15,0 3 0-15,0-7 0 0,-3 5 1 16,3-3-1-16,-4-3 3 15,2 0-2-15,-5-1-3 16,5-4 2-16,-2-1 1 16,4-7 0-16,-3 7-2 15,3-7 1-15,0 0 0 16,0 0 0-16,0 0 0 16,0 0 0-16,0 0-1 15,0 0 1-15,0 0-5 16,0 0 2-16,3 10-16 15,-3-10 10-15</inkml:trace>
  <inkml:trace contextRef="#ctx0" brushRef="#br0" timeOffset="129204.06">10446 13020 366 0,'0'0'324'32,"0"0"-24"-32,0 0-154 0,0 0-104 15,0 0-16-15,0 0-13 16,0 0 2-16,0 0-8 0,0 0 8 16,0 0-8-16,-2-7 0 15,2 7-4-15,0 0 0 16,0 0-2-16,0 0 0 15,0 0-1-15,-9-2 1 16,0 0-1-16,2 4 1 16,-2 0-1-16,-3 1 1 15,3 1-1-15,-2 1 0 16,2 1 0-16,0 1-1 16,0 4 0-16,0 4 1 15,-1 1 0-15,1 6 1 0,4-1-1 0,-3 0 1 16,3-4-1-16,5 1 0 15,-4-3 0-15,4 0-1 16,0-3 1-16,4-2 0 16,-2-1 0-16,5-4 0 15,2-1-1-15,4-4 1 32,0-2-1-32,5-5-4 15,1-2 2-15,-1-10 1 0,0 1 1 16,1-6 1-16,-3 4 0 15,3-11 2-15,-8 5-1 16,-2-5-1-16,-2 7 1 16,2-11 3-16,0 8-2 0,1-2 5 15,-3 7-3-15,0-2 1 16,1-2-2-16,-5 8 2 16,-1 3-2-16,2 6-5 15,-4 2 1-15,0 7 2 16,0 0 0-16,0 0-2 15,0 0 0-15,0 0 1 16,0 0 0-16,0 0 0 0,0 0 0 0,-9-6 2 16,9 6-1-16,0 0-1 15,0 0 0-15,-6 11 0 16,2 2 0-16,-3 5-2 16,2 1 1-16,-1 1 1 15,-3-2-1-15,2 10 3 16,1-3-1-1,-3 10-1-15,0-9 0 0,5-1-2 16,-5-1 1-16,5 6 0 16,4-8 1-16,0-2 1 15,4-2 0-15,0-3 0 16,1-3 0-16,2-1 1 16,1-3-1-16,1-1-1 15,-2-3 0-15,-7-4-4 16,0 0 2-16,9 0-25 15,-3 0 14-15</inkml:trace>
  <inkml:trace contextRef="#ctx0" brushRef="#br0" timeOffset="130260.09">10778 12910 382 0,'0'0'334'16,"0"0"-43"-16,0 0-150 15,0 0-106-15,0 0-15 16,0 0-9-16,0 0 1 0,0 0-6 16,0 0 2-16,0 0-4 15,0 0-2-15,4-7 0 0,-4 7-1 16,0 0 0-16,0 0 0 15,-4 7-1-15,-1 11 0 16,-4 3 1-16,-8 11-1 16,4-6 0-16,-7 7 1 15,7-9 0-15,-5 3 0 16,5-6-1-16,4-3-1 16,2-4 0-16,1-4 1 15,6-10 0-15,0 0 1 16,0 0-1-16,0 0 2 15,0 0 0-15,0 0-2 16,0 0 1-16,9-20-1 16,4-6 0-16,2-9-1 15,1 4 0-15,3-8 0 0,-7 10 1 16,7-6 2-16,-6 13-2 16,1-3 2-16,-1 6-1 15,-7 5 3-15,1 3-1 16,-2 0 8-16,-5 11-6 0,4-8 2 15,-4 8-4-15,0 0-1 32,0 0-2-32,0 0 1 15,0 0 0-15,0 0-3 16,0 0 2-16,0 0 1 16,0 0 0-16,0 0-1 15,0 0 0-15,9 4 4 16,-3 0-1-16,1 1-3 15,0 3 1-15,3 3 0 0,-3 3-1 0,2 8 0 16,0-3 0-16,-3 6 3 16,-3 1-1-16,1 9-1 15,-2-12-1-15,-4 1-1 16,2-2 1-16,0-2-1 16,0-3 1-16,0-1 0 15,0-3 0-15,2-2-1 0,-2-2 1 0,0-1 0 16,0-8 0-16,0 0 2 15,0 0-1-15,0 0-1 16,0 0 1-16,0 0-6 16,0 0 3-16,7 0-18 15,-7 0 11-15</inkml:trace>
  <inkml:trace contextRef="#ctx0" brushRef="#br0" timeOffset="130507.6">10694 13038 379 0,'0'0'312'16,"0"0"-29"-16,0 0-145 16,0 0-84-16,2-7-30 15,0 0-13-15,1-1 15 16,3 1-13-16,3-2 0 15,4 3-6-15,1-3 0 16,3 2-4-16,-2 1-1 16,1 3-1-16,-3-1-9 15,-2 2 4-15,2-2-11 16,0 3 8-16</inkml:trace>
  <inkml:trace contextRef="#ctx0" brushRef="#br0" timeOffset="131093.79">11002 12879 168 0,'0'0'305'15,"0"0"24"-15,0 0-121 16,0 0-106-16,2 5-31 16,-2-5-48-16,4 8-2 0,-4-8-11 15,3 9 0-15,-3-4-5 16,0-5 0-16,0 0-3 16,6 10 2-16,3-1-3 0,-5 2 1 15,1 0-2-15,1 5 1 16,-3 1-1-16,1 5 3 15,-8-2-2-15,1-2 1 16,1-1-1-16,-6-5 1 16,7-2-1-16,-3-1 1 15,4-9-1-15,-6 7-1 0,6-7 1 0,0 0-2 16,0 0 1-16,0 0 0 16,0 0 0-16,0 0 3 15,0 0-1-15,-9-2 1 16,9 2-1-16,-3-9 4 15,-1-2-3-15,8-5 3 16,-4-3-3 0,9-3 1-16,0 4-2 15,6-6-1-15,-3 6-1 16,10-4 1-16,-3 7-1 16,3 2-2-16,-9 8 2 0,0-1-3 15,-2 3 2-15,-4 1-2 16,-7 2 2-16,0 0-5 15,0 0 3-15,9 2-21 16,-9-2 12-16</inkml:trace>
  <inkml:trace contextRef="#ctx0" brushRef="#br0" timeOffset="131610.91">11327 12848 385 0,'0'0'334'16,"0"0"-47"-16,0 0-147 16,0 0-105-16,0 0-15 15,0 0-10-15,-8 0 2 16,8 0-6-16,0 0 1 16,0 0-3-16,-1 9-2 0,-3 2-1 0,-2 2 0 15,3 1-1-15,3 3 4 16,-4 3-3-16,0 6 0 15,3-6 0-15,-5 2-1 16,2-6 0-16,-1 1 0 16,3-6 0-16,0-4 1 15,2-7-1-15,-3 7 0 0,3-7 0 16,0 0 1-16,-6 4-1 16,6-4 1-16,0 0-1 15,-9-2 3-15,9 2-2 16,0 0 1-16,-9-7-1 0,1 1 9 15,3-3-4-15,5-7 9 32,0 3-7-32,4-7-2 15,5 0-4-15,9-2 0 16,-3 7-1-16,7-5-2 16,-4 9 0-16,-1 0-2 15,-6 4 1-15,-2 3 0 16,-9 4 2-16,7-4-1 15,-7 4 1-15,0 0 0 0,0 0 0 0,0 0-24 16,9-2 13-16,-9 2-17 16,6-1 14-16</inkml:trace>
  <inkml:trace contextRef="#ctx0" brushRef="#br0" timeOffset="132212.51">11652 12859 316 0,'0'0'324'16,"0"0"20"-16,0 0-176 16,0 0-130-16,-10 3-16 15,10-3-10-15,0 0-6 0,0 0-2 16,0 0-1-1,0 0-1-15,0 0 3 16,0 0-3-16,-9 4 1 16,2 0-3-16,7-4 3 15,-6 3-2-15,-3 3 1 16,4-2-1-16,-6 3 1 16,1 0-2-16,-1 2 1 15,-1 2-1-15,-7 6 0 16,10-8 0-16,-4 4 0 15,4 0 1-15,0 3-1 16,0-5 0-16,5 2-1 16,2-2 1-16,2 0-1 0,0-2 1 0,6 0 0 15,-3 0 0-15,7-1 1 16,-1-3-1-16,5-1 8 16,1-2-4-16,5-4-1 15,-5-2-1-15,1-1 2 16,-1-3-3-16,-2-3 2 15,-2-1-1-15,2-5 14 0,-4 2-7 16,0-3 8-16,-1 2-7 16,-7 1 8-16,1 2-8 0,-2-1-2 15,-3 1-5-15,-1 4 2 16,-2 1-2-16,-3 3-2 16,-4-1 0-16,-5 4-11 31,-4 4 6-31,-2 6-27 15,8-1 15-15,-3 2-24 16,5-5 22-16</inkml:trace>
  <inkml:trace contextRef="#ctx0" brushRef="#br0" timeOffset="133300.22">11863 12826 166 0,'0'0'257'16,"-4"-8"-82"-16,4 8 3 15,0 0-89-15,0 0-35 16,0 0-27-16,0 0-7 15,0 0-10-15,0 0 126 16,0 0-82-16,0 0-26 16,-9-3-14-16,9 3 1 0,0 0-8 15,0 0-3-15,-8 0-2 16,8 0-1-16,0 0 0 16,0 0 0-16,0 0 0 0,-5 7-1 15,1 0 1-15,-3 3-1 16,-1-1 1-16,3 2 0 31,-2-2 0-31,1 2 0 16,2-4 0-16,1 4 2 15,1 2-1-15,2-4 0 16,0 4-1-16,0 2 0 16,0-3-1-16,0 3 4 15,0-2-2-15,2 2 1 0,0-6-1 16,-1-2 2-16,3 0-2 0,-4-7 0 15,0 0 0-15,0 0-1 16,9 6 0-16,4-4-2 16,-2-2 1-16,2-2 0 15,0-2 0-15,3-5 0 16,1 0 0-16,-1-2 3 16,-3-2-2-16,-2-3 0 0,0 1-1 0,4-3 1 15,-6-2-1-15,-2 5 0 16,1 0 0-16,-1 4 1 15,-5 4-1-15,0 0 0 16,-2 7 0-16,0 0 7 16,0 0-3-16,0 0 2 31,0 0-2-31,0 0-1 16,0 0-2-16,0 0 1 0,0 0-1 15,0 0 0-15,0 0-1 16,0 0 1-16,-2-8-1 15,2 8-3-15,0 0 2 16,0 0 0-16,-2 8 0 0,-5 4 1 16,1-1 0-16,1 0 0 15,1 0 0-15,-1 0 0 16,1 0 0-16,0 2 2 16,2 0-1-16,2-4-1 15,0 2 0-15,2 0-2 16,2-2 1-16,0-3 0 15,-4-6 0-15,5 7 0 16,-5-7 1-16,7 4 1 16,3-2-1-16,1-2 2 15,1-2-2-15,3-6 0 16,-2 1 0-16,0 0 3 16,0-2-2-16,-2-2 1 15,0-2-1-15,0-4 6 16,-2-3-2-16,-2-4 12 0,-1 8-8 15,-6-6 9-15,3 4-10 0,-3 5 3 16,-3 0-6-16,3 4-2 16,-6-4-2-16,-1 4 0 15,1 1-1-15,-3 3-15 16,2-1 8-16,-2 3-15 16,3-3 11-16,-3 3-32 15,9 3 24-15</inkml:trace>
  <inkml:trace contextRef="#ctx0" brushRef="#br0" timeOffset="134287.31">12184 12535 104 0,'0'0'206'0,"0"0"-103"0,0 0-51 16,0 0-26-16,0 0 185 16,0 0-75-16,0 0 20 15,-6-2-79-15,6 2 6 16,0 0-64-16,-9 2 4 15,9-2-12-15,0 0 4 16,0 0-7-16,0 0 2 16,0 0-6-16,0 0-2 0,0 0 0 15,-4 7-1-15,4-7 0 16,0 0 7-16,4 9-5 16,-4-9 0-1,0 0-1-15,0 0 1 16,0 0-1-16,9 11 2 15,0 0-2-15,0 0 0 16,4 0-1-16,2 4 1 16,0-4-1-16,1 3 8 15,-1-3-5-15,1 2 2 16,-7-6-3-16,1 1 0 0,-1 3-2 0,-4 2 1 16,3-1-1-16,-3-2 0 15,-1-3 0-15,0 4 5 16,1 2-2-16,-5-1 1 15,0 3-3-15,0-2 1 16,0 0-1-16,-4-4 1 16,3 6-1-16,-3 1 0 0,-2 1-2 15,3-3 2-15,-7-1-2 16,1 2 0-16,2-2 0 16,-4 3 1-16,0 2-1 15,0 2-3-15,-2-5 2 0,-2 3 4 16,4-3-2-16,-3 5-4 31,-1-7 2-31,-1 5 1 16,1-5 0-16,-2 7 0 15,3-3 0-15,-5 1 0 16,7-1 0-16,-1-3 4 16,2-1-2-16,1-2-2 15,3-2 1-15,2-1-1 0,5-8 0 16,-8 7 1-16,8-7-1 0,-3 7 6 15,3-7-3-15,-6 8 3 16,1-1-3-16,5-7 1 16,0 0-2-16,-10 5-2 15,3 3 1-15,7-8 1 16,-5 5 0-16,5-5-4 16,0 0 1-1,0 0-3-15,0 0 3 0</inkml:trace>
  <inkml:trace contextRef="#ctx0" brushRef="#br0" timeOffset="144898.71">14559 9650 171 0,'0'0'138'15,"0"0"-69"-15,0 0-34 16,0 0-18-16,0 0 4 0,0 0-11 16,0 0 6-16,0 0-8 15,0 0 71-15,0 0-4 16,0 0 93-16,0 0-83 0,0 0 29 15,0 0-59-15,0 0 1 16,0 0-29-16,0 0-4 16,0 0-15-16,0 0 0 15,0 0-4-15,0 0 4 16,0 0-4-16,0 0 3 16,0 0-4-16,0 0 0 15,0 0-3-15,0 0 2 16,0 0-1-16,0 0 0 15,0 0 0-15,0 0 6 16,0 0-4-16,0 0 8 16,0 0-6-16,0 0-2 15,0 0-1-15,0 0 0 16,0 0-1-16,0 0 1 0,0 0 0 16,0 0 2-16,0 0-2 15,0 0 0-15,0 0-1 16,0 0 0-16,0 0 0 15,0 0 0-15,30 65 0 0,-17-33 0 16,-6-14 0-16,0-5-1 16,-3-4 0-16,1 0 0 15,-1 0 0-15,2 4 0 16,1-4 0-16,-3 0 0 16,1 1-1-16,1 1 1 15,1 3 0-15,-5-5 1 16,1 4 0-16,1-4 2 0,2 8-2 15,-3-6-2 1,1-2 0-16,1 2 2 16,-5-11-1-16,4 9 0 15,-2 9 0-15,2-5 1 16,-1-2 0-16,-1-3-1 16,-2-8 0-16,2 9 0 15,0 0 0-15,1 4 0 16,-3 1 0-16,2 1 1 0,0-4-1 0,0 2 0 15,2 0 0-15,-1-1 0 16,-1-1 1-16,2 2-3 16,-4 0 1-16,3 4 3 15,-1-5-2-15,2 3 0 16,0-6 0-16,-4 4 1 31,5-4-1-31,-1-1 0 16,-4 1 0-16,4 0 0 0,-3 2 0 15,3 5-1-15,0-3 0 16,1 2 1-16,-1 1 0 16,1 8 0-16,5 0 0 15,-7-6 1-15,3 6 0 0,-3 4 0 16,1-8-1-16,2-4 0 16,-5 2 0-16,3 1 0 0,0-6-1 15,1 1 1-15,1 3 0 16,1 1 0-16,-3-5 0 15,1 5 0-15,-1-1 0 16,0 3 1-16,1 0-1 0,-1-2 3 16,1 4-2-16,-3-5 0 15,2-3-1-15,-1-1 0 16,1 6 0-16,2-5 2 16,-3 3-1-16,-1 10-1 15,2-10 1-15,-1-1-1 16,-1 4 0-16,0-3-1 15,0-8 1 1,2 6 0-16,-4 5 0 16,1-2-1-16,1-1 1 15,0 1 0-15,2-3 0 0,-4 1 0 16,2-3 0-16,-1 1 2 16,5 1-1-16,-4 0 0 15,1-2 0-15,1 1 0 16,0-5-1-16,1 4 0 15,-1-4 0-15,-2 4 0 16,0-2-1-16,3 2 1 16,-3 4 0-16,2-5-2 0,-1 3 1 15,-3 1 3-15,4 3-1 16,1-5 2-16,-5 1-1 16,2-4-2-1,2 2 1-15,0 0-4 16,-1-2 1-16,-1 0 1 15,2-2 1-15,-4 0 0 16,4 4 0-16,-3-2 0 16,1 0 0-16,0 0 0 15,2-2 0-15,-4 2 1 16,3-2-1-16,-1 2 2 0,2 0 0 0,0 0 1 16,1-2-1-16,-5 2 1 15,4-2-2-15,1 1 0 16,-1 2-1-16,-2-2 2 15,1 2-2-15,-3-2 0 16,4-1 1-16,-4 4-1 16,2-6 1-16,0 4-2 0,0-2 1 15,1 0-1-15,-3 0 1 16,2-1-1-16,0 1 1 16,0-4-2-16,1 3 1 0,-1 1 1 15,-2-9-1-15,0 0 2 16,2 5 0-16,-2-5-1 31,2 8 0-31,-2-8 2 16,4 9-1-16,-4-9 0 15,0 5-1-15,1 3 0 16,-1-8 0-16,2 9 0 16,0-4 0-16,-2-5 0 15,4 8 0-15,-4-1 0 0,0-7 0 16,0 0 0-16,0 0 0 0,0 0 2 15,3 7-1-15,-3-7-1 16,0 8 1-16,0-8-1 16,0 0 1-16,0 0 0 15,0 0 0-15,0 0 1 16,0 0-1-16,0 0-1 16,0 0 1-16</inkml:trace>
  <inkml:trace contextRef="#ctx0" brushRef="#br0" timeOffset="147737.51">14517 9596 122 0,'0'0'140'16,"0"0"-70"-16,0 0-35 16,0 0-17-16,0 0-10 15,0 0-3-15,0 0-11 16,0 0 4-16,8-9 0 16,-8 9 1-16,0 0 46 15,0 0-22-15,0 0 105 16,0 0-3-1,0 0 104-15,0 0-118 0,0 0-27 16,0 0-52-16,0 0-17 16,0 0-7-16,0 0 1 15,9-3-4-15,-9 3 6 16,5 3-5-16,-5-3 6 16,0 0-5-16,0 0 0 15,0 0-3-15,0 0 5 16,0 0-5-16,9 4-1 15,1-2-1-15,2 5 4 0,1-1-3 16,0 1 1-16,0 4-2 16,3 0 5-16,1 0-4 15,1 5 3-15,1-5-3 16,-1-3 2-16,-2-1-3 0,3 2 1 16,3 0-2-16,-4 2 3 15,1 0-2-15,-1-2 0 16,0 1-1-16,4 2 5 15,0 1-3-15,6 2 1 16,-10-2-2-16,8 0 0 16,-4 5-2-16,5-5 3 15,-8 0-1-15,-1-4-2 16,0 0 0-16,-1 0 0 16,-1 0 0-16,6 4 0 15,-1 0 0-15,-3 0 0 16,2 3 0-16,-3-9 1 15,5 12 0-15,-2-6-1 16,-7-1 0-16,9 10 0 0,-6-11 0 16,-1 0 0-16,-2 2 0 15,5 0 3-15,-3 2-2 16,3-3 1-16,-1-1-2 0,3 4 0 16,-4-6 0-16,3 6 1 15,-5-2 0-15,6 9 0 31,-1-4-1-31,-1-1 2 16,-5 1-1-16,5 0 0 16,1 4 0-16,3 0-3 15,-4 2 2-15,4-2-1 16,-4 0 1-16,4-4 4 0,-1 2-2 16,4 2 0-16,-1-3-1 15,6-1 3-15,-7-2-2 0,-1-3 0 16,0 0-2-16,-3-4 5 15,-1 2-3-15,4 0-1 16,-7 0-1-16,3 0 2 16,-1 0-2-16,5 4 0 15,-8-2 0-15,5 3 2 16,-3-3-2-16,4 4 0 0,1 1 0 0,-1 0 0 16,-4-3 0-16,3 5-2 15,-1 0 2-15,4 0 0 16,-7-5 0-16,3 3 0 15,0 4 0-15,4 0 0 16,0 4 0-16,0-1 2 31,0-4-2-31,0-1 3 0,-3-6-2 16,-1 7-2-16,0-7 0 16,-1-1 1-16,-2 2 0 15,1 1-1-15,1-3 1 16,-1 2 0-16,-3-4 0 0,2 3 0 15,-1 1 0-15,3 1 0 16,-1 1-1-16,3 1 1 16,-5-7 0-16,1 2-2 15,2 4 2-15,1-5 0 16,-5 3 0-16,5 3 0 16,-3-3 0-16,1 1 0 15,-1-3 0-15,1 4 2 16,-1-4-1-16,-2-1-1 15,2 1 0-15,3 4 0 16,-1-6-1-16,-3 2 1 0,3 1 0 16,1-1 0-16,-3-2-1 15,1-4 5-15,-3 6-2 16,4-5-1-16,-1 6 1 16,2-3 2-16,-1 0-2 15,-2 0 3-15,-2-2-2 0,-1 2 1 16,3 0-3-16,2 2-1 15,-1 2-1-15,4 1 4 16,-5-3-2-16,0 0 1 16,1 0-1-16,1 1 0 15,-3-1-1-15,-3 0-1 16,2 0 0-16,0 0 0 31,0-2 0-31,-2 0 2 16,0 0 0-16,0 0 0 0,0-2 0 15,-2 0-1-15,0-2 0 16,0 1 0-16,1-1 0 16,-1 2 1-16,4 0-1 15,1 4 5-15,-5-7-3 0,4 1 5 16,-2 2-4-16,0-3 0 16,0 1-2-16,0 2 4 15,0-4-3-15,-2 3 0 16,1-3-2-16,-1 3 0 15,-2-1 1-15,2 0-2 16,-9-7 0-16,6 8 2 0,1-1-1 0,0 0 1 16,1 2-1-16,1-3 0 15,-3 1 0-15,3 2 0 16,-2-1 0-16,2-1 0 16,-3 0 0-16,1-1-1 15,-7-6 1-15,7 5 1 16,-7-5-1-1,8 6 0-15,-1-1 0 16,0 1 2-16,-7-6-1 16,8 7 0-16,1 1 0 0,-4-1-1 15,3 0 0-15,-8-7 0 16,0 0 0-16,9 8 0 16,-5-1 0-16,1 0 0 15,-5-7-1-15,6 7 1 16,-1 1 0-16,-5-8 1 15,0 0-1-15,7 7 0 16,-3 0 0-16,-4-7 0 0,6 8 0 16,-6-8 0-16,0 0 0 15,0 0 0-15,5 7 0 16,-5-7 1 0,0 0-1-16,0 0 0 15,0 0 0-15,0 0 1 16,7 7-1-16,-7-7 1 15,0 0 0-15,0 0-2 16,0 0 0-16,0 0 1 16,6 8-1-16,-1 1 1 15,-5-9 0-15,0 0 1 0,0 0-1 0,0 0 2 16,0 0-2-16,0 0 0 16,8 5-1-16,-8-5 2 15,0 0 0-15,0 0-1 16,0 0 0-16,0 0 0 15,0 0 0-15,0 0 0 16,0 0 0-16,0 0 0 0,0 0 0 16,0 0-4-16,0 0 2 15</inkml:trace>
  <inkml:trace contextRef="#ctx0" brushRef="#br0" timeOffset="149457.5">14809 10556 242 0,'0'0'147'0,"0"0"-75"16,0 0-35-16,0 0-19 16,0 0 26-16,0 0-15 0,0 0-4 15,0 0-13-15,0 0 3 16,0 0-8-16,0 0 69 15,0 0-39-15,0 0 73 16,0 0-55-16,0 0 17 16,0 0-35-16,0 0 10 15,0 0-24-15,0 0 18 16,9 8-26-16,0-1 3 0,0-3-8 16,1 1 7-16,-1 1-8 15,2 1 0-15,0-3-3 0,5 3 0 16,-3 0-3-16,5 1-1 15,-3-3-1-15,2 1 5 16,-3-1-3-16,5 1-1 16,-5-1 0-16,5-5-1 15,1 2 0-15,0-2 2 16,6 0-2 0,-1-2 0-16,-1 2 0 0,2 0-1 15,-6-4 0-15,2 3 1 31,0-1 0-31,0 0 1 0,-2-2-1 16,-1 4-1-16,-5 0 0 16,1-3 0-16,3 1 0 15,-1 0 0-15,-1 0 0 0,5-3-1 16,-3 1 1-16,-3-2 0 0,-3 5 0 16,1-1 3-16,-4 0-2 15,2 0 2-15,0-3-2 16,-1 1 2-16,-1 0-1 15,2-1 3-15,-2-3-3 0,2 3 1 32,-2-4-2-32,2 0 0 15,0 1-1-15,0-1 2 16,2 0-1-16,-7 0 0 16,1 0-1-16,2 1 3 15,-5-1-2-15,3-2-1 16,0 4 1-16,-1-2-1 15,-1 1 0-15,-5 8-1 0,8-7 0 0,-5 0 3 16,-3 7-1-16,0 0 2 16,0 0-1-16,0 0-1 15,0 0-1-15,0 0 0 16,0 0-1-16,0 0 1 16,0 0 0-16,0 0-2 15,0 0 2 1,0 0-1-16,0 0 0 15,0 0-6-15,0 0 4 16,-3 9-28-16,-3 4 16 0</inkml:trace>
  <inkml:trace contextRef="#ctx0" brushRef="#br0" timeOffset="159433.26">13376 12051 203 0,'0'0'136'16,"0"0"-68"-16,0 0-34 16,0 0-17-16,0 0-7 15,0 0-6-15,0 0 43 31,0 0 6-31,0 0 163 16,0 0-109-16,0 0 30 0,0 0-69 16,0 0-22-16,0 0-30 15,0 0-10-15,0 0-2 16,0 0 3-16,0 0-3 16,0 0 10-16,0 0-6 0,0 0 3 15,0 0-5-15,0 0 0 16,0 0-3-16,0 0 0 15,0 0-1-15,0 0 0 16,0 0-1-16,0 0 1 16,0 0-1-16,0 0 4 15,0 0-2-15,-62-28-1 16,36 21-2-16,6 3 1 16,7 4 0-16,-2 0 0 15,4 2-1-15,2 0 0 0,4 2 1 16,5-4-1-16,-10 5 0 0,10-5 1 15,0 0-1-15,0 8 5 16,4 1-2-16,2 0 1 16,6 0-2-1,7 4-1-15,3 0-1 16,2-4 0-16,-2-2 0 0,-4 2-1 16,-1-3 1-16,-8-1 0 15,0 1 0-15,0 1 0 16,-5 2 0-16,1 1 0 15,-5-1 0-15,-5 7 7 32,1-3-3-32,-9 2 0 15,-1-3-1-15,-8 1-2 16,3 0 0-16,-3-4 6 16,6-7-4-16,-5 2-1 15,9-2-1-15,-7-2 0 0,6-2-1 16,-5-2-22-16,5 2 11 15</inkml:trace>
  <inkml:trace contextRef="#ctx0" brushRef="#br0" timeOffset="160884.43">13642 12122 238 0,'0'0'134'16,"0"0"-67"-16,0 0-34 15,0 0-16-15,0 0 8 16,0 0-10-16,0 0 144 0,0 0-79 15,0 0 89-15,0 0-87 16,0 0 26 0,0 0-69-16,0 0-17 15,0 0-11-15,0 0-4 16,0 0-4-16,0 0 1 16,-7-5-2-16,7 5 5 15,-9-6-3-15,1 5 5 16,1-1-4-16,1 2-1 15,-3 0-2-15,0 2 1 0,0-1-1 0,0 5 0 16,-2-2-1-16,0 1 1 16,1 1 0-16,1 1-2 15,-2 4 0-15,0 4 0 16,4-1-1-16,-2-1 0 16,3-2 0-16,3 0 1 15,1-2 0-15,2 4 0 0,2-4 1 16,1 2-1-16,3-2 0 15,3-1 0-15,0-3 0 16,4-1 0-16,0-4 0 16,0-2 1-16,1-2-1 0,-1-1 0 15,-2-1 0-15,-2-3 1 32,2-2-1-32,-1-2 0 15,-1-1 0-15,0-3 0 16,0 3 0-16,0-3 0 15,-5 2 0-15,1 3 0 16,1 1 0-16,-2 5 2 16,-1-3-2-16,-3 9 1 15,0 0-1-15,0 0 9 0,0 0-5 0,0 0 4 16,0 0-4-16,0 0-1 16,0 0-2-16,0 0 1 15,0 0-1-15,0 0 0 16,0 0-1-16,0 0 0 15,0 0 0-15,0 0 1 16,0 0 0 0,0 9 2-16,2-2-2 0,-2 4 1 15,0 0-2-15,0 4 1 16,0-2 0-16,0 5-1 16,0-5 0-16,2 2-1 15,0-3 1-15,1 1 0 16,-1-2 0-16,2 0 1 15,0-2 0-15,1-3-1 16,-5-6 0-16,9 4-2 16,-1-3 1-16,1-1-2 0,0-1 1 15,2-5-3-15,0 2 3 16,-2-1-3-16,0-2 2 16,0-3 2-16,1 1 0 15,-1-4 2 1,-5 4 0-16,5-5 3 15,-6 1-3-15,3 2 0 16,-4 2 0-16,-2 9-1 16,2-9 0-16,-1-1 1 15,3 3 0-15,-4 7 1 16,0 0-1-16,0 0 3 16,0 0-2-16,0 0 0 0,0 0-2 0,0 0 0 15,0 0 0-15,0 0-3 16,0 0 2-16,0 0 0 15,0 0 1-15,0-7 0 16,0 7 0-16,0 0 0 16,0 7 0-16,0 0 1 15,-4 3-1-15,4-10 0 0,0 0 0 16,0 0 0-16,0 0-1 16,0 0 0-16,0 7 1 0,0 2 0 15,-1 0-1-15,1-2 1 16,0 3 0-16,0-3 0 15,0 0 0-15,0 1 0 32,0-1 0-32,0-7-3 15,0 0 1-15,0 0-12 16,0 0 7-16</inkml:trace>
  <inkml:trace contextRef="#ctx0" brushRef="#br0" timeOffset="161085.04">13835 11983 378 0,'0'0'269'15,"0"0"-3"-15,0 0-145 16,0 0-60-16,0 0-57 15,0 0-2-15,0 0-62 16,0 0 30-16</inkml:trace>
  <inkml:trace contextRef="#ctx0" brushRef="#br0" timeOffset="161618.01">14033 11895 384 0,'0'0'331'15,"0"0"-42"-15,0 0-149 0,0 0-103 16,0 0-22-16,0 0-8 16,-2 9-2-16,2-9-3 0,0 0-1 15,0 0 0-15,-2 8 5 16,-2 3-3-16,1 2 7 16,1-1-5-16,2 3 4 15,-6-2-5-15,3 3-2 16,-1 3-1-16,-1-3 0 15,1 2 0-15,-2 4-1 0,3-3 0 0,-6 3 0 16,3 0 0-16,2 0 7 16,-3-4-3-16,5 0 2 15,-1-5-3-15,3-2-2 16,-4 0 0-16,4 0-1 16,0-4 0-16,0 3 1 31,0-3-1-31,0 0 0 0,4 1 0 15,-4 4-2-15,0-2 1 16,0 2-4-16,0-2 3 16,0-10-5-16,0 0 4 15,0 0-21-15,0 0 13 0</inkml:trace>
  <inkml:trace contextRef="#ctx0" brushRef="#br0" timeOffset="162457.47">14236 11998 362 0,'0'0'301'0,"-5"-7"-7"0,5 7-168 16,-4-8-64 0,4 8-42-16,0 0-13 0,0 0-3 15,0 0-3-15,0 0 21 16,0 0-12-16,0 0 10 16,0 0-10-16,0 0-2 15,0 0-3-15,0 0-3 16,0 0-1-16,0 0 3 15,0 0-2-15,0 0 0 16,-7 9-1-16,0 4-2 16,-1 4 1-16,-1 3 2 0,2-4-1 15,1 8-2-15,1-6 0 16,-3 1 1-16,3 1 0 31,-1 4-1-31,3-2 0 0,-3 1 0 16,3-6 1-16,-3-4 3 15,2-2-2-15,4-4 0 16,-5 0-1-16,5-7 4 16,0 0-3-16,0 0 4 15,0 0-3-15,0 0 0 16,0 0 0-16,0 0 4 16,0 0-3-16,0 0-1 0,5-9-1 0,8-7-1 15,-4 7 0-15,10-6-4 16,-6 2 3-16,5 4 4 15,-5-2-1-15,3 2-6 16,1 2 2-16,-4 1 1 16,0 2 1-16,1 1-1 15,-5 1 1 1,1 0 0-16,-3 2 0 16,0 0 1-16,1 2 0 15,1 2 2-15,-4 1-2 16,3 2 0-16,-3 1 0 0,1 1-1 15,-3 2 0-15,1 0 1 16,-4 0-1-16,-4 0 4 16,1 0-1-16,-5-2 1 15,-3 2-2-15,-3 0 1 16,-5 0-2-16,-6 0 2 16,4-4-1-16,1-1 1 15,5-3-2-15,-1-1 0 0,5-2 0 16,2 0-6-16,-2-2 3 15,2-3-23 1,-1-4 13-16</inkml:trace>
  <inkml:trace contextRef="#ctx0" brushRef="#br0" timeOffset="163121.76">14605 12104 137 0,'0'0'289'16,"0"0"-66"-16,0 0-23 0,0 0-100 15,0 0 26-15,-9-2-62 16,2 0-29-16,7 2-22 15,-6-1 4-15,6 1-9 16,0 0 4-16,-9 0-6 0,9 0 4 16,-7 1-6-16,-1 3 0 31,1 2-3-31,-2 1 1 16,0-3-1-16,0 1 2 15,-1 1-1-15,1 3-1 16,0-2-1-16,0 0 4 15,1 3-2-15,3 1 4 16,-2-2-4-16,1 0 1 16,2 0-2-16,3 2 1 0,1 2-1 0,1 3 0 15,1-1 0-15,4-4 3 16,-4 0-3-16,1-2-1 16,1-2 0-16,1 1 2 15,-5-8-1-15,8 3 0 16,1 1-1-16,0-4 4 15,4-4-2 1,2-1-1-16,-2-1 0 0,-1-1 0 16,-1 3-1-16,-1-5 5 15,-3 2-3-15,2-4 9 16,-3 0-3-16,-1-2 11 16,-1 2-9-16,-1-11 4 15,1 8-6-15,-2-3-5 16,-2 1-1-16,0 3-1 15,-2 4-1-15,-2-1-12 16,-1 5 6-16,-6-2-2 0,0 3 3 16,-7 2-18-16,1 2 12 15,-7 2-20-15,11-2 15 16</inkml:trace>
  <inkml:trace contextRef="#ctx0" brushRef="#br0" timeOffset="164442.09">14833 12122 316 0,'0'0'283'16,"0"0"45"-16,0 0-170 16,0 0-84-16,0 0-49 0,0-5-12 15,0 5-6-15,0 0-4 0,0 0 1 16,0 0-2-16,-6-9 12 31,6 9-6-31,0 0-1 16,0 0-3-16,0 0-1 0,0 0-2 15,0 0 0 1,-5 0 0-16,-4 2-1 16,-1-1 0-16,-2 5-1 15,-1-1 1-15,0 3-1 16,2-3 1-16,2 1 1 0,-4 1 0 16,4 6-1-16,-4 0 1 15,4 5 0-15,3-2-1 16,-3 8 1-16,5-7-1 0,-1 3 0 15,3-4 1-15,2-6-2 16,2-3 1-16,0 0 0 16,-2-7 1-16,0 0-1 15,9 2 1-15,4-2 0 16,-1-4 0-16,7-5 1 16,-5 0-1-16,-1-4 1 15,0-1-2-15,2-5 7 16,-2 5-4-16,-4-5 7 15,0 3-5-15,-2-2 3 16,1 5-4-16,-1 4-1 16,-3 3-2-16,-4 6 1 15,5-9-1-15,-5 9 0 16,0 0-1-16,0 0 3 0,0 0-2 16,0 0 0-16,0 0-1 15,0 0 0-15,0 0 0 16,0 0 0-16,0 0 0 0,4-7 0 15,-4 7 0-15,-4 9 0 16,4-9 0-16,0 0 1 16,0 11-1-16,-5 7 1 15,1-3-1-15,0 1 0 16,3 2 0-16,1 3 0 16,0-10 0-16,1 1 0 15,3 3 0-15,5 0-5 16,-3-4 3-16,1-4-4 0,2-1 2 15,2-3 3 1,2-1 0-16,4-4 0 16,-3-1 1-16,3-5 0 15,-3-1 0-15,3-6-2 16,1-1 1-16,1-10 0 16,-6 6 1-16,1-2 3 15,-1-3-2-15,2-3 8 16,-2 1-6-16,-8 3 6 0,2 5-4 0,-1-1 8 15,-2 4-6-15,-3 1-4 16,1 4-1-16,0 6-3 16,-2 5 1-16,4-10-1 15,-4 10 1-15,0 0 0 16,0 0 0-16,0 0 1 31,0 0 0-31,0 0-1 16,0 0 0-16,0 0-2 0,0 0 2 15,0 0-2-15,0 0 2 16,0 0 0-16,0 0 0 0,0 0 0 16,0 0 0-16,0 0 0 15,-8 10 0-15,3 1 0 16,-1 0 0-16,-5 5 0 16,4 2 0-16,0 3-2 15,1-3 1-15,-3 2 1 16,5 2-1-16,-1 2 1 15,1 0 0-15,-1-1 0 16,3-2 0-16,0 1 0 16,-2-2 0-16,3 5-2 0,-1-10 0 0,2-2 0 31,0-4 2-31,2 0-5 16,-1-1 2-16,3 1-18 15,-4-9 10-15,0 0-2 16,6 2 6-16,6-1-20 15,-2-2 14-15</inkml:trace>
  <inkml:trace contextRef="#ctx0" brushRef="#br0" timeOffset="164789.57">15005 12170 30 0,'0'0'303'0,"0"0"-152"15,0 0-15-15,0 0-31 16,0 0 81-16,0 0-95 16,0 0 51-1,0 0-105-15,0 0-9 16,0 0-13-16,9-4 5 15,6 3-10-15,7-3 3 16,0 0-7-16,2 2-2 16,-9 2-1-16,-3 0-3 15,1 0 0-15,-4 0 2 16,-9 0-1-16,0 0-4 0,0 0 2 0,0 0-14 31,0 0 7-31</inkml:trace>
  <inkml:trace contextRef="#ctx0" brushRef="#br0" timeOffset="165295.76">15502 12020 367 0,'0'-8'307'16,"0"8"-16"-16,0 0-225 16,4-9-33-16,0-3-32 0,-2 2-1 15,1 3 0-15,-3 7 0 16,0-7 95-16,2-1-74 0,-2 8 10 15,0 0-15-15,0 0 2 16,0 0-9-16,0 0-3 16,0 0-3-16,-7-1-1 15,-4 1-1-15,0 3 1 16,-2 5-1-16,-6 4-1 16,1 3 0-16,-2 3 0 15,3 1 0-15,1 4-1 16,3 1 0-16,-7 9 1 15,9-5 0-15,-2 14 2 16,6-18-1-16,-1 3 0 16,5-1 0-16,1 5-2 15,4-4 1-15,1 3-1 16,3-6 1-16,3-4 0 16,0-8 0-16,4-1 0 0,4-1 0 15,5-7-23-15,0-1 11 16</inkml:trace>
  <inkml:trace contextRef="#ctx0" brushRef="#br0" timeOffset="165750.34">15700 12100 381 0,'0'0'355'16,"0"0"-54"-16,0 0-170 15,0 0-100-15,0 0-6 16,0 0-12-16,-5-3-6 0,5 3-3 0,0 0 0 15,0 0-3-15,0 0 2 16,0 0-2-16,0 0 1 16,-4 7-1-16,4 0 0 15,-3 3-1-15,1 8 2 16,-2 0-1-16,-1 12-1 31,1-3 0-31,-5 0 0 16,1-3 0-16,1 2 1 15,3-8-1-15,1-1 0 0,-3-4 0 16,4-6 0-16,1 0 0 16,1-7-1-16,0 0 0 15,0 0-16-15,0 0 8 16</inkml:trace>
  <inkml:trace contextRef="#ctx0" brushRef="#br0" timeOffset="166124.04">15528 12111 384 0,'7'-3'313'0,"-7"3"-34"16,13-8-172-16,7 3-55 0,10-4-83 16,-8 1 15-16,3 7 8 15,-6-1 3-15,-1 2 75 31,-5 2-49-31,-2-1 2 16,-4 1-12-16,2 0 3 16,-9-2-8-16,0 0 1 15,0 0-4-15,0 0-1 0,6 0-1 16</inkml:trace>
  <inkml:trace contextRef="#ctx0" brushRef="#br0" timeOffset="166652.37">15840 12179 271 0,'0'0'189'0,"0"0"-42"0,0 0-17 16,0 0-65-16,0 0 66 16,0 0-69-16,0 0 55 15,0 0-67-15,0 0-25 16,0 0-12-16,0 0 0 16,0 0-6-16,0 13 4 15,0-4-5-15,0-2 2 0,-4 4-4 16,2 2-2-1,1 2-1-15,-5 5 0 16,2-2-1-16,3-5 2 16,-5-4-2-16,4 2 3 15,0 0-2-15,2-1-1 16,-3-3 1-16,3-7-5 16,0 0 3-16,0 0-18 15,0 0 10-15</inkml:trace>
  <inkml:trace contextRef="#ctx0" brushRef="#br0" timeOffset="166846.46">15893 11994 423 0,'0'0'410'15,"0"0"-122"-15,0 0-209 0,0 0-50 16,0 0-68-16,0 0 19 15,0 0-249-15,0 0 120 16</inkml:trace>
  <inkml:trace contextRef="#ctx0" brushRef="#br0" timeOffset="167216.37">16078 11976 406 0,'0'0'364'15,"0"0"-82"-15,0 0-163 16,0 0-90-16,0 0-14 16,0 0-8-16,0 0-2 15,0 0-3-15,0 0 5 16,-5 13-3-1,1-1 0-15,4 3-2 16,-3 3 2-16,-1 1-2 16,2 8-1-16,-3-5-1 0,1 8 6 15,-3-3-4-15,-3 6 3 16,5-9-3-16,-2-2 0 16,-1-4-1-16,5-5-1 15,-1-2 1-15,2-4-1 16,2-7 0-16,0 0-1 15,0 0 1-15,-2 8-11 16,2-8 6-16,0 0-25 0,0 0 15 16</inkml:trace>
  <inkml:trace contextRef="#ctx0" brushRef="#br0" timeOffset="167570.7">15974 12165 215 0,'0'0'198'16,"0"0"-99"-16,0 0 14 16,0 0-45-16,0 0 150 15,0 0-112-15,5-8-40 16,1-1-33-16,10 0-10 15,-1 0-12-15,13 1-1 16,-6 3-6-16,0 1 9 0,-8 2-7 16,-1 2 15-16,0 2-11 15,-4-2 6-15,-9 0-8 16,9 4-1-16,-9-4-3 0,0 0-3 16,8 2 0-16,-8-2-1 15,0 0 0-15,0 0-32 31,0 0 16-31</inkml:trace>
  <inkml:trace contextRef="#ctx0" brushRef="#br0" timeOffset="168257.14">16299 12100 386 0,'5'-1'325'16,"2"-3"-42"-16,-7 4-179 15,0 0-53-15,0 0-44 16,0 0-5-16,0 0-1 16,0 0-1-16,0 0 21 15,0 0-11-15,0 0 9 16,-7-4-9-16,7 4-4 16,-5 4-3-16,-8-2-1 15,0 3-1-15,0 3-1 16,2-1 0-16,-2 2 0 15,-3 4 0-15,-1 5 0 16,6 1 0-16,-2 6 1 16,4-7-1-16,2 1 0 15,3-1 0-15,4-3 0 16,0-1 0-16,2-4 1 0,5-3-1 16,2-2 2-16,1-3-1 15,4-4 0-15,3-1-1 16,1-3 1-16,-3-1-1 15,3-6 0-15,-1 2 1 0,-3-2-1 16,-1-1 0-16,0-3 6 16,0 2-3-16,-4-1 6 15,0 3-5-15,-3-3 7 16,-1 5-5-16,3 2 4 16,-7-1-5-16,1 3 1 15,-2 7-4-15,0 0-1 16,0 0 0-16,0 0-5 15,0 0 2-15,0 0 1 16,0 0 1-16,0 0 0 16,0 0 0-16,0 0-1 15,0 0 0-15,0 0 0 16,0 0 1-16,0 0 0 16,0 0 0-16,0 0 0 15,-7 9 0-15,-2 10 2 0,0-1-1 16,3 6-1-16,-3-1 0 0,2-1 0 15,3-3 0-15,2 1-2 16,-3-4 1-16,3 1-1 16,2-6 0-16,0-2-13 15,2-2 8-15</inkml:trace>
  <inkml:trace contextRef="#ctx0" brushRef="#br0" timeOffset="168936.99">16524 12148 396 0,'0'0'364'16,"0"0"-73"-16,0 0-170 15,0 0-91-15,0 0-14 16,0 0-9-16,0 0-7 15,0 0 0-15,0 0 0 16,0 0 0-16,0 0 5 16,0 0-3-16,0 0 2 15,0 0-2-15,0 0 0 16,0 0 0-16,0 0 2 16,0 0-2-16,0 0 3 15,-9 7-2-15,0 8-1 16,2-2-1-16,-4 9-1 15,-2-4 0-15,4 0 0 0,-1-3 0 16,1 2-1-16,2-5 0 16,1 1 0-16,-1-4 1 0,7-9 2 15,-6 10 0-15,6-10-1 16,-5 5-1-16,5-5 1 16,0 0 0-16,-9 4 0 15,9-4-1-15,3-9-5 16,5-6 3-16,8-14-4 15,-3 3 3-15,7-5 1 16,-3 7 2-16,-1 2-1 0,1 2 1 16,3 3 4-16,-5 6-3 15,-1 2 4-15,-1 4-2 16,0 1 3 0,-4 2-4-16,-1 0 1 15,-1 2-2-15,-7 0 1 16,7 6-1-16,2 5-1 15,-5-2 1-15,0 6 0 16,-2 1 0-16,1 8 4 16,-6-4-2-16,1 2-2 15,-2-5 0-15,0 3 1 0,-3-4-1 0,2-1-1 16,-1-2 0-16,-1 0 0 16,5-6 0-16,-4 0 0 15,6-7-1-15,0 0-13 16,0 0 6-16</inkml:trace>
  <inkml:trace contextRef="#ctx0" brushRef="#br0" timeOffset="169260">16750 12187 400 0,'0'0'423'16,"0"0"-108"-16,0 0-238 15,0 0-44-15,0 0-11 16,0 0-11-16,0 0-5 16,0 0-4-16,0 0 0 15,0 0-2-15,4-8 1 16,-4 8-1-16,0 0-2 16,-4 8 1-16,4-8 1 0,0 0 0 15,0 14 1-15,0-5-1 0,-2 6 0 16,0-4 0-16,0 4 0 15,-1-1-1-15,1 1 1 16,-2-2 0-16,1-2 0 16,3-4 0-16,-4 0 0 15,4-7 0-15,0 0-14 16,0 0 7 0</inkml:trace>
  <inkml:trace contextRef="#ctx0" brushRef="#br0" timeOffset="169454.08">16776 12011 423 0,'0'0'457'0,"0"0"-167"16,0 0-245-16,0 0-23 15,0 0-11-15,0 0-5 16,0 0-222-16,0 0 40 0</inkml:trace>
  <inkml:trace contextRef="#ctx0" brushRef="#br0" timeOffset="169908.68">17001 12082 385 0,'0'0'298'15,"0"0"-26"1,0 0-140-16,0 0-67 0,0 0-46 15,0 0-11-15,0 0-3 16,0 0-2-16,-7 0 13 16,7 0-8-16,-7 0 6 15,-4 4-7-15,0-4-2 16,0 3-2-16,0 3-2 16,-6-1 0-16,-1 5 0 15,3-1-1-15,-5 4 1 16,5-1-1-16,2 5 2 15,2-2-2-15,8 1 10 0,-1-3-5 16,4 1 2-16,4-1-4 16,-1 2 1-16,3-6-2 15,3-2 3-15,0-1-3 0,0-2-1 16,-1-1 0-16,1-3-9 16,-4-5 4-16</inkml:trace>
  <inkml:trace contextRef="#ctx0" brushRef="#br0" timeOffset="170710.72">16920 11899 343 0,'0'0'224'15,"0"0"49"-15,0 0-199 0,0 0-37 16,0 0-11-16,0 0-13 16,0 0-6-16,0 0-3 0,0 0 108 15,0 0-63-15,6 0-19 16,1 0-15-16,3 2-2 15,-5 1-7-15,4-1 0 16,4 4-3-16,0 1 4 16,7 4-4-16,6 4 5 15,-4-2-3-15,5-1 3 0,-5-1-4 0,-2-1 0 16,-3 0-1-16,-4 0-1 16,-4-3-1-16,0 8 1 15,0-4-1-15,-3 3 5 16,1 1-2-16,-7 7-1 15,0-6-1-15,2 5 3 32,-4 1-2-32,-5 5-1 0,1-5 0 15,-7 7 0-15,1-5 0 16,-7 5-1-16,-1-7 0 0,-7 2 1 16,6-7-1-16,-2 1 0 15,1-2 0-15,-4-3 1 16,11-4-1-16,-3 4 0 15,1-4-1-15,6 2-1 16,-2-1 0-16,1 1 1 16,1-2 0-16,0 2 2 15,1-2 0-15,1 2 0 16,0-2-1-16,4-2 3 16,5-7-2-16,-8 8 2 15,8-8-1-15,0 0-2 16,0 0 0-16,0 0-3 15,0 0 1-15,0 0-21 16,0 0 14-16</inkml:trace>
  <inkml:trace contextRef="#ctx0" brushRef="#br0" timeOffset="172801.36">17520 12067 214 0,'0'0'72'0,"0"0"-37"15,0 0-5-15,0 0-14 16,0 0-9-16,0 0-3 0,0 0 85 16,0 0-45-16,0 0 148 15,0 0-83-15,0 0-22 16,0 0-43-16,0 0-22 16,0 0-11-16,0 0-3 15,0 0-4-15,0 0 1 16,0 0-2-16,0 0-1 15,0 0-1-15,0 0-1 0,0 0 0 16,0 0 0-16,0 0 0 0,0 0 2 16,0 0-1-16,0 0 52 31,0 0-26-31,0 0 51 16,0 0-61-16,0 0 0 15,0 0-9-15,0 0-2 16,0 0-3-16,0 0-1 15,0 0 0-15,0 0 1 16,0 0-2-16,0 0 7 16,0 0-3-16,0 0 6 0,0 0-6 0,0 0-1 15,0 0-2-15,0 0 0 16,0 0 0-16,0 0 0 16,0 0-1-16,0 0 2 15,0 0-1-15,0 0 0 16,59 24 0-16,-33-11 5 15,-8-6-4 1,-5-1 3-16,-4-1-4 16,2 3-1-16,-2-3 0 15,-1-1 0-15,-8-4-1 16,9 5 0-16,-2 1 0 0,-7-6 1 16,9 7-1-16,1 1 4 15,-10-8-1-15,7 7-1 16,-7-7-1-16,7 7-1 15,-7-7-1-15,8 9 2 16,-1-1-1-16,0-1 0 16,-3 0 0-16,-4-7 1 15,5 8-1-15,1-1 0 0,-6-7 0 16,5 9 2-16,3-2-1 16,-5 1 1-16,3-1-1 0,-6-7 0 15,5 7 0-15,3 1 0 16,-8-8-1-16,3 7 0 15,3 0 0-15,-2 1-1 16,-4-8 1-16,5 9 0 16,-3-2 0-16,2 1 0 15,-4-8 0-15,5 7 1 16,1 0-1-16,-1 2 2 16,1-1-1-16,-1-1-1 15,2 0 0-15,-3 1 0 16,2-1 0-16,-6-7 0 15,0 0-1-15,5 7 1 16,1 1 0-16,-6-8 3 16,0 0-2-16,5 7 0 15,1 0 0-15,-6-7-3 0,9 9 2 16,-6-1-1-16,3-1 1 16,0 0 2-16,-6-7-1 15,7 8-1-15,-7-8 0 16,0 0 0-16,7 7 0 0,1-1 0 31,-8-6-1-31,7 9 1 16,-7-9 0-16,0 0-1 15,7 3 1-15,-7-3 0 16,0 0 0-16,8 8 2 16,-8-8-1-16,0 0 3 15,0 0-2-15,9 5-2 16,-9-5 1-16,0 0-1 0,0 0 0 0,3 8 1 15,-3-8-1-15,0 0 0 16,0 0 1-16,0 0 2 16,0 0-1-16,8 7-2 15,-8-7 1-15,5 7-2 16,-5-7 0-16,0 0-1 16,0 0 2-1,6 8-1-15,-6-8 1 0,0 0 0 16,0 0 0-16</inkml:trace>
  <inkml:trace contextRef="#ctx0" brushRef="#br0" timeOffset="174574.93">17942 12480 218 0,'0'0'158'0,"0"0"-79"16,0 0-54-16,0 0-13 15,0 0-5-15,0 0-4 16,0 0-2-16,0 0 0 15,0 0 3-15,0 0-3 0,0 0 80 16,0 0-27-16,0 0 107 16,0 0-80-16,0 0 38 15,0 0-61-15,0 0 5 16,0 0-33-16,0 0-14 16,0 0-8-16,0 0 8 15,0 0-8-15,0 0-4 16,0 0-2-16,0 0 4 0,0 0-3 0,0 0 4 15,0 0-4-15,0 0 1 16,0 0-1-16,0 0-1 16,0 0-1-16,0 0 0 15,0 0 0-15,0 0 3 16,0 0-3-16,0 0 2 16,0 0-1-1,59 53-1-15,-39-35-1 16,-3-3 1-16,-1-3-1 15,1 1 3-15,-3 0-1 0,1-4 3 16,0 2-3-16,-2 0 4 16,-4-5-4-16,0 3 2 15,-3-2-3-15,1 2 1 16,-2-3 0-16,1 3-2 16,-1 0 0-16,1 0 0 15,-1-1 1-15,-1-1 1 16,0 0-1-16,1 1-1 0,-3-1 1 15,-2-7 0-15,4 7 0 16,-4-7-1-16,0 0 1 16,0 0-1-1,3 8 0-15,-3-8 2 16,2 7-1-16,0 0 2 16,-2-7-2-16,0 0 0 15,0 0 0-15,0 8-1 16,0-8 1-16,0 0-1 15,0 0 0-15,0 0-2 16,0 0 0-16</inkml:trace>
  <inkml:trace contextRef="#ctx0" brushRef="#br0" timeOffset="177998.07">16033 13223 160 0,'0'0'198'15,"0"0"-99"-15,0 0-50 16,0 0-12-16,0 0 39 16,0 0-37-16,0 0 34 0,0 0-36 15,0 0 53-15,0 0-45 16,0 0 33-1,0 0-38-15,0 0 42 16,0 0-41-16,0 0-14 16,0 0-16-16,0 0-3 15,0 0-3-15,0 0 0 16,0 0-3-16,0 61 5 16,-2-32-4-16,0-7 3 15,2-9-4-15,-4 0 4 0,1-2-3 0,1-4 1 16,2-7-3-16,0 7 1 15,0-7 0-15,0 0-1 16,0 0 0-16,0 0 3 16,0 0-2-16,0 0 6 15,0 0-4-15,0 0 2 32,0 0-2-32,0 0-1 0,0 0-1 15,0-7-1-15,0-4 0 16,5-4 1-16,1-1 0 15,5-6-1-15,-2 0-1 16,9-11 0-16,-3 11 0 0,3-6 0 16,2 1 0-16,10-2 0 15,-5 9 0-15,10-2 0 16,-5 7 1-16,10 2-1 16,-9 4 1-16,0 5-1 15,-9 2 0-15,0 4 1 16,-7 2-1-16,0 1 1 15,-4 3-1-15,-2 1 0 16,-7 2 0-16,-4 5 0 0,-2-1 0 0,-10 1 3 16,-3-1-2-16,-10 0 3 15,3-6-2-15,-9-2-1 16,3-1-1-16,-6-4 0 16,3-2 0-16,-4-2 0 15,8 2 0-15,-1-4-6 16,10 4 4-1,4-2-2-15,6 0 3 0,1 1 2 16,9 1 0-16,0 0-2 16,0 0 1-16,0 0 0 15,0 0 0-15,0 0-2 16,0 0 1-16,0 0 1 16,0 0 0-16,0 0 0 15,0 0 0-15,0 0 0 16,9 1 0-16,1 1 0 15,2 4-1-15,-1-4 1 0,2 3 0 16,0 2 2-16,4 3 0 16,3 6 0-16,-2-1-1 15,2 5 2-15,-3-4-3 16,-1 5 3 0,-1-5-2-16,-2 2 0 15,0 1-1-15,0-3 2 16,-2-3-1-16,0 0-1 15,0 1 1-15,0-4 0 16,-2-1 0-16,-2-4 0 16,-7-5-1-16,7 6-2 15,-7-6 2-15,0 0-23 0,10-4 11 0</inkml:trace>
  <inkml:trace contextRef="#ctx0" brushRef="#br0" timeOffset="179586.65">16565 13282 333 0,'0'0'258'16,"-4"-7"40"-16,4 7-152 0,0-8-74 15,0 8-32-15,0 0-26 16,0 0-10-16,0 0-1 16,0 0-2-16,0 0 0 15,0 0 1-15,0 0-1 0,0 0 1 16,0 0-1-16,0 0-1 15,0 0 1-15,0 0 2 16,0 0-1-16,0 0 2 16,0 0-2-16,0 0 0 15,0 0-1-15,0 0 2 16,-6 0-1 0,6 0 0-16,-9 0-1 0,2 0 3 15,1 0-2-15,-3 2 4 16,0 4-4-16,2-5 3 15,-1 1-3-15,1 2-1 16,7-4-1-16,-5 2 2 16,-5 1-1-16,10-3-1 15,0 0 1-15,0 0 0 0,0 0-1 16,0 0 1-16,0 0-1 16,-7 8 0-16,2-1 1 15,-3 0 1-15,6 1-2 0,-3-1 1 16,1 0 0-16,4 6-1 15,0-4 0-15,0 6 3 32,2-2-2-32,5 5 2 15,-1-3-2-15,1-1 0 16,1-3 0-16,-1 0 2 16,0-3-2-16,1-3 2 15,1-3-2-15,7-2 4 16,-3-4-3-16,5-3 2 0,-5 0-1 15,2-2-3-15,-2-1 1 0,-2 1-1 16,0-5 0-16,3-3 0 16,-4-3-1-16,4-11 1 15,-1 11 0-15,0-11 0 16,-6 12 0-16,-1 1 0 16,-1 3 1-16,-1 2 0 15,0 6 0-15,-4 7 2 0,0 0-1 0,0 0-1 16,0 0-1-16,0 0-2 15,0 0 1-15,0 0 1 16,0 0-1-16,0 0 3 16,0 0-2-16,0 0 0 15,0 0 0-15,0 0 0 32,0 0 0-32,0 0 1 15,0 0 0-15,0 0-1 0,0 0 0 16,0 0 0-16,0 0 0 15,-4-7-1-15,4 7 1 16,0 0-1-16,0 0 1 16,0 0 0-16,0 0 0 0,0 0 2 15,0 0-1-15,0 0 0 16,0 0 0-16,0 0-2 16,0 0 0-16,0 0 1 15,0 0 0-15,0 0-2 16,0 0 1-16,0 0 1 15,0 0 0-15,-7 7 0 16,7-7 0-16,-2 7 0 16,2-7 0-16,0 0 0 15,0 0 0-15,0 0 3 16,-9 8-2-16,9-8-2 16,0 0 1-16,0 0 0 15,0 0 0-15,0 0 0 16,0 0 0-16,0 0 1 15,0 0-1-15,-8 5 1 0,8-5-1 16,0 0-2-16,-3 8 0 0,3-8 2 16,0 0-1-16,0 0 3 15,0 0-1-15,-2 7-1 16,2-7 0-16,0 0 0 16,0 0 0-16,0 0 0 31,0 0 0-31,0 7-3 15,0-7 2-15,0 8 2 16,0-8 0-16,0 0-1 0,0 0 0 16,0 0 0-16,0 0 0 15,0 0 0-15,0 0 0 16,0 0-1-16,0 0 1 16,0 0 0-16,0 0-1 0,0 0-1 15,0 7 2-15,0 4-1 16,0-6 1-16,0 3 1 15,-4-1-1-15,2 0 0 16,0 1 0-16,1 3 0 16,1 0 0-16,-4 3 0 15,4-1 0-15,0-2 1 0,0-2-1 0,0-1 1 16,4-1-1-16,-4 0 0 16,1 1 0-16,-1-8 0 15,0 0 0-15,0 0 1 16,0 0-1-16,0 0 0 15,0 0 0-15,0 0-12 16,0 0 5 0</inkml:trace>
  <inkml:trace contextRef="#ctx0" brushRef="#br0" timeOffset="180119.4">16665 13220 94 0,'0'0'200'0,"0"0"-101"16,0 0-49-16,0 0-25 15,0 0 86-15,0 0-5 16,0 0 82-16,0 0-95 0,0 0 5 16,0 0-48-16,0 0-4 15,-7-4-35-15,-4 0 5 16,0 2-9-16,-5 2 0 16,3 0-3-16,-2 0 3 15,0 0-3-15,-1 2 0 16,3 2-3-16,2 0 2 15,0 1-2-15,4 1 0 16,-1 3 0-16,3 0-3 16,1 2 1-16,2-2-8 15,2-2 4-15</inkml:trace>
  <inkml:trace contextRef="#ctx0" brushRef="#br0" timeOffset="181269.04">16902 13271 326 0,'0'0'174'0,"2"-7"23"0,2-1-106 15,-1 1-45-15,-3 7 5 16,2-7-25-16,-2 7-6 15,0-8-11-15,0 8 109 16,0 0-59-16,0 0 6 16,0 0-44-16,0 0-3 15,0 0-10-15,0 0-2 16,0 0-3-16,-9-2 0 16,2 2-1-16,7 0 0 15,-8 0-1-15,8 0 1 16,-5 2-1-16,-6 2 5 15,3 0-4-15,1 3 2 16,2 4-3-16,-3 0 1 16,3 0-1-16,-1 7 0 0,3 1 0 15,3 2-2-15,0-4 1 0,0 1 0 16,3-1 0-16,1-3 0 16,1-1 0-16,5-2 1 15,-7-2-1-15,5-1 4 16,-1-3-3-16,2-1 0 15,-3-2 0-15,-6-2-3 16,12-2 1-16,1-4 1 16,0-5 0-16,0 0 0 15,2-3 0-15,-4-1 1 16,2 0-1-16,-1-3 0 16,-2 5 0-16,-3-3 0 0,-2 7 0 15,-3 1 0 1,-2 8 0-16,0 0 2 15,2-7-1-15,-2 7 3 16,0 0-3-16,0 0-3 16,0 0 1-16,0 0 3 15,0 0-1-15,0 0-1 16,0 0 0-16,0 0 0 16,0 0 0-16,0 0 0 0,0 0 0 0,0 0-2 15,2-7 1-15,-2 7 1 16,0 0 0-16,0 0 0 15,0 0 0-15,0 0 3 16,0 0-1-16,0 0-1 16,-4 9 0-16,2 2-1 31,-3 0 0-31,3 0-3 16,0 0 2-16,2 3 0 0,0-1 1 15,0 0 0-15,0-2 0 16,4 0 1-16,1-4 0 15,-1 1-2-15,3-3 1 0,4-1 0 16,0 1 0-16,2-5-3 16,2-3 2-16,0-1 0 15,-1-1 0-15,-3-3 7 16,-2 1-3-16,1 0 2 16,-5-1-3-16,1-3 13 15,-1-2-8-15,-1-1 2 16,-1-3-3-16,3-5 0 15,-6 6-3-15,0-4 3 0,0 3-3 0,0 1-2 16,-4 5-1-16,1 0-9 16,1 2 4-16,-6-1-8 15,3 3 8-15,5 7-17 16,-9-5 11-16</inkml:trace>
  <inkml:trace contextRef="#ctx0" brushRef="#br0" timeOffset="183159.14">17298 13079 309 0,'0'0'174'16,"0"0"-9"-16,0 0-77 15,0 0-44-15,0 0-22 16,0 0-10-16,0 0-7 16,0 0-2-16,0 0 61 15,10-6-32-15,-10 6 90 16,0 0-61-16,0 0 4 16,0 0-47-16,0 0 1 15,0 0-9-15,0 0 0 16,0 0-6-16,1 13 3 0,-1 2-4 0,0 7 2 15,-1-1-2-15,-3 11 0 16,-2-5-2-16,-1 10 0 16,2-15-1-16,1 9 1 15,0-5 0-15,2-1-1 16,2-8 0-16,0-6 1 16,0-2-1-16,0 0 3 15,0-9-1-15,0 7-2 16,0-7 1-16,0 0 0 0,0 0-1 15,0 0 4-15,0 0-2 16,0 0 2-16,0 0-2 16,0 0 2-16,0 0-2 15,0-7 6 1,-3 0-5-16,1-10 1 16,0-3-2-16,0-2-1 15,2 0 0-15,0-5 1 16,2 5-2-16,0-6 1 15,0 6-1-15,3-2-2 16,1 4 1-16,3 5 0 16,0-5 1-16,2 4-3 0,-2 5 2 0,2 0 0 15,0 2 0-15,-2 3-1 16,4 1 0-16,-4 1 4 16,-1 2-1-16,1 2-1 15,-2 0 0-15,2 4 0 16,1 1 0-16,1 5 0 15,0 2 0 1,0 1 0-16,-4 0 0 16,0 0 1-16,-1 1-1 15,-2-4 2-15,-3-3 0 0,-1 2-2 16,-1-2 1-16,-5 3 0 16,-1-1-1-16,-8 2 3 15,2-4-3-15,-3 0 5 16,5 1-3-16,-2-5-1 15,4 3-1-15,1-6-1 16,1 4 0-16,7-4 1 16,0 0 0-16,0 0 0 15,0 0 0-15,0 0-1 0,0 0 0 16,0 0-1-16,0 0 0 16,0 0-2-1,0 0 1-15,9 5 0 16,0-1 1-16,2 1-3 15,0-1 3-15,0 0 1 16,-1-1 0-16,-1 3 0 16,-2-3 1-16,2 3 4 15,-9-6-2-15,0 0-1 16,6 9-1-16,-1-2 1 0,-1 3-1 0,0 1 0 16,-3-2 0-16,-1 0 1 15,0 4-1-15,-1-2 0 16,1-4 0-16,-6 0 4 15,2 1-2-15,-5 1 2 16,0-2-3-16,-9 2 1 16,5-3-1-16,-6-1-1 0,-1-1 1 15,2-2-1-15,3-2 0 16,2-2 0-16,2-2 0 16,2-1-15-16,9 5 8 0</inkml:trace>
  <inkml:trace contextRef="#ctx0" brushRef="#br0" timeOffset="183814.4">17641 13253 295 0,'0'0'199'0,"0"0"21"0,0 0-83 15,0 0-68-15,0 0-12 16,0 0-28-16,0 0 90 16,-1-8-76-16,1 8-6 15,-2-7-19-15,2 7 5 16,0 0-12-16,0 0-3 16,0 0-3-16,0 0-2 15,0 0-1-15,0 0 0 16,0 0-2-16,0 0 1 15,-8 2-1-15,8-2 0 16,-7 5 0-16,0 4 0 16,1-1 0-16,1 1 0 15,-1 4 0-15,3 5 0 16,3-1 0-16,0-1 2 0,1-1 0 16,1-3 0-16,4-1-1 15,-1 0 0-15,3-1-1 16,3-3 1-16,1-3-1 15,7-3 2-15,-3-1 0 16,8-5 4-16,-2 1-3 0,2-9 3 31,-7 6-3-31,-3-2 0 16,-3 0-2-16,-3 1 6 16,-1 1-3-16,-2-6 13 15,-1 2-9-15,-2-1 7 16,-2-1-8-16,-2-4-1 15,-3 4-3-15,-3-1-1 16,-1 1-2-16,-2-2 0 0,-2 4 0 0,0 2-7 16,-5 2 4-16,-4 1 1 15,-2 3 1-15,4 3-5 16,5 0 2-16,1 1-4 16,3 1 5-16,1 0 0 15,10-2 1-15,0 0-30 16,0 0 19-16,-3 9-21 0,1 2 16 15</inkml:trace>
  <inkml:trace contextRef="#ctx0" brushRef="#br0" timeOffset="184679.3">18131 13181 302 0,'0'0'265'16,"0"0"64"-16,0 0-169 15,0 0-80-15,0 0-40 16,0 0-26-16,0 0-3 15,0 0-5-15,-9-2 6 16,0 0-5-16,2 2 6 16,-3 0-6-16,1 0 1 15,4 2-4-15,-6 0 0 16,2 0-2-16,-6 3 0 16,2 3 0-16,-5 3-1 15,3 3-1-15,-7 3 1 16,6 1-1-16,-3 4 0 15,8-5 0-15,-2 1 1 16,4-5-1-16,2 1 0 0,5-4 0 16,2-1-1-16,0-9 0 15,4 7 0-15,-4-7 0 0,11 7 0 16,0-1 1-16,3-4 0 16,-4-2 0-16,2-2 2 15,-1 0-2-15,2-3 2 16,0-1-2-16,2-9 2 15,1 3 0-15,-3-7 0 16,2 5-1-16,-2-5 6 16,-1 1-4-16,3 3 2 0,-6 1-3 15,0 3 2-15,-5 0-3 16,2 3 1-16,-6 8-1 16,3-7 1-1,-3 7-1-15,0 0 1 16,0 0-1-16,2-7-1 15,-2 7 0-15,0 0 0 16,0 0 0-16,0 0 0 16,0 0 0-16,0 0 0 15,0 0 1-15,0 0 1 16,0 0-1-16,-7-2 0 0,7 2-1 0,0 0 0 16,0 0 0-16,-8 13-2 15,-1 0 0-15,2 1 0 16,1 1 1-16,1 0 1 15,1 3-1-15,2-2 4 16,4-1-2-16,2 0 0 31,-2-3-1-31,1 1-2 0,1 0 0 16,2-4 2-16,-3-1-1 16,-3-8 1-16,0 0 0 15,9 5-3-15,-3-1 0 16,1-4-37-16,4-6 21 0</inkml:trace>
  <inkml:trace contextRef="#ctx0" brushRef="#br0" timeOffset="185149.61">18362 13013 379 0,'0'0'338'16,"0"0"-43"-16,0 0-151 16,0 0-114-16,0 0-11 15,0 0-9-15,0 0-6 0,0 0-1 0,0 0 4 16,0 0-3-16,0 0-1 15,-5 7-1-15,-2 6 2 16,1 1-2-16,1-1 0 16,-1 2-1-16,-1 5 4 15,1-3-2-15,-3 5-1 16,2-2-1-16,1 2 2 0,-3 0-1 16,2 0-1-16,1-8-1 15,1 3 2-15,-3 1-1 16,3 4 1-16,-2-7-1 15,5-2 0-15,-2-2-1 16,0-1 0-16,3 0 0 0,1-3 0 31,0-7 0-31,0 0-11 16,0 0 6-16,0 0-22 16,9 4 14-16</inkml:trace>
  <inkml:trace contextRef="#ctx0" brushRef="#br0" timeOffset="185503.9">18234 13141 339 0,'0'0'347'16,"0"0"-12"-16,0 0-188 16,0 0-113-16,7 0-7 15,-7 0-13-15,10 0-7 16,2-2-3-16,14 0-2 15,-8 0-1-15,1 1 0 0,-5 1 0 16,-1 0-1-16,-4 0 0 16,-1 0 2-16,-8 0 0 15,0 0-2-15,9-4 1 16</inkml:trace>
  <inkml:trace contextRef="#ctx0" brushRef="#br0" timeOffset="193222">18768 12917 24 0,'0'0'283'15,"0"0"-141"-15,0 0-71 16,0 0 18-16,0 0-15 16,0 0-36-16,0 0-7 0,0 0-15 0,0 0 84 15,0 0-50-15,0 0 53 16,0 0-53-16,0 0 28 16,0 0-58-16,0 0-8 15,0 0-6-15,-9 8 1 16,0-1-4-16,-2 0 2 15,-2 3-2 1,0 0 2-16,-4 1-3 16,1 4-1-16,1-2 0 15,-1 5-1-15,3-5 0 16,0 5 1-16,4-5 0 0,0 4 3 16,-1-3-2-16,1 3-1 15,4-1 0-15,-4 8 1 16,1-4-1-16,3 4 7 15,1 4-4-15,-1-1 2 16,1-5-2-16,4 6-1 16,-4-8 0-16,8 2-2 15,0 0-1-15,1 0 1 0,4-6 0 16,0 8 0-16,1-8-1 16,-1 1 2-1,4-4 0-15,-4 1 1 16,0-1-2-16,0-4 0 15,0 1 0-15,1 0 0 16,-1-4 0-16,0 1-1 16,0-1 1-16,0-1 0 15,-1-1 0-15,-8-4 2 16,9 4-2-16,-9-4 4 0,5 3-2 0,-5-3 1 16,0 0-2-16,8 4-1 15,-8-4 0-15,0 0-1 16,0 0 0-16,0 0 1 15,0 0-1-15,0 0 0 16,0 0 0-16</inkml:trace>
  <inkml:trace contextRef="#ctx0" brushRef="#br0" timeOffset="195442.45">18861 13093 306 0,'0'0'196'0,"0"0"36"16,0 0-96-16,0 0-68 15,0 0 41-15,0 0-54 16,0 0 5-16,0 0-45 0,0 0-1 31,0 0-6-31,0 0-2 0,0 0-3 16,0 0-2-16,-3 8 0 15,3 6 1-15,-2 1-1 0,-2 9-1 16,1-6 1-16,-1 8 1 16,2-6 0-16,-3 2-1 15,1-6-1-15,4 1 1 16,-4-3 0-16,2-1 0 15,1 0 0-15,-1-2 1 16,2-4-1-16,0 1 4 16,0-8-3-16,0 0 5 15,0 0-3-15,0 0-2 16,0 0-1-16,0 0 2 16,0 0-1-16,0 0 1 15,0 0-1-15,0 0-1 16,0 0-1-16,0 0 7 15,0 0-4-15,0 0 3 16,0 0-3-16,0 0 1 16,0 0-2-16,-4-9 1 15,2-1-2-15,0-2-2 16,2-5 1-16,0-5 1 0,2 0-1 0,0-9-1 16,4 5 0-16,3-1 0 15,0 3 1-15,2-2-1 16,0 6 0-16,6 2 0 15,-6 3 0-15,1 4 1 16,-2 2 0-16,1 2-1 31,0 1 0-31,1 3 1 16,-1-1 0-16,2 2 0 16,-4 2 0-16,1 0 2 0,-1 0-2 15,4 0 0-15,-4 0 0 16,-2 2 0-16,-7-2 0 15,9 4 0-15,-9-4 0 16,0 0 0-16,0 11 0 0,-3 3-3 16,-1 1 2-16,-5 1 2 15,-2-1-1-15,-2 2 0 16,-5-3 0-16,-4 1 0 16,3-6 1-16,-5-2-1 15,8-1 1-15,-6-3-1 16,5-1 0-16,6-2-16 15,-2-2 8-15</inkml:trace>
  <inkml:trace contextRef="#ctx0" brushRef="#br0" timeOffset="196106.72">19111 13220 310 0,'0'0'158'15,"0"0"-41"-15,0 0-9 16,0 0-53-16,0 0-12 0,0 0-22 15,0 0 128-15,0 0-76 16,0 0 35-16,0 0-77 16,0 0-12-1,-7-6-10-15,-1 2-2 16,8 4-4-16,-5-1 0 16,-4 1-2-16,1 1 0 15,1 1-1-15,0 2 2 16,-3 0-2-16,1 5 3 15,0-6-2-15,-2 5 4 16,2 5-2-16,0 5-1 0,3-5-1 0,1 3 1 16,1 3-1-16,2 1 0 15,2-4 0-15,2-1 3 16,2-4-2-16,1-2 3 16,1-2-2-16,1-1 1 15,4-1-2-15,2-3 1 16,-2-2-2-1,4-4 5-15,-1-1-3 16,3-6 2-16,-3-2-2 16,1-3 5-16,-4 3-4 15,0-5 9-15,-3-3-7 0,-3-1 2 16,-1 10-4-16,-4 1 5 16,-4 1-5-16,0 1-1 15,-3 2-2-15,-6-2-4 16,-1 5 2-16,1 0-9 15,0 1 5-15,-2 3-10 16,4 0 7-16,2 0-23 16,3 0 16-16</inkml:trace>
  <inkml:trace contextRef="#ctx0" brushRef="#br0" timeOffset="196893.45">19239 13185 322 0,'0'0'161'16,"0"0"-11"-16,0 0-39 16,6-8-56-16,-6 8-53 15,0 0-1-15,0 0 0 16,0 0-1-16,0 0 193 16,0 0-98-16,0 0-10 15,7-1-62-15,-7 1-3 16,0 0-10-16,8 1-2 15,-8-1-4-15,0 0 0 16,7 10-2-16,-2-1 3 0,-1 2-3 16,0 0 3-16,-1 3-2 15,-1 3 0-15,-2 1-1 16,0-3 1-16,0-2-2 16,-2 0 0-16,1-2 0 15,-1 0 0-15,-2-2-1 0,4-9 2 31,-4 7-1-31,4-7 0 16,-5 7-1-16,5-7 0 16,0 0 0-16,0 0 0 15,0 0 0-15,0 0 2 16,0 0-1-16,0 0 1 16,-4-7 0-16,2-4-1 15,2-5-1-15,8-8 1 0,3 4-1 0,2-6-10 16,1 6 5-16,-1-2 2 15,-2 7 2-15,2 2 0 16,0 0 1-16,-2 4 1 16,0 0 0-16,-2 5 2 15,-3-3-2-15,-6 7 2 16,7-3-2 0,-7 3 2-16,7-2-2 0,-7 2-1 15,9 2 1-15,2 1-1 16,-5 4 0-16,1-1 0 15,1 1 0-15,-1 2 2 16,-5 1 0-16,1-1-1 16,-1 0 0-16,-2 6 0 15,0-3 0-15,-3 1 0 16,-1 2 0-16,-2 1 2 16,3-3-2-16,3 0 0 0,-6-4 0 15,4 4-1-15,1-6 1 16,1 3-1-16,0-3 0 15,0 0 0-15,0-7 1 16,0 0-1-16,0 7 0 0,0-7 1 16,0 0-1-16,0 0-2 15,0 8 1-15,0-8-7 16,0 0 4-16</inkml:trace>
  <inkml:trace contextRef="#ctx0" brushRef="#br0" timeOffset="197811.33">19762 13203 344 0,'0'0'204'16,"0"0"59"-16,0 0-132 16,0-7-67-16,0 7 13 15,-3-8-39-15,3 8 16 32,0 0-37-32,0 0 6 15,0 0-12-15,-6-1-1 0,-3-1-4 16,0 2 2-16,-4 0-3 15,0 0-3-15,2 2-1 16,-2-1 1-16,4 1-2 0,-4 0 1 16,4 2-1-16,0-1 1 15,0 1-1-15,0 2 1 16,1 1-1-16,1 2 0 16,0 4 1-16,-3 3 0 15,1 3-1-15,2 1 3 16,5-5-2-16,-2 1 0 15,2-5 0-15,2-2-1 16,0-9 0-16,2 7 0 0,-2-7 0 0,8 6 0 16,1-4 1-16,6-4-2 15,-1-4 1-15,3-1-4 16,-3-2 2-16,5-7 1 16,-3 3 1-16,-3-2 4 15,-2-3-2-15,0-2 0 31,-2-2-1-31,0-2 1 0,-3-2-1 16,-1 2 1-16,-1 4 0 16,0 0-1-16,-1 4 0 15,-1 3 0-15,0 2-1 16,0 3 0-16,-2-1 0 0,0 9 0 16,0 0 0-16,0-7 0 15,0 7 0-15,0 0 1 16,0 0 0-16,0 0 2 15,0 0-2-15,0 0 2 16,0 0-2-16,0 0-1 16,0 0 1-16,0 0-1 15,0 0 0-15,-7 0-1 0,7 0 0 16,0 0 1 0,0 0 0-16,-4 11 0 15,2 0 1-15,-5 5-1 16,5-1 0-16,-4 5 0 15,3-2 0-15,3 1-1 16,-4-1 1-16,2 2-2 16,2 0 1-16,0-1 1 15,0 1 0-15,0-5 3 0,2 1-2 0,2-3 0 16,-1-2-1-16,3-4-1 16,-4 1 0-16,-2-8-5 15,0 0 4-15,9 5-31 16,0-5 17-16</inkml:trace>
  <inkml:trace contextRef="#ctx0" brushRef="#br0" timeOffset="198729.05">20050 13108 121 0,'0'0'186'15,"0"-7"-93"-15,0 7-47 16,0 0-23-16,0 0 41 16,0 0 18-16,0 0 154 15,0 0-119-15,0 0 39 16,0 0-105 0,0 0-17-16,0 0-16 0,0 0-8 15,-3-8-4-15,3 8-4 16,-6 8-1-16,6-8 2 15,-5 5-2-15,-5 13-1 16,-1 2 1-16,-3 8-1 16,1-6 0-16,-2 5-1 15,1-5 1-15,-1-1 1 16,4-3-1-16,2-3 0 16,0-4 0-16,3-4 1 15,1 0-1-15,5-7 0 16,0 0 1-16,-6 8 1 15,6-8-2-15,0 0 2 16,0 0-2-16,0 0 7 16,0 0-4-16,0 0 6 15,0 0-5-15,0-10-1 16,4-2-2-16,3-14-3 16,2-5 1-16,6-6 0 15,0 8 0-15,3 1 1 16,-5 10 0-16,0-2 1 15,-2 2-1-15,1 3 4 0,-2 4-2 0,-1 0 4 16,-2 4-4-16,-7 7 0 16,0 0-2-16,6-8 1 15,-6 8-1-15,0 0 0 16,0 0 0-16,0 0 0 16,0 0 1-16,0 0-1 15,0 0 0-15,7 0 1 0,-7 0-1 16,9 8 2-16,-3-1-1 15,1 4-1-15,0 2 0 16,3 9-1-16,-3-2 0 0,0 9 0 16,-1-5 1-16,-1 7 1 15,1-3-1-15,1 1 0 32,-5-9 0-32,0-2-2 15,0-5 1-15,1 0 1 16,-3-8-1-16,0 3 1 15,0-8 0-15,0 0 0 16,0 0 0-16,0 0-22 16,0 0 10-16</inkml:trace>
  <inkml:trace contextRef="#ctx0" brushRef="#br0" timeOffset="198983.1">19953 13278 383 0,'0'0'330'15,"0"0"-41"-15,0 0-149 16,0 0-102-16,0 0-20 16,0 0-8-16,0 0-2 15,7-9-4-15,8-4 2 16,3 2-3-16,4 0 6 15,0 2-4-15,-5 4-3 0,-4-1-1 16,3 2-5-16,-3 1 2 16</inkml:trace>
  <inkml:trace contextRef="#ctx0" brushRef="#br0" timeOffset="199584.9">20252 13119 327 0,'0'0'195'15,"0"0"68"-15,0 0-128 16,0 0-70-16,0 0 43 16,0 0-55-16,0 0-18 15,0 0-20-15,0 0-1 0,0 0-7 16,9 7-2-16,0-1-2 0,1-1 0 16,-5 2-1-16,2 3-2 15,-1-1 1-15,-1 4 0 16,-1-1 0-16,-2 3 0 15,-2 2 0-15,0 3 2 32,-2-6-1-32,-2-1-1 15,1-2 0-15,1-2 0 16,-4-1-1-16,3-1 3 0,-5 0-2 16,8-7 1-16,0 0-1 15,-7 6-1-15,7-6 1 16,-7 5 0-16,7-5 0 15,-8 2 0-15,8-2-1 0,0 0 2 16,0 0-1-16,-1-7 4 16,1-2-2-16,5-11 1 15,2 1-2-15,3-3-1 16,-1 6-1-16,4-1 1 16,-4 4 0-16,2 1-1 15,0 1 0-15,4 0 0 16,-6 3 0-16,0 5 0 15,-9 3 0-15,0 0-13 16,7-8 6-16</inkml:trace>
  <inkml:trace contextRef="#ctx0" brushRef="#br0" timeOffset="200117.65">20538 13091 365 0,'0'0'335'31,"0"0"-30"-31,0 0-157 16,0 0-114-16,0 0-16 15,0 0-8-15,0 0-4 16,0 0-3-16,0 0-1 0,0 0-1 15,0 0 4-15,0 0-2 16,0 10 1-16,0-3-2 16,-2 8 0-16,2-4-1 0,0 5-1 15,0 0 0-15,0 5 0 16,-9-1 1-16,2-2-1 16,5-3 0-16,2-2 0 15,-4-1 0-15,3-4 1 16,-1 1 0-16,2-9-1 15,0 0 0-15,0 0 3 0,-9 5-2 0,-1-1 1 16,5-2-1-16,-4-4 2 16,9 2-2-16,0 0 4 15,-4-7-3-15,8-10 8 16,1-3-5-16,1-7 4 16,1 3-4-16,10-2-3 31,-8 10 0-31,5-1-7 0,-1 6 3 15,2 2 1-15,-2 2 0 16,0 1 0-16,-2 3 0 16,-2 3 0-16,0-6 1 15,-2 4-34-15,3 0 17 0</inkml:trace>
  <inkml:trace contextRef="#ctx0" brushRef="#br0" timeOffset="200703.08">20826 13086 283 0,'0'0'227'16,"0"0"60"-16,-7 0-131 16,7 0-80-16,0 0 4 15,0 0-41-15,0 0-8 16,0 0-18-16,0 0 3 15,-7 2-7-15,-1 1 0 0,1-3-5 16,0 2-2-16,7-2-1 16,-10 8 1-16,1-5-1 0,-2 6-1 15,4 1 0-15,7-10 0 16,-7 5 0-16,-3 6 0 16,3-2 0-16,0 4 2 15,1-2-1-15,1 2 5 16,1-2-4-16,2 5 5 15,0 1-3-15,2-4-3 16,2-4 0-16,-2 0 0 16,2 0 0-16,0-2 1 0,-2-7-2 15,4 8 7-15,-4-8-3 16,0 0-2-16,7 7-1 16,0-5 4-16,-7-2-2 15,11-2 3 1,0-2-3-16,6-5 14 15,-3 0-8-15,5-4-2 16,-4 0-3-16,-4 1 6 16,-2-1-4-16,0 2 2 15,-5-2-3-15,-3 2 3 16,-1 0-4-16,-5-4-2 16,-1 2-1-16,-3 1-16 0,0 3 7 0,-4-1-15 15,4 3 13-15,-2 3-9 16,0 3 10-16,-2-3-13 15,4 2 10-15</inkml:trace>
  <inkml:trace contextRef="#ctx0" brushRef="#br0" timeOffset="201737.33">21024 13086 367 0,'0'0'342'16,"0"0"-33"-16,0 0-166 0,0 0-111 15,0 0-16-15,0 0-8 16,0 0-3-16,0 0-2 15,0 0 5-15,0 0-3 0,0 0 3 16,0 0-3-16,0 0-3 16,0 0-1-16,0 0 0 15,0 0-1-15,-7-2 6 16,7 2-3-16,-7 0 6 16,-1 2-5-16,-1 3 1 15,2-3-3-15,0 6 0 16,-4-3-2-16,0 8 0 15,1 0-1-15,-1 9 0 16,8-10 0-16,-3 10 1 16,6-3 0-16,0 3 0 15,2-4 0-15,2-1 2 16,-2-3-1-16,1-5-1 16,3-1 1-16,-6-8-1 0,11 3 0 15,-2-1 0-15,2 0 0 16,0-4 0-16,-2-1 0 15,0-3 5-15,2-3-2 0,2-4 1 16,0 4-2-16,-4-6 1 16,0 1-1-16,4-3-1 31,-4 4 0-31,1 2-1 16,-7 2 1-16,1 0 0 15,1 2 0-15,-1-1-1 16,0 1 0-16,-4 7 2 15,0 0-1-15,0 0-1 16,0 0 0-16,0 0 1 0,0 0 0 16,0 0 1-16,0 0-1 0,0 0 1 15,0 0-1-15,0 0-1 16,0 0 0-16,0 0 0 16,-8-4 0-16,8 4 2 15,0 0-1-15,0 0 0 16,-3 9-1-16,-1 2-1 15,0 0 1-15,3 0 0 16,1 0 0-16,-4 2 0 16,4-2 1-16,4 0-1 15,-4-2 0-15,1-1 1 16,3 1-1-16,2-2-2 16,-6-7 1-16,7 6-1 15,0-3 2-15,2-1-1 16,1-2 1-16,1-3 0 15,-2 1 0-15,2-4 4 0,0-1-2 16,2-4 7-16,-2 0-5 16,0-4 5-16,-2 2-5 15,0-3 4-15,0-1-5 16,-5 3-1-16,-2 5-1 0,1-6-8 16,-6 2 3-16,-3-3-1 15,-3-1 3-15,-6 1-2 16,1 1 1-16,-5 0-3 15,5 6 3-15,-1-2-22 16,2 6 15-16,4-1-33 16,0 3 21-16</inkml:trace>
  <inkml:trace contextRef="#ctx0" brushRef="#br0" timeOffset="202646.99">21272 12795 291 0,'0'0'156'15,"-2"-10"-76"-15,2 10 29 16,0 0-55-16,0 0 55 16,0 0-55-16,0 0 134 15,0 0-96-15,0 0-38 16,0 0-34-16,0 0-3 16,0 0-9-16,0 0-4 15,0 0-1-15,6 10-1 16,7-1 0-16,3 5 3 15,-1-1-2-15,0 4 3 16,1-4-3-16,6 7 5 16,4 0-4-16,-12-4 4 15,1-1-3-15,3-2 0 16,-8-2-3-16,-1 3 1 0,0 1-2 16,-4 0 5-16,-1-2-4 15,2 5-1-15,-3-2 0 0,1 3 3 16,-2-1-2-16,-4 4 0 15,2-5-2-15,-4 4 3 16,1-4-3-16,1 1 1 16,-2-3-1-16,0-2 1 15,3 3 0-15,-7-1-1 16,-1 0 0-16,0 5 0 16,-2-2 0-16,-2 6 0 0,4-8-1 15,-4 3 1-15,4-1 0 16,-4 0 0-16,2-3 0 15,-2 3 2 1,0-3-2-16,-3 1 5 16,-1-1-2-16,3-2-1 15,3-4-1-15,-2 2 2 16,-4 0-1-16,3 0 1 16,3-6-2-16,1 1 0 15,1-1-1-15,0 1 3 16,2-1-1-16,-1-1 3 0,8-4-2 0,-9 6-2 15,2-1-1-15,0 1 0 16,-1-1 0-16,8-5 5 16,0 0-3-16,0 0-1 15,-7 2 0-15,0-4-21 16,3-7 10-16</inkml:trace>
  <inkml:trace contextRef="#ctx0" brushRef="#br0" timeOffset="-203926.32">14547 9609 421 0,'0'0'81'0,"0"0"-10"16,0 0-15-16,0 0 24 16,0 0-39-16,0 0-8 15,0 0-16-15,0 0 43 16,0 0-31-16,0 0 36 15,62-7-33-15,-29 14 33 0,-15-7-32 16,6 2 7-16,-4 2-20 16,8-1-4-16,-6-1-11 0,15 9 0 15,-10-7-2-15,8 1 4 16,-6-5-4-16,12 10 7 16,-12-7-4-16,11 6 0 15,-12-3-3-15,12 1 0 16,-3-1-1-16,12 7-1 15,-14-4 0-15,7 0 0 16,-5-6-1-16,11 7 1 16,-17-5-1-16,15 8 2 0,-11-6-1 15,11 2 1-15,-15 1-1 16,9 1 1 0,-3-2 0-16,5 4 3 15,-9-6-3-15,15 2 0 16,-8-3-2-16,13 6 0 15,-12 1-1-15,1 0 0 16,-9-4 0-16,7-3 2 16,-3 1-1-16,9 4 0 15,-11 0 0-15,7-6 0 0,-4 8 0 0,14-7 0 16,-12 7 0-16,13-10 2 16,-16 3-2-16,9 7 2 15,-2-1-1-15,9-2 2 16,-11-10-2-16,6 14 4 15,-9-1-3-15,8 4 0 32,-10-5-2-32,0-8 0 0,-2 2 0 15,10 3 0-15,-6 4 0 16,7-4 0-16,-10-6 0 16,20 12 7-16,-12-2-4 15,9 1 0-15,-17-3-2 0,14 2 1 16,-15-4-1-16,7 1 1 15,-5-1-1-15,7 2 0 16,-11-2 0-16,9 4-1 16,-7-2 1-16,5 2 0 15,-7-2-1-15,8 1 1 16,-7-2-1-16,5 2 1 16,-8-4-1-16,2-1 4 15,-2 0-2-15,4 6-1 0,-4-4 0 0,6 0 1 16,-9 4-1-16,8-4-1 15,-4 1 1-15,6-1-1 16,-5 0 0-16,11 2-1 16,-13-2 1-16,0 4-2 15,-1-4 1-15,-1 0 1 16,-1 0 0 0,1 1 6-16,-5-5-3 0,3 2-1 15,-5 2-1-15,4-3 0 16,-4 1-1-16,4-1 0 15,-4 3 0-15,5 0 0 16,-5-2 0-16,0 1 0 16,2-3 1-16,-2 3-3 15,6-1 1-15,-4 0 2 16,3-1 0-16,2-3-4 16,-3 3 3-16,7-1-2 0,-5 3 1 15,5 1 1-15,-4-5 0 16,2 3 1-16,-3-2-1 15,-1 3 2-15,-1-1-1 16,2 2-2 0,-6-5 1-16,5 5 0 15,-3-3 1-15,2 1-1 16,1-2 0-16,-5 1 0 16,2 1 0-16,2-1 2 15,1 1-1-15,-1 2-1 16,-2-5 1-16,0 3-1 15,-4 0 0-15,0-1-2 0,0 1 1 0,0 2 1 16,2-3 0-16,2 3 0 16,-2-2 1-16,4-1 1 15,-4 3-1-15,5-2 1 16,-5 3-1-16,6-3-2 16,-6 2 0-16,2-3 2 15,-4-1-1 1,4 4-1-16,-6-1 1 15,4 1-1-15,-2-2 1 16,1 0 0-16,-1 4 0 0,2-5 2 16,-2-3-1-16,6 8 0 15,-3-1 0-15,5-3 2 16,-4 2-2-16,1-2 0 16,5 3 0-16,-1-1-1 15,-1 0 0-15,-1 2-1 16,-3-6 0-16,2 3 1 15,-1-1 0-15,3 0 0 0,-2-1 0 16,1 3 1-16,-1-5-1 16,3 3 1-16,-1 4-1 15,3-2 0 1,-4-1 0-16,1 1 0 16,-1-2 0-16,-1 0 1 15,2 1-1-15,-3-1 0 16,3 0 0-16,-2 1 1 0,1-1 0 15,1 0-1-15,-1 2 0 16,-1-3 0-16,-2 1 0 16,1 2 0-16,1-3 1 0,3 3-1 15,1-2 0-15,-1 3 0 16,-1-3 0-16,3 2-1 16,-4 0 1-16,3-1 0 15,-3-1 0-15,1 0 0 16,-4 1 0-16,3 2 0 15,-1-4 0-15,1 1-1 0,1 2 1 16,-1 1 0-16,-1-1 0 16,2-2 3-16,-3 2-1 15,3-1-1-15,-3-1 0 16,1 0-1-16,0 1 0 0,-2-1 0 16,3-2 0-16,6 5 0 31,-5-3 0-31,1 2 2 15,-3 0-2-15,5 4 1 16,-5-4-1-16,1-3 0 16,1 3 0-16,-5-2 0 15,3 1 0-15,0-1 0 16,0 2 0-16,1 0 0 0,-1-2 1 16,-1 3-1-16,-1-3 0 0,0 0 0 15,-2 1 0-15,4-1 4 16,-4 0-2-16,2 1-1 15,-2-3 0-15,2 2 0 16,-2-1-1-16,3-1 0 16,-3 3 0-16,2-1 2 15,-2 0-1-15,2 1 1 0,0-1-1 0,0 0 0 16,-2-1-1-16,0 1-2 16,-2 1 2-16,2 1-1 15,0-4 1-15,-4 2 0 16,4 3 0-16,0-5 1 15,0 2-1-15,0-1 0 32,-3-1 0-32,-1 3 1 15,0-5-1-15,1 3 0 0,-1-1 0 16,0 3 4-16,-1-5-3 16,1 3-1-16,-1-1 0 15,3 3 0-15,-5-3 0 16,1 3-1-16,2-1 1 0,-1 0 0 15,1 1 0-15,3-1-2 16,-1-2 2-16,0 3 2 16,0-1-1-16,4 2-2 15,-4-1 1-15,6-1 3 16,-4 0-1-16,2 1-5 16,1 1 2-16,7 2 0 15,-7-2 1-15,8 2 0 16,-5 0 0-16,3 0 0 15,0 0 0-15,-2 0 3 16,1 0-1-16,1 2-1 16,-2-1 0-16,1-2-4 15,-1 2 1-15,0-2 1 16,1 1 0-16,-1 0 1 16,-5-2 0-16,2 0 0 0,-1 0 0 15,3-2 0-15,-1 1 0 0,-3-1 0 16,2 0 0-16,-2 1 0 15,-2-1 0-15,2 0 0 16,-4 1 0-16,2-1 2 16,-2 0-1-16,0 1-1 31,-1-1 0-31,1-2 0 16,-2 1 0-16,0-1 0 15,-1 1-1-15,1-1 1 16,-1 1 0-16,1 1-1 0,-3-1 1 15,1 1-1-15,-1-3 1 16,0 1 0-16,-1 1 0 16,1 1 0-16,0-5 0 0,-1 5 0 15,1-3 0-15,0 1 5 16,-2-1-4-16,1 0 1 16,-1 1-2-16,0-3 0 15,-2 2 0-15,0-1-2 16,0-1 1-16,0 0 1 15,0 2 0-15,0 1-2 0,-2-5 2 0,2 2 2 16,0 2-2-16,-2-1 1 16,1-1-1-16,-3 0 3 15,0 0-1-15,8 1-2 16,-4 1 1-16,-2 0 1 16,0 1 0-16,-1-3 1 15,-1 0-1 1,0 0-1-16,1 0 0 15,-8-2-1-15,9 3 0 16,-4 1 0-16,3-2 0 0,-1 3 3 16,-7-5-2-16,7 2 3 15,1 0-2-15,1 3 0 16,0-3-1-16,2 2 0 16,0 0-1-16,0-1 3 15,-2 1-1-15,2 1 0 16,0-3-1-16,-2 2-1 15,4 0 0-15,-2-1 2 16,2 3-2-16,-2-1 0 0,0 3 0 16,-2-5 0-16,0 1 0 15,1 0 0 1,-1 1 0-16,2 1 0 16,0-1 0-16,-2 1 1 15,0-3-1-15,0 1 1 16,-1-1-1-16,1-1-1 15,-9-2 1-15,5 4-1 16,3 0 0-16,-8-4 2 16,7 0-1-16,0 3 0 0,1 1 0 0,-1 0 1 15,-7-4 0-15,7 1-1 16,-7-1 0-16,9 2 0 16,-9-2 0-16,6 2 0 15,1 0 0-15,-7-2 1 16,8 4-1-16,-1-4 2 15,-7 0-1-15,7 1 0 0,1 1 0 16,-1 4-1-16,0-6 0 16,3 3-2-16,-1 1 1 15,-2 0 1-15,0-2 0 16,3 1 0-16,-5-1 0 0,-5-2-2 16,7 4 2-16,1-4 0 31,-8 0 0-31,0 0 2 15,0 0-2-15,0 0 1 16,0 0-1-16,0 0 2 16,0 0 0-16,7 3-2 15,-7-3 0-15,7 4 0 16,-7-4 0-16,0 0 0 0,0 0 0 16,0 0 0-16,0 0 1 0,0 0 1 15,0 0-1-15,0 0 0 16,0 0 0-16,8 4-1 15,-8-4 0-15,0 0 0 16,0 0 0-16,0 0-2 16,0 0 2-16,0 0-2 15,0-8 1 1,3-26-350 0,1 13-175-1</inkml:trace>
  <inkml:trace contextRef="#ctx0" brushRef="#br0" timeOffset="-199732.87">14530 9552 156 0,'0'0'119'0,"0"0"-60"15,0 0-29 1,0 0-15-16,0 0 25 16,0 0-20-16,0 0 16 15,0 0-18-15,0 0 47 16,0 0-3-16,0 0 22 16,0 0-42-16,0 0 69 15,0 0-56-15,0 0 55 16,0 0-56-16,0 0 20 0,66 17-55 15,-29-6-1-15,-15-2-9 0,7 2-2 16,-3-5-3-16,10-1-2 16,-6 2-1-16,16 3 6 15,-11-10-4-15,16 3-1 16,-11-3-1-16,14 0 0 31,-9 0-1-31,21 9 1 16,-11 1 0-16,23-14-1 15,-29 8 1-15,23-1 3 0,-23 3-2 16,23-6 3-16,-25-4-3 16,25 11 1-16,-15 3-2 15,25-10 0-15,-30 3 0 16,25-3-1-16,-26 6 0 0,26 1 2 16,-25-1-1-16,30 3-1 15,-32-6 0-15,40 6 0 16,-35-5 0-16,33 7 3 15,-30-5-2-15,32 6 0 16,-33-4 0-16,33 3 2 16,-31-4-2-16,32 0 1 0,-26-1 0 0,36 9 1 15,-30-3-1-15,26 1 1 16,-29-7-2-16,35 10 0 16,-24-10 0-16,27 1-1 15,-25-1 0-15,27 10 0 16,-31-10 0-16,32 10 0 15,-23-12-1 1,9 10 1-16,-32-14 0 16,21 9 0-16,-24-10 0 15,30 17 4-15,-31-3-3 0,47 3 1 16,-30-19-1-16,25 19 0 16,-39-3-1-16,28 5-1 15,-31-21 0-15,47 10-2 16,-40 0 2-16,31 4 2 15,-33-7 0-15,48 11 6 16,-46-2-4-16,30-8-1 16,-37 1-1-16,25-6 0 15,-20 7-1-15,30 6 0 0,-37-4 0 16,40-2-1-16,-37-7 1 16,23 6-2-1,-26 3 2-15,25 2 0 16,-34-4 0-16,14 0 0 15,-8-1 0-15,24 7 2 16,-24-4-1-16,14 0 3 16,-17-2-2-16,22 8 4 15,-27-6-3-15,17-1-1 16,-21-3 0-16,11 4 1 0,-9-5-2 0,6 5-2 16,-8 0 1-16,15-3-1 31,-15 1 1-31,15 2 0 0,-2 0 0 15,25 4 0-15,-23-2 0 16,15 6 4-16,-13-5-2 0,19 7-1 31,-19-3-1-31,37 8 1 16,-38-7-1-16,32-1 0 0,-24-1 0 16,31 8 1-16,-23-6-1 15,30 5 2-15,-32-13-1 16,29 9 0-16,-30-5-1 0,36 7 2 15,-26-3-1-15,27 3 0 16,-35-9-1-16,28 11 0 16,-28-7 0-16,17 7 1 15,-22-8 0-15,31 5 0 16,-31-5 0-16,24 6-2 16,-22-7 0-16,5 2-1 15,-13 1 2-15,12 6-1 16,-19-12 1-16,11 2 0 0,-13-3 0 0,17 1 4 15,-21-1-1-15,6 0-6 16,-2 6 1-16,8-6 6 16,-13-4-2-16,8 4-1 15,-6-3 0-15,11 3 0 16,-19-2-1-16,5-1-1 16,-3-2 1-1,8 7 0-15,-6-4 0 0,7-2 0 16,-7 3 0-16,7 1-1 15,-5 0 0-15,9 0 4 16,-10-3-2-16,10 5-4 16,-6-4 2-16,12-1 1 15,-10 1 0-15,9 2-2 16,-8-2 1-16,10 6 3 16,-9-4-1-16,5-1-3 15,-3 1 1-15,4 0 2 0,-10-2 0 16,10 4-1-16,-8-5 0 15,15 7 0-15,-13-6 0 16,5 2-2-16,-10-2 1 16,3 1 0-1,-3-1 1-15,5 0 0 16,-6 1 0-16,10 1 0 16,-8-2 0-16,6 1 0 15,-7-1 0-15,5 0 1 16,-2 0-1-16,4 3 2 15,-6-3-2-15,8 6 1 16,-6-8-1-16,6 6 1 0,-4-3-1 0,15 1 0 16,-6 4 0-16,7-2 0 15,-10 0 0-15,10 1 0 16,-12-2 0-16,18 6-4 16,-9-7 2-16,5 4 4 15,-8-2 0-15,10 0-5 16,-11 0 2-16,15 4 4 0,-15-4-1 15,10 0-4-15,-10-2 1 16,9 2 3-16,-9 0 0 0,10 3-4 16,-8-4 0-16,7 2 1 15,-9-1 1-15,6 2 0 16,-9-4 0-16,8 4 0 31,-8-2 0-31,5 0 0 16,-11-2 0-16,9 0 2 15,-5 1-1-15,1 1-1 16,-3-2 0-16,8-2 4 16,-10 2-2-16,7 0-1 0,-11 1-1 15,4-1-1-15,-5 2 0 16,5 0 1-16,-6 0 0 0,7 2 1 16,-7-4 0-16,2 2-1 15,-5-2 0-15,-2 2-4 16,-3-2 2-16,-5-2 1 15,-3 2 0-15,-3-1 4 16,-6-3-2-16,-4 1 1 16,-2 1 0-16,-3-5 12 15,-2 2-6-15,-2-1 5 16,-2-1-6-16,0 0 2 16,4 2-5-16,-2-3 5 15,-4 1-5-15,-7-2-1 16,8 2-2-16,-1 0 3 15,-7-2-3-15,0 0 2 16,0 0-2-16,0 0 1 0,0 0-1 16,7 2 0-16,1 0 1 15,-1 1-2-15,-7-3 0 0,0 0 0 16,0 0 0-16</inkml:trace>
  <inkml:trace contextRef="#ctx0" brushRef="#br0" timeOffset="-198799.83">19150 10109 271 0,'0'0'39'0</inkml:trace>
  <inkml:trace contextRef="#ctx0" brushRef="#br0" timeOffset="-198082.14">19150 10109 262 0,'0'0'170'16,"0"0"-85"-16,0 0 18 15,0 0-44-15,0 0-1 16,0 0-28-16,0 0 69 15,0 0-49-15,0 0 36 16,0 0-44 0,0 0 23-16,0 0-33 15,0 0-12-15,0 0-15 0,0 0-1 16,0 0-3-16,0 0 4 16,0 0-3-16,0 0 7 15,0 0-5-15,0 0 12 16,0 0-8-16,0 0 7 15,0 0-7-15,0 0-3 16,0 0-3-16,0 0 0 16,0 0-1-16,0 0 2 0,0 0-1 15,0 0-1-15,0 0 0 16,0 0-1-16,0 0 0 16,0 0 2-16,0 0-1 15,0 0 0 1,0 0-1-16,44 64 2 15,-30-38-2-15,-6-9 0 16,-5-3 1-16,-1 5-1 16,-2-3 0-16,-4-1 0 15,1 1 0-15,-3 1 0 16,-3-1 0-16,2-1 2 16,-1-1-2-16,-1-1 1 0,0 2-1 0,2-4 1 15,-2 4-1-15,-4 1 0 16,2-1 0-16,-2-1 1 15,2-1 0-15,-4 4-1 16,-1-6 0-16,5 1 0 16,-6-1 0-16,2 0-1 15,3 0 0-15,-1-1 1 0,2-1 0 16,2-6-1-16,-2 5 1 16,1-1 1-16,1-1 0 0,2-3 0 15,0 1-1-15,1 0 2 16,-3 1-1-16,2-3 3 15,1 0-2-15,6-2 7 32,0 0-5-32,-9 2 0 15,9-2-2-15,-7 1 0 16,7-1-2-16,0 0 1 16,0 0-1-16,0 0-1 15,0 0 1-15</inkml:trace>
  <inkml:trace contextRef="#ctx0" brushRef="#br0" timeOffset="-182024.53">22428 13020 320 0,'0'0'260'0,"0"0"52"15,0 0-160-15,0 0-77 16,0 0-16-16,0 0-40 16,0 0 2-16,0 0-10 15,0 0-4-15,0 0-3 0,0 0-2 16,0 0-1-16,0 0-1 15,5 9 0-15,1 9 0 16,-2-3 0-16,-3 14 1 16,-2-1 0-16,-3 8 0 15,2-6-1-15,-7 6 2 16,5-8-1-16,1-2-1 0,1-4 1 0,-4-2-1 16,6-9 0-16,0 0 0 15,0-4 1-15,0-7 0 16,0 0 0-16,0 0 0 15,0 0-1-15,0 0-8 16,0 7 3-16</inkml:trace>
  <inkml:trace contextRef="#ctx0" brushRef="#br0" timeOffset="-181754.88">22437 13016 403 0,'13'-5'369'15,"-2"-4"-82"-15,11-4-173 16,0 4-85-16,11 1-14 0,-7 3-7 16,9 1-4-16,-8 0-3 15,1 3 5-15,-6 1-3 16,3 5 1-1,-8-5-2-15,3 2-1 16,-5 2-1-16,-1-1-2 16,-3 1 1-16,-3 0-53 15,-8-4 27-15</inkml:trace>
  <inkml:trace contextRef="#ctx0" brushRef="#br0" timeOffset="-181554.33">22477 13159 378 0,'6'-4'248'15,"-6"4"7"-15,0 0-117 32,15-1-70-32,10-3-18 0,-3 2-28 15,4 0-2-15,-2 0-10 16,-2 2-5-16,-9 0-3 15</inkml:trace>
  <inkml:trace contextRef="#ctx0" brushRef="#br0" timeOffset="-180915.16">22786 13119 354 0,'0'0'285'16,"0"0"9"-16,0 0-153 15,0 0-70-15,0 0-32 16,0 0-23-16,0 0 0 0,-8-2-8 0,1 0 0 16,7 2-5-16,-9 2-1 15,0 4-1-15,-4 1-1 16,0 2 1-16,-2 6-1 16,2-4 0-16,1 7-3 15,1 0 2-15,-2 2 3 16,2 1-1-1,3 1-3-15,5-4 2 0,1-5-1 16,2-4 1-16,4 0 0 16,1-3 0-16,6 1 2 15,2-2 0-15,3-1-1 16,1-4-1-16,-1-7 0 16,3-1 0-16,-1-4-4 15,-1 2 1-15,-1-6 3 16,-3-1-1-16,-2-1 3 15,-2 0-1-15,0-4 15 0,1 0-9 16,-7 5 6-16,1 4-6 16,-2 2-3-16,1 4-2 15,-3 7 2-15,0 0-2 16,0 0-1 0,0 0-1-16,0 0 1 15,0 0-1-15,0 0 0 16,0 0 0-16,0 0-3 15,0 0 1-15,-7 0 1 16,7 0 1-16,0 0 1 16,0 0 0-16,-2 9 0 15,2 2-1-15,-2 8 1 0,1-1-1 0,-1 6 0 16,4 5 0-16,-1 0 0 16,1-7 0-16,0-1-2 15,-2-5 1-15,0-1 0 16,2-4 0-16,-2-2 0 15,0-9 1-15,2 7-2 16,-2-7 1-16</inkml:trace>
  <inkml:trace contextRef="#ctx0" brushRef="#br0" timeOffset="-180364.47">23121 13141 268 0,'0'0'258'16,"0"0"98"-16,0 0-183 16,0 0-87-16,0 0-47 15,-3-7-23-15,3 7-7 0,-2-8-4 0,2 8 0 16,-4-7-2-16,4 7 5 15,-3-7-4-15,3 7 4 16,0 0-3-16,0 0 3 16,0 0-4-16,-11-2 1 15,0 2-3-15,-2 0 1 16,2 2-2-16,2 1 0 16,-1 1-1-16,1 0 0 15,0 1 0-15,9-5 1 16,-7 6-1-16,7-6 0 15,0 0 0-15,-2 10-1 16,4-4 1-16,1 3 0 16,3 2 0-16,-1 0 0 15,3 0 0-15,-1 4 0 0,-1-4 1 16,-3 3-1-16,-1 1 0 16,2-2 0-16,-4-4 0 15,-4-2 1-15,2 1-1 16,-1-1 2-16,-1 0-1 0,4-7 3 15,-9 8-2-15,0-1 2 32,-1-3-3-32,-2-4 0 15,1-2 0-15,-2-5-13 16,0-4 6-16</inkml:trace>
  <inkml:trace contextRef="#ctx0" brushRef="#br0" timeOffset="-179966.75">23375 12925 404 0,'0'0'361'15,"0"0"-79"-15,0 0-161 0,0 0-91 0,0 0-14 16,-6-2-9-16,-3 6 3 15,2 1-5-15,7-5 3 16,0 0-4-16,-6 6 1 16,1 1-2-16,-3 6-1 15,3 1 0-15,-8 10-1 32,4-4 0-32,0 8 0 15,1-3 0-15,1 14-1 16,0-6 0-16,1 2 2 0,-3-4-1 15,3 0 0-15,5-16-1 16,-1 1 0-16,0-3 0 16,2 0 0-16,0-4 0 15,0 0 0-15,0-9 0 0,0 0 0 16,0 0-1-16,0 0-23 16,0 0 11-16</inkml:trace>
  <inkml:trace contextRef="#ctx0" brushRef="#br0" timeOffset="-179650.25">23220 13126 222 0,'0'0'282'0,"0"0"71"16,6-2-163-16,9 1-96 0,7-7-48 15,0 5-27-15,9-1 2 16,2 0-11-16,-4 2 3 16,-9 1-7-16,1 1-1 15,-7 0-2-15,-3 0-2 16,0 0 0-16,-3 0 0 15,-8 0-1-15,7 0-21 16,-7 0 11-16</inkml:trace>
  <inkml:trace contextRef="#ctx0" brushRef="#br0" timeOffset="-179148.48">23532 13104 377 0,'0'0'337'15,"0"0"-40"-15,0 0-157 16,0 0-107-16,-3 8-18 16,1-1-7-16,2-7-4 15,4 7-3-15,3-5 8 0,-7-2-6 0,7-2 3 16,1 0-3-16,3 1-1 16,1-5-1-16,-6 2-1 15,1 3 0-15,-7 1 1 16,8-4-1-16,-8 4 3 15,0 0-1-15,0 0 2 16,0 0-1 0,0 0-1-16,0 0-1 15,0 0 0-15,0 0-1 16,0 0 3-16,0 0-1 16,0 0 2-16,0 0-2 0,0 0 3 15,-10-4-2-15,1 2 0 16,-2 1-1-16,2 2 1 15,-4 1-1-15,2 2 1 16,4 0-1-16,-2 1-1 16,0 1 0-16,-4 3 0 15,4 0 0-15,-1 5 0 16,1-1-1-16,2 4 0 0,-1 1 0 16,3 8 0-1,1-1 0-15,6-3 0 16,2-7 0-16,5-2 1 15,2 0 0-15,11-4-2 16,-2 0 0-16,8-9-4 16,-6 0 3-16</inkml:trace>
  <inkml:trace contextRef="#ctx0" brushRef="#br0" timeOffset="-178531.03">23742 13093 141 0,'0'0'304'0,"0"0"-25"15,0 0-69-15,0 0-108 16,0 0-5-16,0 0-63 0,0 0-9 15,-8-2-13-15,8 2 7 32,0 0-9-32,0 0-2 15,0 0-3-15,0 0 2 16,0 0-4-16,0 0 6 16,0 0-5-16,0 0 4 15,4 6-4-15,1 1 1 16,3 1-3-16,-1 3-1 15,0-4 0-15,-1 2 1 0,-1 0-2 0,-1 2 1 16,2 0 0-16,-1 2-2 16,-1 0 1-16,-2 0 1 15,1-1-1-15,3 7 1 16,-3-3 0-16,3 6-1 16,-6-7 0-16,2-2-4 15,-4-2 3 1,-2 2 0-16,2-4 0 15,2-9 2-15,-7 5-1 0,-4 1 2 16,4-5-2-16,-2 1 1 16,-4-2-1-16,4-2 0 15,9 2 0-15,-6-7 0 16,2-2 0-16,3-7 9 16,1-5-5-16,9-15 1 15,-2 8-3-15,2 1 1 16,4-1-2-16,2 4-2 0,-8 13 1 15,6-3-2-15,-8 7 0 16,3 1 1-16,-1-1 0 16</inkml:trace>
  <inkml:trace contextRef="#ctx0" brushRef="#br0" timeOffset="-176253.84">24239 12932 497 0,'0'0'237'0,"0"0"-95"0,0 0-71 0,0 0 73 16,0 0-76-16,0 0-37 15,0 0-16-15,0 0 3 16,0 0-10-16,0 0 0 15,0 0-4-15,0 0-3 16,0 0 0-16,0 0 2 16,0 0-2-16,-54 66 2 15,25-26-2-15,2 1 1 0,6-8-1 0,-4 20 3 16,10-15-2-16,0 13 0 16,8-14-1-16,5 2-1 15,4-7 0-15,5 7 0 16,4-10 0-16,8 4 0 15,-6-13 0-15,5 1 0 32,0-9 0-32,2-3-13 15,2-9 6-15</inkml:trace>
  <inkml:trace contextRef="#ctx0" brushRef="#br0" timeOffset="-175805.77">24501 13057 335 0,'0'0'190'16,"0"-8"73"-16,0 8-133 15,0 0-66-15,0 0 14 16,0 0-39-16,0 0 39 16,0 0-55-16,0 0 1 0,0 0-12 15,0 0-1-15,-2 8-5 16,0 6-1-16,1 1-2 0,-7 12-1 15,5-3-1-15,-5 15-1 16,3-14 0-16,-4 8-3 16,5-7 2-16,-3 5 3 15,3-9-1-15,0 4-2 16,4-10 0-16,0 6 1 16,0-5 0-16,2-5 0 15,0-2 0-15,0-3-7 0,-2-7 4 16</inkml:trace>
  <inkml:trace contextRef="#ctx0" brushRef="#br0" timeOffset="-175467.04">24369 13126 272 0,'0'0'163'16,"0"0"-81"-16,0 0 18 15,0 0-43-15,0-13 126 16,2 2-93-16,5 0 88 16,4-3-123-16,9-1-16 15,-3 6-19 1,16 0-2-16,-9 3-9 15,7 1 3-15,-5 3-6 16,-8 2 0-16,0 0-3 16,1 0 0-16,-10 0-2 0,-2 0-1 15,-7 0 0-15,0 0-3 16,7 0 1-16,-7 0-37 16,0 0 19-16</inkml:trace>
  <inkml:trace contextRef="#ctx0" brushRef="#br0" timeOffset="-175035.27">24699 13223 162 0,'0'0'202'16,"0"0"-101"-16,0 0-50 16,0 0 3-16,0 0 96 15,0 0-75-15,0 0 112 16,0 0-95-16,0 0-5 16,0 0-67-16,0 0-3 15,0 0-8-15,0 0 2 16,0 0-6-16,0 0 1 15,0 0-3-15,0 0 0 16,0 0-2-16,0 0 0 0,-5 9-1 16,-4 8 1-16,1-6-1 15,3 7 0-15,-1 1 0 16,-1 4 2-16,5-4-2 16,2-3 2-16,-4-1-1 0,4-4-1 31,0-4 1-31,0-7-1 15,0 0 0-15,0 0-9 16,0 0 4-16</inkml:trace>
  <inkml:trace contextRef="#ctx0" brushRef="#br0" timeOffset="-174850.26">24765 13035 401 0,'0'0'346'15,"0"0"-67"1,0 0-152-16,0 0-98 16,0 0-69-16,0 0 3 0</inkml:trace>
  <inkml:trace contextRef="#ctx0" brushRef="#br0" timeOffset="-174402.16">24947 12958 260 0,'0'0'295'16,"0"0"87"-16,0 0-197 15,0 0-127-15,0 0-36 16,0 0-12-16,0 0-2 16,-6 7-4-16,3 4-1 15,-1 0-1-15,2 2 2 16,-1 0-3-16,1 1 1 15,0-1-1-15,0 4-1 16,0 3 1-16,0 9-1 16,0-1 0-16,1 6-1 15,1-3 1-15,-2 8 0 16,-2-6 0-16,0 5 2 16,3-12-1-16,-3-6-1 0,2-3 1 15,2-3-1-15,0-3 0 16,0-3-1-16,0-1 1 15,0-7-1-15,0 0 0 0,0 0-20 16,0 0 10-16</inkml:trace>
  <inkml:trace contextRef="#ctx0" brushRef="#br0" timeOffset="-174132.49">24809 13234 264 0,'0'0'177'16,"0"0"-78"-16,0 0 24 16,0 0-61-16,0 0 143 15,11-5-106-15,15-6 4 16,1 3-67-16,6-1-17 15,-7 2-9-15,-4 3-5 16,-3 1-3-16,-5 1-5 16,-3 0 2-16,-2 0-23 15,1-2 12-15</inkml:trace>
  <inkml:trace contextRef="#ctx0" brushRef="#br0" timeOffset="-173383.52">25149 13159 382 0,'0'0'261'0,"0"0"-5"15,0 0-130-15,0 0-64 0,0 0-70 16,0 0 3-16,0 0 3 16,0 0 1-16,0 0 74 15,0 0-51-15,0 0-3 16,0 0-9-16,0 0 3 15,0 0-7-15,0 0-1 16,0 0-3-16,0 0 0 16,-8-2-2-16,-3 4 1 0,0 2-1 15,0 1 0 1,-3 3 0-16,-5 6 0 16,1 3 1-16,0-1-1 15,3 1 1-15,4 3 0 16,2-7-1-16,3 1 0 15,3 1-1-15,1-2 1 16,4-4 0-16,1 2 0 16,5-2 0-16,6-5 0 0,3-1 0 0,5-1-1 15,-4-4 1-15,0-3-3 16,-1-4 2-16,-4-4 1 16,0 2-1-16,-4-2 4 15,0 0-2-15,0-3 10 16,-1 1-5-16,-1-1 4 31,-2 1-5-31,1 0 3 16,-4 4-3-16,0 0 0 15,-1 4-3-15,-1 2 0 0,0 5 0 16,0 0-2-16,0 0 0 16,0 0 3-16,0 0-1 15,0 0-5-15,0 0 2 16,0 0 0-16,0 0 0 0,0 0 0 15,0 0 1-15,0 0-2 16,0 0 1-16,0 0 0 16,0 0 1-16,0 0-1 15,0 0 0-15,0 0 1 16,-1 5 0-16,-5 12 0 16,2-3 0-16,1 8 0 0,-1 0 0 0,2-2 0 15,0-1 0-15,2-1 1 16,-1-1-1-16,1-3 0 15,0-5 0-15,0 0-4 16,0-1 3-16,0-8-19 16,0 0 10-16</inkml:trace>
  <inkml:trace contextRef="#ctx0" brushRef="#br0" timeOffset="-172628.03">25321 13177 346 0,'0'0'217'16,"0"0"49"-16,0 0-162 0,0 0-55 16,0 0 5-16,0 0-27 15,0 0-1-15,0 0-13 16,0 0 57-16,0 0-50 15,0 0 3 1,0 0-11-16,0 0 0 16,0 0-6-16,0 0-3 15,0 0-1-15,4-7 0 16,-4 7-1-16,3 7 0 16,-3-7-1-16,2 8-1 15,-2 3 1-15,0 5-1 16,0 3 1-16,-2 4 1 0,1-1-1 0,-3 4 0 15,-2-6 0-15,-1 4 1 16,-2-8-1-16,2 1 0 16,1-6 0-16,1-4 0 15,5-7 0-15,0 0 0 16,0 0 0-16,0 0 1 16,0 0-1-1,0 0 0-15,0 0 0 16,-4-7 1-16,2-4-1 15,0-13 1-15,4 4 0 16,5-11-1-16,3 2 1 0,1 1-1 16,-2 10 0-16,2-4 0 15,2 7 1-15,3 0-1 16,1 4 0-16,3 0 1 16,-2 4 0-16,-7 3-1 15,0-1 0-15,-2 3 0 16,-9 2 0-16,8 0 2 15,-8 0 0-15,7 2 2 16,-7-2-2-16,7 5 0 0,-7-5 0 16,6 10-1-16,-2-1-1 0,-1 5 0 15,-1 1 0-15,-2 5 0 16,0-1 0-16,-2 4 0 16,0-6 0-16,-1 3 0 15,-1-9 0-15,-1 4 3 16,-1-2-2-16,1 1-3 15,1-7 1-15,0 3 1 16,4-10-1-16,0 0-3 16,-2 7 2-16,2-7-10 15,0 0 7-15</inkml:trace>
  <inkml:trace contextRef="#ctx0" brushRef="#br0" timeOffset="-172273.75">25650 13101 328 0,'0'0'290'0,"0"0"29"0,0 0-164 31,0 0-86-31,0 0-38 16,0 0-16-16,0 0-2 15,-6 9-7-15,0 4-1 16,1-4-3-16,-1 3 1 16,1 5-2-16,-1 3 5 15,1-2-4-15,1 1 5 0,1 1-4 16,-1 2 0-16,0-6-1 0,1 1-1 16,-1-4 0-16,0 0 1 15,1-4-2-15,1-2 0 16,2-7 0-16,0 0 0 15,0 0-1-15,-2 9 0 16,2-9 0-16,0 0-14 16,0 0 8-1</inkml:trace>
  <inkml:trace contextRef="#ctx0" brushRef="#br0" timeOffset="-172079.66">25635 13009 388 0,'0'0'303'15,"0"0"-31"-15,0 0-140 0,0 0-69 16,7-2-49-16,-7 2-7 16,2 9-5-16,-2-9 0 15</inkml:trace>
  <inkml:trace contextRef="#ctx0" brushRef="#br0" timeOffset="-171625.07">25930 13086 261 0,'0'0'262'16,"0"0"98"-16,0 0-184 16,0 0-88-16,0 0-57 15,0 0-18-15,-7 0-6 16,0 0-3-16,7 0-2 0,-8 5-1 16,8-5 1-16,-7 2-2 15,0 2 7-15,7-4-4 0,-10 4 4 16,3-3-4-16,7-1 5 15,0 0-4-15,0 0 3 16,0 0-3-16,-11 6 2 31,2 1-3-31,-4 4-1 16,-2 7-2-16,1 3 2 16,-1 1-1-16,-2 11-1 15,6-8 0-15,4 1 1 16,2-6 0-16,3-5 2 0,2-2-1 15,2-2 0-15,3-2-1 16,6-2-2-16,2-2 1 0,5-3-7 16,1-2 3-16,1-3-55 15,-7-1 30-15</inkml:trace>
  <inkml:trace contextRef="#ctx0" brushRef="#br0" timeOffset="-168517.12">26081 13377 198 0,'-8'2'228'16,"1"-2"-88"-16,7 0 18 15,0 0-80-15,0 0 18 16,0 0-48 0,0 0-13-16,0 0-17 15,0 0 32-15,0 0-26 0,0 0 31 16,0 0-27-16,0 0-13 16,0 0-7-16,0 0 6 15,0 0-7-15,-2 7 6 16,0 4-6-16,-1 0 2 15,-1 4-4-15,-5 9-3 16,0 1 0-16,-4-1-2 16,0-4 1-16</inkml:trace>
  <inkml:trace contextRef="#ctx0" brushRef="#br0" timeOffset="-167683.48">26264 13134 148 0,'0'0'244'16,"0"0"-122"-16,0 0 28 15,0 0-65-15,0 0 10 16,0 0-48-16,0 0-10 16,0 0-20-16,0 0 53 15,0 0-35-15,0 0 39 16,0 0-40 0,0 0-8-16,0 0-14 15,7 3 0-15,-7-3-5 16,8 7 8-16,3 3-7 15,7 8 5-15,-1-2-7 16,8 8 8-16,-8-4-6 16,5 4-4-16,-4-7-2 0,-3-4 3 15,-2-1-2-15,-4-1-2 16,-2-3 0-16,-7-8-2 16,0 0 0-16,0 0 0 15,0 0 1-15,0 0-24 16,0 0 12-16</inkml:trace>
  <inkml:trace contextRef="#ctx0" brushRef="#br0" timeOffset="-167228.84">26545 13177 154 0,'3'-7'272'15,"-3"0"-70"-15,0 7-14 16,0 0-94-16,0 0-33 15,0 0-30-15,0 0 75 0,0 0-56 0,0 0-25 16,0 0-12-16,0 0 1 16,0 0-7-16,0 0 0 15,0 0-3-15,0 0 1 16,0 0-3-16,0 0 0 16,0 0 0-16,0 0-1 31,0 0-1-31,0 7 6 15,0 0-2-15,0 1 3 0,-3 1-3 16,-3 6-1-16,1 1-2 16,-6 8 1-16,0-2-1 15,-2 11-1-15,-2-6 1 16,-5 12-1-16,5-6 0 16,-10 11 0-16,8-13 0 0,-3 2 0 15,7-8 0-15,-2 3 0 16,6-4 0-16,0-10 0 15,4-1 0-15,-1-2 0 16,2 0 0-16,1-2 0 16,3-9 0-16,0 0-1 15,0 0 1-15,0 0-10 0,0 0 5 0,0 0-24 16,0 0 15-16</inkml:trace>
  <inkml:trace contextRef="#ctx0" brushRef="#br0" timeOffset="-166342.02">26622 12980 80 0,'0'0'171'16,"0"0"-85"-16,0 0-44 16,0 0-20-16,0 0 66 15,0 0-31-15,0 0 141 0,0 0-100 32,0 0 6-32,0 0-54 0,7-2 35 15,-7 2-44-15,8 2 5 16,-8-2-33-16,0 0 1 15,0 0-7-15,7 1-4 0,-7-1-1 16,15 4 0 0,-1 0-1-16,1 1 4 15,-6-3-2-15,0 2 2 16,0-1-3-16,1 3 3 16,-1 1-3-16,0 1 5 0,-2-1-3 15,4 6 2-15,0 0-3 16,0 3 3-16,-3-1-3 15,-1 3 2-15,-3-1-2 0,-3 1-1 16,1 0-2-16,0 2 3 16,-2 2-1-16,-2-2-1 15,0-1-1-15,-3 5 0 16,-1-2 0-16,-1 7 0 16,-2 0 0-16,-4 2 0 15,4-5 0-15,-2 3 0 16,2-7 0-16,-2 2 0 15,5-9 0-15,-3-1 0 16,4-3 0-16,-1-2 0 16,1 1 0-16,5-10 0 15,-8 5 1-15,1 1 0 16,0-1-1-16,7-5 2 16,-8 6 0-16,8-6-2 15,0 0 0-15</inkml:trace>
  <inkml:trace contextRef="#ctx0" brushRef="#br0" timeOffset="-160411.05">26901 12282 137 0,'0'0'146'15,"0"0"-72"-15,0 0-38 16,0 0-17-16,0 0 21 16,0 0-20-16,0 0 22 15,0 0-5-15,0 0 76 0,0 0-56 16,0 0-9-16,0 0-24 15,0 0-5-15,0 0-10 16,0 0 23-16,0 7-15 16,0 0 34-1,0-7-25-15,0 0 36 16,0 0-32-16,0 0 7 16,2 11-18-16,-1 4-8 15,-1 2-6-15,0-6 6 16,0 3-5-16,-1 6-3 15,1-5-2-15,0 3 17 16,0 1-11-16,0 4-1 0,1-2-3 0,-1 2-1 16,0-6 0-16,2-1 0 15,2-1 0-15,-2-4-2 16,0 0 0-16,-1 0 0 16,-1-4 0-16,-1 2 1 15,-1 1-1-15,0-3 1 16,0 0-1-1,0 1 0-15,2-8 0 16,0 0-18-16,0 0-1 16</inkml:trace>
  <inkml:trace contextRef="#ctx0" brushRef="#br0" timeOffset="-160041.75">26895 12285 381 0,'0'0'319'0,"0"0"-35"0,0 0-181 15,0 0-53-15,0 0-28 16,0 0-17-16,11 0-6 16,6 0 1-16,18 0-1 15,-8 0 1-15,6 0 0 16,-11 0 0-16,-4 0-62 16,-3 2 26-16,-6 0-26 15,2 2 30-15,-1-1 16 16,-1 1 8-16,-9-4 4 15,0 0 2-15</inkml:trace>
  <inkml:trace contextRef="#ctx0" brushRef="#br0" timeOffset="-159778.65">26908 12458 286 0,'0'0'217'15,"0"0"46"-15,0 0-113 16,0 0-77-16,0 0 33 16,13-2-54-16,11-2-22 15,-2 2-17-15,14-1-2 0,-14 1-6 0,6 2-3 16,-12 0 0-16,5 0-10 15,-5 0 5-15,6 2-12 16,-11-1 8-16</inkml:trace>
  <inkml:trace contextRef="#ctx0" brushRef="#br0" timeOffset="-159045.39">27383 12395 96 0,'0'0'131'15,"0"0"-65"-15,-3-7-33 16,3 7-17-16,0 0 19 16,0 0-18-16,0 0 83 0,0 0-16 15,-10-4 165-15,1 2-125 16,0 2-3-16,2-3-60 15,-3 3-22-15,1 0-26 16,0 3-1-16,-2-1-6 0,-4 6-1 16,6-5-3-16,0 5-1 15,-2 3 0-15,-2-2-1 16,4 2 0-16,-2 5 0 16,-5 3-1-16,5 1 1 15,5-4 0-15,2 1 1 16,3-4-1-16,1 3 0 15,3-3 1-15,1-4 0 16,1 0 0-16,3-5 1 16,5 1-1-16,7-5 2 15,-4-2-3-15,4-3 2 16,-1-2-1-16,1-6 0 16,-4 2-1-16,-1-4 1 15,-2 2-1-15,-2-1 2 0,-2-3-1 16,-3 3 4-16,-3 1-3 15,-1 2 6-15,0 3-3 16,0 1 4-16,-2 7-4 0,2-7 0 16,-2 7-2-16,0 0-1 15,0-8-1-15,0 8-2 32,0 0 1-32,0 0 0 15,0 0 0-15,0 0 0 16,0 0 0-16,0 0 0 15,0 0 0-15,0 0 0 16,0 0 0-16,-8 0 1 0,8 0-1 16,0 0 0-16,0 0 0 15,-1 11 0-15,-1 4 0 0,-2 9 0 16,2 0-1-16,0 1 0 16,2-3 0-16,0-1 1 15,2-5 0-15,0-3-1 16,2-2 0-16,-1-4-16 15,-3-7 9-15</inkml:trace>
  <inkml:trace contextRef="#ctx0" brushRef="#br0" timeOffset="-158437.15">27701 12406 289 0,'0'0'183'16,"0"0"-25"-16,0 0-59 15,0 0-50-15,0 0-21 16,0 0-13-16,0 0-8 15,0 0-4-15,0 0 71 16,0 0-38-16,0 0 64 16,0 0-50-16,0 0 18 15,0 0-53-15,0 0-3 0,0 0-6 16,-13 0 1 0,0 0-4-16,-13 4 7 15,15 0-5-15,0-3 2 16,2 7-3-16,-2-5-2 15,0 1-2-15,2 2 3 16,2-1-3-16,7-5 2 16,0 0-1-16,-4 11-1 15,4-2 0-15,2 2 0 0,1 0 0 16,10 4-1-16,-5-6 1 0,3 4 0 16,3-2 0-16,-1 2 0 15,-2-2 0-15,-2-2 1 16,-1 0 0-16,-3 0 0 15,-5-9-1-15,0 0 2 32,0 0-2-32,-2 6 1 15,2-6-1-15,-11 7 2 16,-3-2 0-16,-1 1 3 0,-2-2-3 16,-5-1 0-16,2-3-2 15,-4-5-2-15,10 1 0 16,-1-5-8-16,4 2 6 15</inkml:trace>
  <inkml:trace contextRef="#ctx0" brushRef="#br0" timeOffset="-157988.97">27998 12271 383 0,'0'0'325'15,"0"0"-40"-15,-8 5-145 16,1-3-97 0,7-2-25-16,0 0-9 15,0 0-4-15,-7 4-3 0,-1 1 0 16,1 3-2-16,0 4 5 15,3-2-2-15,-1 2-1 16,1-1-1-16,-2 10 0 16,1-5-1-16,-1 8 1 15,3-8-1-15,-3 6 0 16,3-3 0-16,-1 3 1 16,2-2-1-16,-2 0 4 15,3-7-3-15,-1 5 1 0,0-5-1 16,0-2-1-16,0-2 1 15,2 0 2-15,0-2-2 16,0-7 0 0,0 8-1-16,0-8-4 15,0 0 2-15,0 0-25 16,0 0 14-16</inkml:trace>
  <inkml:trace contextRef="#ctx0" brushRef="#br0" timeOffset="-157703.72">27770 12458 75 0,'0'0'368'0,"0"0"-7"15,0 0-111-15,0 0-139 16,15-4-81-16,1-2-14 0,10-1-9 16,-2 0-3-16,4 3-1 15,-6 0-1-15,0 3-2 16,-4 1 1-16,2 0-2 16,-2 0 1-16,3 1-2 15,-3-1 1-15</inkml:trace>
  <inkml:trace contextRef="#ctx0" brushRef="#br0" timeOffset="-157139.78">28201 12436 365 0,'0'0'226'15,"0"0"28"-15,0 0-131 16,0 0-62-16,-7 1-250 15,7-1 93-15,0 0 48 16,0 0 23-16,0 0 221 16,0 0-100-16,0 0-34 15,0 0-32-15,0 0-15 16,9 2-6-16,2 0-167 16,0 2 78-16,2-4 39 15,-2 0 21-15,0 0 87 16,0 0-33-16,-4-4 86 15,1 2-62-15,-8 2 5 0,0 0-32 16,0 0-5-16,0 0-14 16,0 0 1-16,0 0-6 15,0 0 6-15,2-7-6 16,-2 7 2-16,0 0-5 0,0 0 2 16,0 0-3-16,-8-6-1 31,1 3-2-31,-2 3 1 15,-2 0-1-15,-2 0 2 16,0 2-1-16,-5 3-2 16,3 1 1-16,-1 3 1 15,3-4-1-15,-2 4 5 16,2-1-3-16,-1 3 1 16,6 0-1-16,3 2-1 0,1-1 0 0,4 3 0 15,0-2 0-15,4 5 1 16,-1-5-2-16,5-4 0 15,1 2 0-15,4 0 0 16,-2-7 0-16,-2 1-4 16,0-5 1-16</inkml:trace>
  <inkml:trace contextRef="#ctx0" brushRef="#br0" timeOffset="-156484.56">28433 12436 324 0,'0'0'240'0,"0"0"57"15,0 0-156-15,0 0-72 0,0 0-34 16,0 0-18-16,0 0-8 16,0 0-5-16,0 0 32 15,0 0-23-15,7 0 3 16,6 0-8-16,3 1 4 16,1 1-6-16,-1 4-1 15,-1-3-3-15,0 1 1 16,-3 2-2-16,3 3 1 15,-6-6 0-15,-1 3-3 16,-8-6 0-16,7 5 2 16,-1 3-1-16,-3 1-1 15,1-4 1-15,0 6 0 16,-4 0-1-16,0 0 1 16,-2 0 0-16,-2 4 1 0,0-2-1 15,-3-2 0-15,0-2 0 16,-2 0 0-16,-1-5 0 0,-3 3 0 15,2-3 0-15,0-1 4 16,0-1-2-16,2-2-2 16,2 0 1-16,0-2 0 31,7 2-1-31,-8-5 1 16,1-2-1-16,0-4 3 15,3-2-2-15,6-9 9 16,0 2-5-16,5-4-2 15,0 2-2-15,6-6 0 0,-2 10 0 16,6-2-1-16,1 2 0 16,6-3-3-16,-8 10 1 0,5-1 1 15,-7 4 0-15,3 3-1 16,-4 1 2-16</inkml:trace>
  <inkml:trace contextRef="#ctx0" brushRef="#br0" timeOffset="-155798.1">28220 12445 215 0,'0'0'157'16,"7"-4"-79"-16,-7 4-39 0,0 0-19 0,13 4 59 15,-2-4-26-15,-2 2 36 16,-2-1-44-16,1 1 43 16,-8-2-44-16,0 0 37 15,0 0-40-15,0 0 36 16,5 8-39-16,-5-8-14 31,4 9-15-31,-4-9 0 0,0 5-5 16,-4 3-1-16,-1-1-1 15,-4-2 0-15,-2 1-1 16,-8 1 3-16,3-3-1 16,-6 0 3-16,2-3-2 0,-2-1 5 15,11-1-5 1,-2-1 3-16,0-2-3 0,2-1-3 15,4 1 0-15</inkml:trace>
  <inkml:trace contextRef="#ctx0" brushRef="#br0" timeOffset="-154748.28">29047 12194 108 0,'0'0'234'0,"0"0"-116"0,0 0-60 16,0 0 12-16,0 0 130 16,0 0-100-16,0 0-9 0,0 0-46 15,0 0 14 1,0 0-30-16,0 0 18 16,0 0-36-16,0 0 9 15,0 0-11-15,-11 7 7 0,4-3-8 16,-4 1 4-16,2 3-5 15,-2 1-3-15,1 2-2 16,-1 2-1-16,-1 1 0 0,-1 1 1 16,0 0-2-16,-2 7 2 15,4-6-1-15,0 2 2 16,0 1-2-16,2-3 1 16,0 4 0-16,0 6-1 15,1-6 0-15,5 4 0 16,-1 0-1-16,2 1 2 15,4 1 0-15,2 0-2 16,-1-3 0-16,7 7 1 16,-1-3-1-16,4 4 1 15,-1-5-1-15,5 3 1 16,-2-5-1-16,1-2 0 16,-7-7 0-16,0-4-1 15,1 0 1-15,1-11-23 16,3-4 12-16,14-3-299 15,-15 3-154 1</inkml:trace>
  <inkml:trace contextRef="#ctx0" brushRef="#br0" timeOffset="-146381.02">29104 12461 48 0,'0'0'232'15,"0"0"-116"-15,0 0-58 16,0 0-29-16,0 0-1 0,0 0-14 16,0 0 22-16,4-7-19 15,-4 7 70 1,0 0-43-16,0 0 86 15,0 0-65-15,0 0 48 16,7 2-58-16,8 0 25 16,-1 1-61-16,5 6-1 15,-1 1-9-15,4 8 0 16,-2-5-5-16,4 5 2 16,-4-1-4-16,2 1 7 0,-7-5-5 0,2 1 0 15,-6-1-2-15,0-4 0 16,-4-3 0-16,-7-6 0 15,7 5 0-15,-7-5-2 16,0 0 1-16,8 2-13 16,1-4 6-16</inkml:trace>
  <inkml:trace contextRef="#ctx0" brushRef="#br0" timeOffset="-146001.93">29511 12483 223 0,'0'0'169'0,"0"0"-84"0,0 0-43 16,0 0 6-16,0 0 124 15,0 0-86-15,0 0 78 16,0 0-84-16,0 0 3 16,0 0-63-16,0 0-9 15,0 0-6-15,0 0 0 16,8-2-2-16,-8 2-2 15,0 0 0-15,0 0 0 0,0 0 0 0,-6 11 2 16,-1 2-2-16,-4 4 0 16,0-1-1-16,-4 6 2 15,-1 0-2-15,-6 6 1 16,1-3 0-16,-4 8-1 16,5 0 0-16,-4 11 0 15,11-16 0 1,-5 3 0-16,5-9 0 15,2 0 0-15,3-11-1 16,3 0 1-16,-3 0 0 0,3-4 0 16,5-7-1-16,0 0-4 15,0 0 3-15</inkml:trace>
  <inkml:trace contextRef="#ctx0" brushRef="#br0" timeOffset="-142518.99">29843 12657 265 0,'0'0'176'16,"0"0"-78"-16,0 0 24 0,0 0-61 16,0 0-5-16,0 0-28 15,0 0 51-15,0 0-40 16,0 0 46-16,0 0-43 0,0 6 27 16,0-6-35-16,0 0-20 15,0 0-8-15,0 0-3 31,-3 11-2-31,-5 5 0 16,1 4 0-16,-2-3-10 0,2-2 4 16</inkml:trace>
  <inkml:trace contextRef="#ctx0" brushRef="#br0" timeOffset="-141188.39">30067 12339 294 0,'0'0'177'16,"0"0"-30"-16,0 0-25 15,0 0-61-15,0 0-5 16,0 0-28-16,0 0 13 15,0 0-21-15,4 5 53 16,-4-5-37-16,0 7 18 0,0-7-28 16,0 0-2-16,0 0-19 15,0 15 1-15,2-2-3 16,-2 3 1-16,0-1-2 0,-2 9 4 16,0-4-3-16,0 6 2 15,-3-3-3-15,-3 5 0 16,5-4 0-16,-3-1 0 15,-1-4-1-15,3-3-2 16,1-3 0-16,1 0 1 16,0-2 0-16,0-4 0 15,2 2 0-15,0-9 2 16,0 0-1-16,0 0 0 16,0 0 0-16,0 0 0 15,0 0 0-15,0 0 2 16,0 0-2-16,0 0 5 15,0 0-3-15,0 0 8 16,0 0-5-16,0 0-3 0,0 0-1 16,-5 6 0-16,5-6-1 15,0 0 1-15,-8-2-1 16,8 2-1-16,0 0 0 16,0 0 0-16,0 0 0 0,-2-7 0 15,2-4 0-15,0-4 0 31,0-1 0-31,4-10 2 16,-2 4 0-16,0-7 0 16,3 5-1-16,1-2-1 15,-1 4 1-15,-3-5 1 16,7 1-1-16,-3 0 0 16,1 6-1-16,2 0 1 0,-3 7-1 15,-1 2 0-15,1 0 0 0,3 0 0 16,2 2 0-16,2 0 0 15,-2 5 0-15,0-1-1 16,-2 3 0-16,-2 2 1 16,1 0 0-16,-1 0 0 15,-7 0-1-15,9 4 1 16,-2-1 0 0,-7-3 0-16,8 6 0 0,-3 1 2 15,-5-7-1-15,6 9-2 16,-3 1 0-16,1 2 2 15,-2-1-1-15,-2-1 0 16,0 1 0-16,-4 0 0 16,1-1 1-16,-5 0-1 15,1-3 0-15,-4 2 0 16,0 0 0-16,-2 0 0 16,0-3 1-16,-5 1-2 0,7-1 0 15,-2-1-6-15,0 1 3 16,-3-3-18-16,7-1 11 15</inkml:trace>
  <inkml:trace contextRef="#ctx0" brushRef="#br0" timeOffset="-140502.05">30315 12531 336 0,'0'0'172'16,"0"0"34"-16,0 0-96 15,0 0-54-15,0 0-20 0,0 0-18 16,0 0 89-16,0 0-53 0,0 0 16 15,0 0-53-15,0 0-2 16,0 0-7-16,0 0-1 16,0 0-4-16,0 0 0 15,0 0-2-15,-7 0 0 32,-3 2-1-32,1 0 1 15,0-1-1-15,0 1 1 16,0 2-1-16,0 0 0 15,-1 1 0-15,1 1-1 0,0 1 0 16,0 2 1-16,1 0-1 16,3 4 1-16,-1 2 0 15,3-1 0-15,-1 1 0 0,4-2 0 16,0 1 0-16,2-4 2 16,0-1-1-16,1-2-1 15,3 0 0-15,1 1 0 16,1-5 1-16,-1-1 2 15,0 0-1-15,4-4 0 16,-1 0-1-16,-3-1 0 0,0-1-1 0,1-1 11 16,-1-1-6-16,0-3 4 15,1-2-5-15,-1-2 4 16,0-3-4-16,-1-5-1 16,-1 5-1-16,-1-1 0 15,0 5-1-15,-4-3 1 16,-4 4-2-1,-5-4 0-15,0 8-1 16,-6-2-3-16,2 3 2 16,0 3-6-16,0 1 5 15,2 2-21-15,4 0 12 0</inkml:trace>
  <inkml:trace contextRef="#ctx0" brushRef="#br0" timeOffset="-139561.45">30440 12502 94 0,'0'0'205'15,"0"0"-103"-15,-8-2-51 16,8 2-25-16,0 0 240 15,0 0-93-15,0 0-8 16,0 0-88-16,0 0-52 16,0 0-12-16,0 0-2 15,-3 7-6-15,3 0-2 0,3 1-1 0,1-1 0 16,0 0-1-16,-1 1 1 16,1-1-1-16,-2 2-1 15,-4-1 0-15,2-8 0 16,0 0 0-16,0 7 1 15,0 0 0-15,-2 4 0 32,2 0-1-32,-2 0 1 15,-1-2 0-15,-1 2-1 0,2-5 1 16,0 1-1-16,2-7 0 16,0 0 2-16,-2 9-1 15,2-9-1-15,0 0 1 0,0 0 0 16,0 0 0-16,0 0 1 15,0 0 0-15,0 0-2 16,0 0 1-16,0 0 0 16,0 0-1-16,0 0 1 15,4-9-1-15,0 0 3 16,-1-2-3-16,5-4 1 16,-3 2 0-16,3 1-1 15,1-3 0-15,2 2-3 0,0 0 2 0,2 2 0 16,-2 4 1-16,0-2 0 15,0 2 0-15,0-1 2 16,0 3-2-16,-2 3 3 16,0-4-2-16,-2 3 2 15,-7 3-2-15,0 0 0 16,8 0-1 0,-1 0 3-16,-7 0-2 0,0 0 2 15,7 2-1-15,-7-2-1 16,0 0-1-16,0 0 1 15,8 7-1-15,-8-7 0 16,5 9 0-16,-1 0 2 16,0 0-1-16,-3 2 1 15,-1-1-1-15,0 4 1 16,-1-5-1-16,-1 4 3 0,0-6-2 16,-2 8 0-16,2-6-2 15,-1-1 2-15,-1 3-1 16,0-2-2-16,3 0 1 15,-1 0 0-15,0-2 0 0,-2 3 0 32,4-10 0-32,-2 7 0 15,2-7 0-15,0 0 1 16,0 0 0-16,0 0-1 16,-1 7 0-16,1-7-7 15,0 0 3-15,0 0 0 16,0 0 2-16,0 0-9 15,0 0 5-15</inkml:trace>
  <inkml:trace contextRef="#ctx0" brushRef="#br0" timeOffset="-138512.02">30834 12531 205 0,'0'0'120'16,"4"-7"-61"-16,-4 7-29 0,0 0-15 15,0 0 85-15,0 0 35 16,0 0 100-16,0 0-119 16,0 0 0-16,0 0-77 15,0 0-19-15,0 0-9 0,0 0 0 16,0 0-5-16,0 0 3 16,0 0-5-16,0 0 1 15,0 0-2-15,0 0 1 16,0 0-2-16,0 0 2 15,0 0-3-15,0 0 0 16,0 0 0-16,0 0-1 16,-8 0 0-16,-1 1 0 15,0 3 0-15,-2-2 0 16,2 2 1-16,-2-1-1 16,2 1 0-16,-2 1 2 15,2 3-1-15,-1 1-1 16,1 0 0-16,0 0 0 15,2 4 0-15,-1 0 0 0,1 1 0 16,1 3 0-16,1-4-1 16,1 1 1-16,2 1 0 15,2-4 0-15,2-2 0 0,2 0 0 16,-4-9 0-16,11 10 1 16,0-9-1-16,6 1 2 31,-3-2-2-31,5-3 1 15,-3-5-1-15,1-5 0 16,-5 4 0-16,3-5 0 16,0-1 1-16,-2-7 3 0,-1 4-1 15,3-8 1-15,-6 4-2 16,-1 0 0-16,-3 0-1 16,2-2-1-16,-3 6 0 0,-2 3 0 15,0 1 1-15,0 1 0 16,-2-2-1-16,0 4 1 15,0 2-1-15,0 2 1 16,0 7-1-16,0 0 0 16,0 0 0-16,0 0-1 15,0 0 1-15,0 0-2 0,0 0 1 0,0 0 1 16,0 0 0-16,0 0-1 16,-4-8 1-16,4 8-1 15,0 0 1-15,0 0 0 16,0 0 0-16,0 0 0 15,-4 11 0-15,-1 6-2 32,-3 1 1-32,1 8 1 15,2-4-1-15,-1 3 1 0,2-3-1 16,4-1 1-16,0-5 0 16,2 2 0-16,2-1 0 15,0-1 0-15,-1-5 0 16,3-2 0-16,-3-1 0 0,-3-8 0 15,0 0 0-15,0 0-8 16,6 7 5-16,-6-7-16 16,7 4 9-16</inkml:trace>
  <inkml:trace contextRef="#ctx0" brushRef="#br0" timeOffset="-137625.46">31177 12348 300 0,'0'0'253'16,"0"0"73"-16,0 0-168 15,0 0-79-15,0 0-34 0,-7-6-34 16,-1 6-4-16,8 0-3 15,0 0 5-15,0 0-4 16,-5 11 0-16,-4 6-2 16,-10 8 2-16,5-3-3 0,-10 9 0 15,6-3-1-15,-6 5-1 16,9-9 0-16,0 0 0 16,4-4 0-16,-3-2 0 15,5-5 0-15,3-6-1 16,6-7 1-16,-4 7 0 15,4-7 0-15,0 0 0 0,0 0 0 0,0 0 2 16,0 0-1-16,0 0 2 16,-7 2-2-16,7-2 1 15,0 0-1-15,7-11 0 16,1-5-1-16,3-6 1 16,-2 2-1-16,4-6 0 15,1 2 0 1,7-9-3-16,-9 13 2 15,7-6-4-15,-5 10 3 16,-1 1 1-16,-2 2 0 16,-3 4 3-16,-8 9-2 0,7-7 12 15,-7 7-7-15,0 0 1 16,0 0-3-16,0 0-1 16,7-5-2-16,-7 5 1 15,0 0-1-15,9 0 0 16,-1 0 0-16,-1 1 1 15,2 7 0-15,0-1-1 16,-1 2 0-16,1 8 1 16,-2-1 0-16,1 10-1 0,-5-1 1 15,1 3 1 1,-2-6-1-16,-2 5 0 16,0-6-1-16,4 4 0 15,-1-3 0-15,5 2 0 16,-1-2-1-16,2 2 1 15,2-6 0-15,-2-1 0 16,-1-5 0-16,-1-2 1 16,-2-5-1-16,-5-5 0 0,0 0 0 0,0 0-6 15,0 0 3-15</inkml:trace>
  <inkml:trace contextRef="#ctx0" brushRef="#br0" timeOffset="-137308.92">30974 12551 229 0,'0'0'208'15,"0"0"-75"-15,12-5 10 16,10-1-71-16,13-1 71 16,-7 3-75-16,3 0 17 15,-9 1-44-15,0 1-1 16,-7 2-29-16,-4 0 0 16,0 0-5-16,0 0-2 0,0 0-1 0,-2 2-2 15,-2 0 0-15,-7-2-33 16,8 1 9-16</inkml:trace>
  <inkml:trace contextRef="#ctx0" brushRef="#br0" timeOffset="-136707.18">31317 12480 339 0,'0'0'236'15,"0"0"47"-15,0 0-145 16,0 0-70-16,0 0-29 0,0 0-20 16,0 0-2-16,3 7-9 15,5 4 15-15,-1-4-14 16,2 2 1-16,0 1-5 15,0 1 1 1,-3-4-3-16,-1 2-1 16,1-3-1-16,-2 3 0 15,-3 0-1-15,3 2 0 16,-2-2 0-16,-2 0 1 16,-2 0 0-16,0 0 1 15,-1-1-1-15,-3 1 1 16,1-2-1-16,5-7 0 0,0 0-1 0,0 0 0 15,0 0 0-15,0 0 2 16,0 0-2-16,0 0 0 16,0 0 0-16,0 0 1 15,0 0 0-15,0 0 0 16,0 0 0-16,0 0 2 16,-6-7-1-16,2-2 3 0,4 1-3 15,0-1 1-15,2 0-1 16,7-7 1-16,2 3-2 0,8-2-1 15,-1 2 0-15,-3 2 1 16,-4 4-1-16,-11 7 0 16,7-5 0-16,-7 5 0 31,0 0 0-31,0 0 0 16,0 0 0-16,0 0-4 15,0 0 2-15</inkml:trace>
  <inkml:trace contextRef="#ctx0" brushRef="#br0" timeOffset="-136052.36">31522 12502 275 0,'0'0'264'15,"0"0"88"-15,0 0-181 16,0 0-86-16,0 0-55 15,0 0-17-15,0 0-5 16,0 0-4-16,0 0 1 16,0 0-3-16,0 0 2 15,0 0-2-15,0 0 5 16,7 1-3-16,3 3 0 16,-1 2-1-16,4 1-2 15,3 2 0-15,4 2 0 16,-5-4-1-16,-4 1 0 0,0-3 0 15,-2 1 1-15,-9-6-1 16,7 7 2-16,-7-7-1 16,2 11-2-16,-2 0 1 0,-2 2 1 15,-1-2-1-15,-3 0 0 16,-1-2 0-16,0 0 1 16,-1 0 0-16,1-5-1 15,7-4 1-15,0 0-1 16,-9 5 1-16,0-5-1 15,-2 2 1-15,0-2-1 16,1-2 0-16,1 2 0 16,9 0 0-16,0 0 0 0,-7-5 1 15,7 5-1 1,0 0 0-16,0 0 3 16,-4-7-2-16,6-4 2 15,0 0-1-15,7-6 1 16,2 1-2-16,6-5-1 15,-3 5 1-15,-1 0-1 16,-2 3 0-16,0 0 0 16,0 2 0-16,0 4 2 0,-4 3-1 0,1-3-1 15,-1 3 1-15,2 0-2 16,-9 4 0-16,8-2 0 16,-1 1 0-16,-7 1-7 15,0 0 4-15,0 0-17 16,0 0 11-16</inkml:trace>
  <inkml:trace contextRef="#ctx0" brushRef="#br0" timeOffset="-135356.8">31939 12509 63 0,'0'0'255'15,"0"0"-128"-15,0 0-63 16,0 0-5-16,0 0 220 16,0 0-142-16,0 0 3 15,0 0-92-15,0 0-26 16,0 0-11-16,0 0-3 15,0 0-4-15,0 0 0 16,0 0-1-16,0 0 2 16,0 0-2-16,-8 4-2 15,1-1 0-15,7-3 1 16,0 0-1-16,0 0-1 0,-8 4 1 16,8-4-1-16,-9 2 1 0,0 5 0 15,-2-3-1-15,-2 5 4 16,2 0-2-16,0 2 0 15,0 0-1-15,0 4 2 16,2 1-2-16,4-1 2 16,1-2-2-16,4-1 0 15,0 1-1-15,2-2 0 16,1 0 0-16,3-2 4 16,3-1-2-16,2-3-2 0,4 1 1 15,7-3 0-15,-2-3-1 16,0 0 2-16,-7 0-2 15,0-3 2 1,-2-1-1-16,0 0 0 16,-2-1-1-16,2-1 4 15,-2-3-2-15,0-2 3 16,-1 2-2-16,-1-2 6 16,-3-2-5-16,1-1 3 15,-3-1-3-15,-2 0-1 16,-5 1-2-16,-8-3-1 0,0-1 1 0,-13 0-3 15,12 7 1-15,-1 1-1 16,4 5 0-16,-4-2 2 16,2 3 0-16,2 4-7 15,0 0 4-15,11 0-27 16,-9 4 16-16</inkml:trace>
  <inkml:trace contextRef="#ctx0" brushRef="#br0" timeOffset="-134246.93">32188 12502 368 0,'0'0'297'15,"0"0"-11"-15,0 0-147 16,0 0-72-16,-4-8-53 16,4 8-6-16,0 0-9 15,0-7 0-15,0 7 1 16,0 0 0-16,0 0 10 15,0 0-5-15,0 0 5 16,-7-4-5-16,0 2 1 16,7 2-3-16,-8 2 7 15,8-2-5-15,0 0-2 16,0 0-1-16,0 0 1 16,-5 9-2-16,1 4-1 15,0 4 1-15,-1 3-2 16,1-2 1-16,1-1-1 0,1-1 1 15,2-1 1-15,0-1-1 16,2 1 0-16,-1-2 0 16,3 0 0-16,2-4 0 15,1 0 1-15,0-2 0 0,4 1 1 16,-1-5-1-16,1-1 0 31,0-2 0-31,0-2 0 16,1-1-1-16,9-5 1 15,-9-1-1-15,9-2 2 16,-9 2-2-16,1 0 1 16,-2 0-1-16,-3 3 2 15,-3-3-1-15,-1 2 2 0,1 1-2 16,-3-3 1-16,0 2 0 0,0-1 0 16,-2 8-1-16,0-7 1 15,0 7-1-15,0-9 0 16,0 9-1-16,0 0 0 15,0 0 0-15,0 0-1 16,0 0 1-16,0 0-1 16,0 0 1-1,0 0 0-15,0 0 0 0,0 0 1 16,0 0-1-16,0 0 1 16,0 0-1-16,0 0 0 15,0 0-1-15,0 0 2 16,0 0 0-16,-4 9-1 15,-1-3 0-15,-3 5 0 16,5-2 0-16,-1 2-2 16,0-2 1-16,4 0 1 0,0 0-1 15,0 2 2-15,0-2-1 16,0 1 1-16,4-1 0 16,1 0 0-16,-1-2-1 15,2 2 1-15,-1-3-1 0,2-1 1 16,6 1-1-16,0-2 0 15,-2-3 1-15,2-1 2 16,-2 0-1-16,2-3 3 16,-2-3-3-16,2-3 4 15,-4 0-2-15,-2-2 5 16,-1 2-5-16,-4 0 1 16,-1-1-2-16,1 1 0 15,0-2-2-15,-2 0 2 16,0 0-1-16,-2 0-1 15,-3-5-1-15,-1 1-2 16,3 2 2-16,-3 4-11 16,-5-4 7-16,-4 1-6 15,1 2 5-15,-5 1-11 16,5 2 8-16</inkml:trace>
  <inkml:trace contextRef="#ctx0" brushRef="#br0" timeOffset="-133344.45">32542 12267 260 0,'0'0'133'15,"0"0"-67"-15,0 0-33 16,0 0-17-16,0 0-2 16,0 0 1-16,7-2 153 31,-7 2-84-31,0 0 76 16,0 0-82-16,0 0 4 15,0 0-41-15,0 0-17 0,0 0-14 16,0 0 5-16,11 11-8 15,0-2 3-15,-1 1-5 0,2-1-1 16,-1 4-2-16,4-1 3 16,0-1-3-16,-1 2 4 15,3 4-4-15,0-3 6 16,-3-1-4-16,1 4 1 16,-6-6-2-16,-2 1 2 15,-1-2-3-15,-1 2 0 16,1-1-2-16,1 2 4 15,-1 2-2-15,-1-4-1 16,-1 0 0-16,-2 2 2 0,1-2-2 16,-3 5 0-1,-1-3 0-15,-1 2 0 16,-2 1-1-16,-1-1 3 16,-1 1-2-16,-1 6 2 15,-1-7-2-15,-3 9 0 16,2-4 0-16,-5 6-1 15,1-10 0-15,-4 10 0 16,2-6 0-16,-1 2 0 0,3-6 0 0,-5 6 0 16,1-3 0-16,-5 1-2 15,6-2 2-15,-4 2 0 16,-1-3 1-16,-4 3-1 16,6-7 0-16,-3-1 0 15,4-2 0-15,11-5 1 31,-3 1 0-31,-4 1-1 16,6-3-1-16,1-1 2 0,7-3 0 16,0 0 1-16,0 0-1 15,0 0-1-15,-9 4 1 16,0 1-3-16,9-5 2 0,0 0-2 16,0 0 1-16</inkml:trace>
  <inkml:trace contextRef="#ctx0" brushRef="#br0" timeOffset="-122471.56">19918 14918 104 0,'0'0'85'15,"0"0"-42"-15,0 0-22 16,0 0-11-16,0 0 13 31,0 0-11-31,0 0 9 0,0 0-10 16,0 0 3-16,0 0-7 15,0 0 0-15,0 0-3 16,0 0 13-16,0 0-8 16,0 0 16-16,0 0-13 0,0 0 22 15,0 0-17-15,0 0 19 16,0 0-10-16,0 0 50 16,0 0-38-16,0 0 0 15,0 0-19-15,0 0-4 16,0 0-8-16,0 0 18 15,0 0-12-15,0 0 16 16,0 0-14-16,0 0-5 0,0 0-5 16,0 0 0-1,0 0-3-15,0 0 2 16,0 0-2-16,0 0 12 16,0 0-8-16,0 0 58 15,0 0-34-15,0 0 37 16,0 0-34-16,0 0 0 0,0 0-17 0,0 0 2 15,0 0-9-15,74-17-1 16,-47 12-4-16,-5-1 9 16,-2-1-11-16,2-1 11 15,0 1-6-15,4-2 6 16,-4-2-7-16,2 4 1 16,-2-1-4-16,0 1 0 15,-4 0-2-15,2-2 2 16,1 5-1-16,1-7 5 15,-2 5-3-15,6-3-1 0,-10 4-2 16,8-4 0-16,-6 1 0 16,4 3-1-16,-2-8 0 15,-1 4-1-15,-3 3 1 0,3 1 1 16,-1-4 0-16,8 1 0 31,-8-1-1-31,13-4 0 16,-3 0 0-16,7-1 0 15,-8 3 0-15,4-4 0 16,4-1 0-16,4 1 0 16,-8 4 0-16,7-2 0 15,-5 2 0-15,-1 0 0 16,-3 0 0-16,0 0 0 0,-3 0-1 0,7 2 0 16,-7-4 1-16,7-1-1 15,-8 3 1-15,7-2 0 16,-3 2 0-16,2 0 1 15,0 0-1-15,0 2 1 16,1-2-1-16,-1 2-1 16,0-1 1-1,0 1 1-15,-7 4-1 16,5-8 1-16,-7 6 0 16,10-4-1-16,-5 0 0 0,6-4 0 15,-3 2 0-15,4 0 1 16,-8 1-1-16,13-7 0 15,-5 5 0-15,3-7 1 16,-4 5-1-16,6-1 0 16,-8 3 0-16,0 1 1 15,-3 0 0-15,3 0-1 16,-7 4 0-16,1-2 0 0,3 0 0 16,-2 2-1-16,-1-4 1 15,-1 4 0-15,0-4 0 16,2 0 0-16,1 1 0 0,6-3 1 15,-4 4 0-15,8-4 0 16,-9 4-1-16,1 0 3 16,-5 0-2-16,0 0 3 15,0-2-2-15,-1 1 1 16,1 1-1-16,-4 1-1 16,1 1-1-16,-1 0 0 15,2 2 0-15,0 0 1 16,-2-1 0-16,0 1 1 15,2 1 0-15,2-3 0 16,-6 4-1-16,4-3 0 16,-1-1-1-16,4 0 1 15,-3 0 0-15,-3 2 0 16,-1-1-1-16,-1-1 1 0,1 2-1 16,-2-1 0-16,5-1 0 15,-3 2 3-15,-7 1-1 16,0 1-1-16,0-1 0 0,2 1 1 15,0-1 0-15,-1 1-1 16,1 0 0-16,2-1-1 31,0 1 0-31,-1-1-1 16,-4 2 1-16,1-1-1 16,-2 1 1-16,2 1 0 15,-2-1 0-15,-4 2 7 16,3-2-4-16,-8 4-1 15,7-1-1-15,-7 1 2 0,0 0-2 16,7-4 0-16,-7 4 0 0,0 0 0 16,8-4-1-16,-8 4 1 15,0 0 0-15,0 0-1 16,0 0 0-16,0 0 0 16,0 0 0-16,0 0 0 15,0 0 0-15,0 0 0 16,0 0 0-16,0 0 0 15,0 0 0-15,7-2 0 16,-7 2 0-16,0 0 0 16,0 0 0-16,0 0 0 15,0 0 0-15,0 0 0 16,0 0 1-16,0 0 1 16,0 0-2-16,0 0 0 15,0 0-1-15,0 0-1 16,0 0 2-16,0 0-1 0,0 0 0 15,0 0 1-15,0 0 0 16,0 0 1-16,0 0 0 16,0 0-1-16,0 0 0 15,0 0 1-15,0 0-1 0,0 0 1 16,0 0 0-16,0 0-2 16,0 0 1-16,0 0 0 15,0 0 0-15,0 0-2 16,0 0 0-16,0 0 2 15,0 0-1-15,0 0 3 16,0 0-2-16,0 0 1 16,0 0-1-16,0 0-1 15,0 0 0-15,0 0 1 16,0 0 0-16,0 0-1 16,0 0 1-16</inkml:trace>
  <inkml:trace contextRef="#ctx0" brushRef="#br0" timeOffset="-119316.5">23127 13696 102 0,'0'0'169'15,"0"0"-84"-15,0 0-43 16,0 0-20-1,0 0 12-15,0 0-17 0,0 0 27 16,0 0 1-16,0 0 102 16,0 0-74-16,0 0 19 15,0 0-46-15,0 0-3 16,0 0-22-16,0 0-6 16,0 0-6-16,0 0 1 15,0 0-5-15,0 0 12 16,0 0-8-16,0 0-3 15,0 0-3-15,0 0 0 0,0 0-2 16,0 0 12-16,0 0-5 16,0 0 23-16,0 0-15 15,0 0 14-15,0 0-23 16,0 0 1 0,0 0-4-16,0 0-2 15,0 0-1-15,0 0 0 16,0 0-1-16,0 0 3 15,0 0-2-15,0 0-1 16,0 0 1-16,0 0 1 16,0 0-1-16,0 0 0 15,0 0-1-15,0 0 1 0,0 0-1 0,-40 58 2 16,27-37-2-16,2-3 2 16,3-7-2-16,3 0 3 15,-2 2-1-15,-1 1-1 16,-1 1 0-16,0 2-1 15,0-3 1-15,-2 6 0 16,2-3-1 0,-3-1 1-16,1 1 0 15,-3 5 1-15,5-8-2 16,-1 1 0-16,1-2-1 0,0 3 2 16,-2-1-1-16,-2 2-1 15,2-5 1-15,0 5 1 16,0-4-1-16,-3 7 0 15,1-2-1-15,-2 2 3 16,0 6-1-16,-1 0-2 16,3-10 0-16,0 1 3 15,0-3-1-15,2 4-2 16,-2-5 1-16,2 2 0 0,0-2 0 16,0 1 0-16,-1 1 0 15,-3 3 1-15,4-3-1 0,-4 5 1 31,1 0-1-31,-3 6 0 0,4-9 0 0,-1 3 0 16,4-2 1-16,-4 6 0 16,1-2 0-16,0 3 0 15,0-4 0-15,0-3-2 16,0 8 0-16,-3 1 1 16,3-9 0-16,-3 8 0 15,1-8 0-15,-3 4 3 16,3-3-2-16,-2 1 3 15,5-2-3-15,-3 4 2 16,2 0-2-16,-2 4 1 16,3-1-1-16,-3 3 0 15,4-8-1-15,-4 6 0 0,2-6 0 16,0 2-1-16,2-4 1 16,0 0 0-16,2-5 0 15,-2 2 0-15,2-2 0 16,-2 1 2-16,0 3-1 0,-2 1-1 15,-1 2 1-15,-3 6-1 32,2-4 0-32,-3 9-1 15,0-4 0-15,-4 6 2 16,0-7 0-16,3 0 0 16,-1-2 0-16,4-1-1 15,3-3 0-15,-4 1 0 16,4-3 0-16,-3 6-1 0,3-2 1 15,0-2 1-15,-1 0-1 0,1 2 0 16,-2-2 0-16,-1 4 3 16,3-2-3-16,-4 2 1 15,6-4-1-15,-3 0 0 16,1 0 0-16,0 0 2 16,4-3-2-16,-1-1 1 15,-2-1-1 1,2 3 0-16,1-1 0 0,0 5 1 15,0-6 0-15,-6 3-1 16,4-1 0-16,-2 2 3 16,2-3-2-16,-1-3-4 15,-1 1 2-15,0 1 4 16,2-1-2-16,-2 1 1 16,2-3-2-16,0 2 3 15,-2 3-1-15,2-1 0 0,-5 1-1 16,1 4 0-16,0-5-1 15,4-3 0-15,2 1 0 16,0-2 0-16,-4 1 0 16,2 1 2-16,2-4-1 0,0 0 1 15,1-2-1-15,3 0 0 16,-4 0-1-16,1 1 6 16,1-3-3-16,3 0 0 15,-3 1-1-15,2-1 0 16,-1 0-1-16,2 1 0 15,-3-1-1-15,7-7 0 16,0 0 0-16,-2 7 0 16,2-7 0-16,0 0 0 15,0 0 0-15,0 0 0 16,0 0 0-16,0 0 0 16,0 0-1-16,0 0 0 15,0 0 1-15,0 0-4 16,0 0 2-16</inkml:trace>
  <inkml:trace contextRef="#ctx0" brushRef="#br0" timeOffset="-117813.9">21861 14189 45 0,'0'0'124'0,"-4"-8"-62"16,4 8-38-16,0 0-11 16,0 0-1-16,0 0-5 0,0 0 9 15,0 0-7-15,0 0 101 16,0 0-55-16,0 0 147 15,0 0-60-15,0 0-16 16,0 0-64-16,0 0-30 16,-1-7-16-16,1 7-8 15,0 0-4-15,0 0 13 16,0 0-9-16,0 0 44 16,0 0-35-16,0 0-5 15,0 0-6-15,0 0 3 16,0 0-6-16,0 7 4 15,0 1-4-15,1-1 0 16,-1 4-1-16,2 2 0 16,0 1 0-16,-2 3 2 0,0-6-2 15,0 0 1-15,0 7-1 16,4 4 0-16,-2-2 0 0,-1-1-2 16,1-3 1-16,2 2 0 15,0-1-1-15,1 5 0 16,-1-9 0-16,-2 0 1 15,1 1-1-15,3-1 1 16,-1-2-1-16,-1-2 3 16,0 2-2-1,1-4 0-15,2 4-1 0,-1-1 0 16,-2-1 0-16,1 2 0 16,2 0 0-16,3 3 1 15,-1-1-1-15,0 0 1 16,0 0 0-16,0 2 1 15,-1-1-1-15,3 4 0 16,-2-7-1-16,4 6 1 16,-4-6-1-16,4 4 0 15,0-6 0-15,-2 2 2 16,1 0-2-16,-4-6 2 16,1 1-1-16,0-1 1 0,0 1-1 15,0-1 1-15,1 1-1 0,-1-3 1 16,0 1-1-16,0 0 1 15,0-2-1-15,2 1 2 16,0-3-2-16,2 4 0 16,-2-4 0-16,2 2 0 31,-4 0-1-31,2 1 0 16,0-1 0-16,2 0 2 15,0 0-2-15,-2 0 5 16,-2-1-2-16,-2 1 0 0,-7-2-2 15,8 2 0-15,-1 0-1 16,-7-2 1-16,7 2 0 16,1 0 3-16,-8-2-1 0,0 0 1 15,0 0-3-15,0 0 4 16,0 0-3-16,0 0-1 16,0 0-1-16,0 0 3 15,0 0-1-15,0 0-1 16,0 0-1-16</inkml:trace>
  <inkml:trace contextRef="#ctx0" brushRef="#br0" timeOffset="-97331.8">16330 15053 257 0,'0'0'154'16,"0"0"-77"-16,0 0-45 15,0 0 5-15,0 0 3 16,0 0-20-16,0 0 10 16,0 0-14-16,0 0 137 15,0 0-77-15,0 0 43 16,0 0-61-16,0 0-1 0,0 0-29 15,0 0-8-15,0 0-11 16,0 0 3 0,0 0-6-16,-11 2 7 15,-8 2-7-15,-10 1-2 16,3 2-2-16,-8 3 2 16,10-7-3-16,-4 5 1 15,2-1-2-15,6 0 3 16,7-3-2-16,4 0 2 15,0-1-2-15,9-3 0 0,0 0-1 0,0 0 0 16,9 9 0-16,10 6-2 16,4 0 1-16,12 3 0 15,-4-1 1-15,-3 1 0 16,-10-7 0-16,-1 0 0 16,-6-2 0-16,-4-4 3 15,2 5-1-15,-5 6-1 16,-2-9-1-16,-6 4 5 0,-1 2-3 15,-14 2 5-15,1-2-3 16,-4-4 1-16,0-2-2 16,-4-3 0-16,2-2-1 0,-3-4 0 15,3-2-2-15,2-1 1 32,4 1-1-32,-1-3-18 15,5 1 9-15</inkml:trace>
  <inkml:trace contextRef="#ctx0" brushRef="#br0" timeOffset="-96861.96">16526 15017 146 0,'0'0'306'16,"0"0"-10"-16,0 0-86 16,0 0-108-16,0 0-15 15,0 0-63-15,0 0-14 16,0 0-5-16,0 0-2 15,0 0-2-15,2 7 4 16,-2-7-3-16,0 0 6 16,-2 13-4-16,0 3 2 0,-3-3-2 0,1 5 3 15,-3 4-4-15,-2 9 2 16,3-12-3-16,1 5 0 16,-8 3-2-16,5 1 1 15,3-8-1-15,-1-2 1 16,3-3-1-16,-1-1 1 15,2 1-1-15,2-2 0 16,0-2 0-16,0-4 0 31,0-7 0-31,0 0 0 16,0 0 0-16,0 0-12 16,2 7 6-16</inkml:trace>
  <inkml:trace contextRef="#ctx0" brushRef="#br0" timeOffset="-96529.83">16381 15163 365 0,'0'0'283'32,"0"0"1"-32,0 0-148 15,7 0-67-15,-7 0-43 16,10 0-18-16,8-4-1 16,0 1-3-16,4-1 2 0,-3 2-3 15,3 0 8-15,-8 2-6 16,-1 0-2-16,0 0-1 15,-4-1-2-15,-9 1 1 0,9 0-11 16,-9 0 5-16</inkml:trace>
  <inkml:trace contextRef="#ctx0" brushRef="#br0" timeOffset="-95981.47">16636 15192 390 0,'0'0'297'16,"0"0"-30"-16,0 0-137 15,0 0-66-15,9-1-97 16,-9 1 17-16,0 0 8 16,0 0 4-16,0 0 63 0,9 0-40 15,10-2-8-15,-5 0-5 16,9-5-3-16,-7 3-2 15,-1-2-4-15,-2 3 1 16,1-1 1-16,-5 2 1 0,1-1 1 16,-3-1 0-16,-7 4 1 15,0 0-2-15,9-6 2 16,-9 6-2-16,0 0 6 16,0 0-3-16,0 0 8 15,0 0-5-15,0 0 1 16,0 0-4-16,0-9 6 15,0 9-4-15,-5-5 3 16,5 5-3-16,-10-6-2 16,3 4-2-16,-6 2 1 15,2 2-2-15,-2 0 1 16,4 2-1-16,-7 5 4 16,5 0-2-16,0 6 1 15,1-4-1-15,5 3-1 16,-4 5-1-16,3 3 1 15,3-2 0-15,-1-2 0 0,4-1 0 0,4-5 1 16,-4 3-1-16,3-2 0 16,3-2-1-16,3 0 0 15,-2-2 0-15,14-3-4 16,4-5 2-16</inkml:trace>
  <inkml:trace contextRef="#ctx0" brushRef="#br0" timeOffset="-95163.42">17075 15163 379 0,'0'0'292'15,"0"0"-17"-15,0 0-141 16,-2-7-68-16,2 7-44 16,-4-8-14-16,4 8-2 15,-5-7-3-15,1 0 1 0,4 7-2 0,0 0 10 16,0 0-6 0,0 0 11-16,0 0-9 0,-7 0-1 15,-1 0-3-15,-1 2-3 16,2-1 0-16,-2 3 0 15,-4 0-1-15,2 1 0 32,2 3 0-32,-8 10 1 15,1-2-1-15,5 1 0 16,-2 1 0-16,3 0 0 16,5-1 0-16,1-1 0 15,4-1 0-15,2 0-1 0,2-2 0 16,9-2 0-1,0-2 1-15,9-2-6 0,-4-5 3 0,2-4 1 16,-3 0 0-16,-5-3 1 16,3-4 0-16,3-10 1 15,-5 6 1-15,0-5-1 16,-4-4 0-16,4-13 0 16,-6 12 0-16,1 4 0 31,-6 3 0-31,1-1 6 15,-1 6-3-15,0 0 2 16,2 4-2-16,-4 7-1 0,0-7-1 16,0 7 5-16,0 0-2 15,0 0-2-15,0 0-2 16,0-8 1-16,0 8-1 0,0 0 0 16,0 0 0-16,0 0 1 15,0 0 0-15,0 0 2 16,0 0-2-16,0 0 2 15,0 0-2-15,-10 6 1 16,3 1-1-16,-2 8 1 16,3-2-1-16,-1 5 1 15,2 4-1-15,-1 4 1 16,2-3-2-16,1 5 1 16,-3-1-1-16,1 1-1 15,1-8 1-15,0-2 0 16,3-5 0-16,-1-2-6 15,0-4 3-15,2-7-18 16,0 0 11-16</inkml:trace>
  <inkml:trace contextRef="#ctx0" brushRef="#br0" timeOffset="-93764.83">17273 15130 335 0,'0'0'261'0,"0"0"37"16,-2-7-152-16,0-1-74 16,2 8-26-16,0-7-36 15,0 7 5 1,0-7-8-16,0 7 10 15,0 0-9-15,0 0 5 16,0 0-7-16,0 0-1 16,0 0-2-16,7 3 1 15,-7-3-3-15,0 0 0 16,0 0 0-16,4 8-1 16,0-1 0-16,1 0 0 0,-5 3 0 0,2 4 0 15,0 5 0-15,-2-1 0 16,-2-3 0-16,0 8 2 15,-3-6-2-15,-1 3 0 16,4-2 0-16,-5 1 0 16,5-7 1-16,-3 1 1 15,1-4-1 1,4-1 1-16,0-8-1 16,-4 7 1-16,4-7-2 15,0 0 2-15,0 0-1 0,0 0-1 16,0 0 1-16,0 0 3 15,0 0-1-15,0 0-2 16,0-9-1-16,4-9-1 16,0-8 1-16,7-13-1 15,-4 18 0-15,6-9-4 16,2 8 2-16,-1 2 1 16,-1 5 1-16,0 3 0 15,0 1 0-15,-2 1 1 0,-2 5 0 16,-2 1 2-16,-7 4-1 15,9-2 3-15,-9 2-3 0,6-1 5 16,-6 1-4-16,0 0 0 16,0 0-2-16,7 14 0 15,-1 3 0-15,-2 8 0 16,-3-8 0-16,3 1 0 16,-4 2 0-16,0-3 0 15,0-4 0-15,0-1 0 16,0-1 0-16,-4-3-1 15,4-8 1-15,-1 7 0 16,1-7 0-16,0 0 1 16,-4 7-1-16,4-7 2 15,0 0-2-15,-6 8 1 16,6-8-1-16,0 0 0 16,0 0 0-16,0 0 0 0,0 0 1 15,0 0-1-15,0 0 0 16,0 0 0-16,0 0 0 15,0 0 0-15,0 0 0 16,0 0 3-16,0 0-2 0,0 0 0 16,0 0-1-16,0 0-1 31,0 0 0-31,0 0 1 16,2-9 0-16,2-4-2 15,0-6 1-15,3-2 0 16,0 2 1-16,6 1-1 15,-4 0 1-15,2 1 1 16,0 2-1-16,0 3 1 16,-2 2 0-16,-1 3-1 0,1 2 0 0,-9 5 2 15,5-6-1-15,-5 6 1 16,10-5-1-16,-3 1 0 16,-7 4-1-16,9-4 0 15,-9 4 0-15,6-2 0 16,-6 2 0-16,7 0 3 15,-7 0-3 1,0 0 3-16,7 2-2 0,1 0-1 16,-8-2 1-16,7 6-1 15,-7-6 0-15,7 7 0 16,1 2 1-16,-7 0-1 16,3 2 0-16,0 8 0 15,-4-5 0-15,0 1 0 16,0 0 0-16,-4 1-1 15,0 1 0-15,3-3 2 0,-5-3-1 16,2 4 0-16,1-4 0 16,1 2 4-16,0-4-3 15,0-2 1-15,2 2-2 16,0-9 2-16,-2 6-1 0,2-6-1 16,0 0 1-16,0 7-1 15,0-7 0-15,0 7-2 16,0-7 1-16,0 0 1 15,0 0 0-15,0 0-2 32,0 0 1-32,0 0-16 0,0 0 9 0</inkml:trace>
  <inkml:trace contextRef="#ctx0" brushRef="#br0" timeOffset="-90452.25">17781 14866 299 0,'0'0'226'16,"0"0"87"-16,0 0-160 16,0 0-77-16,0 0-14 15,0 0-34-15,0 0-20 16,0 0-5-16,0 0 1 15,0 0-2-15,0 0 4 0,0 0-3 16,0 0 2-16,0 0-3 16,0 9 3-16,0 6-2 15,-4 2 4-15,1 5-3 0,-3 3 4 16,2 1-4 0,3 5 2-16,-5-2-4 0,2 6-1 15,4-13 0-15,-3 6-1 16,1-1 0-16,0 4 0 15,2-11 0-15,0-1 1 16,0-6-1-16,0-1 0 16,0-1 1-16,0 2 0 15,-2-6-1 1,2 1-1-16,-3-1 1 16,-1 4 0-16,2-2 0 15,2-1 0-15,0-8 0 0,0 0 1 16,0 0-1-16,0 0 2 15,0 0-1-15,0 0 1 16,0 0-1-16,0 0 4 16,0 0-3-16,0 0 1 15,0-10-1-15,9-10-2 16,-3 0 1-16,3 0-1 0,0 4 0 0,9-16 0 31,-1 9 0-31,3-5-1 0,-5 12 0 16,3-1-1-16,-3 8 2 0,-2 2-1 15,-2-1 1-15,5 3 1 16,-7 3 0-16,4 0 1 31,-4 0-1-31,-3 2 4 16,1 2-3-16,1 2 0 16,-8-4 0-16,9 14-2 0,2 5 0 15,-9 6 0-15,-1-1-1 16,-2 0 1-16,-1 0 0 0,-7 1 1 15,-1-6-1-15,1-5 5 16,2-3-2-16,1-3 0 16,-6-3-1-16,-3-1-1 15,2-2-1-15,-4-2-3 16,5-2 2-16,1-5-12 16,-2-3 7-16,7-1-12 15,-1 0 8-15</inkml:trace>
  <inkml:trace contextRef="#ctx0" brushRef="#br0" timeOffset="-89913.02">18227 15152 367 0,'0'0'314'0,"0"-7"-20"16,0 7-150-16,0 0-92 0,0 0-31 16,0 0-10-16,0 0 0 15,0 0-5-15,-8-4 4 16,1 0-4-16,7 4 4 16,0 0-5-16,-7-1 4 15,7 1-5-15,-9 0 0 16,3 0-3-16,-7 3 0 0,4 3 0 15,-6 3-1-15,4 0 0 16,-3 0 2-16,-3 6-1 16,2 5-1-1,6-3 0-15,0 3 0 16,7-6 0-16,2 3 0 16,2-1 0-16,5 1-1 15,4-1 0-15,2-3 1 16,-2-4 0-16,4 0 0 15,0-3 0-15,-2-4 1 16,-1-2-1-16,3-6 1 0,-6 1-1 0,2-4 1 16,-2 1 0-16,-1-1 8 15,-3 0-5-15,3-2 12 16,-7-7-8-16,3-6 0 16,0 0-2-16,-4 11-3 15,0 0-1-15,0 2-5 16,0-3 1-1,-4 3-12-15,2 2 8 16,-1-1-25-16,-5 3 16 16</inkml:trace>
  <inkml:trace contextRef="#ctx0" brushRef="#br0" timeOffset="-88689.63">18469 15141 244 0,'0'0'255'16,"0"0"53"-16,0 0-133 15,0 0-89-15,0 0 10 16,2-7-73-16,-2 7 1 15,-2-8-13-15,2 8-3 16,-7 2-4-16,1 4 2 16,-3-4-2-16,9-2 1 15,0 0-3-15,0 0-1 16,-9 3 0-16,-6 5 2 16,8-3-2-16,-6 2 0 15,2 4-1-15,2 0 3 16,1-1-3-16,1 4 2 15,1 1-1-15,1 5-1 16,5-7 1-16,0 5-1 0,4-3 0 16,1-2 0-16,1-1 1 15,1 1 0-15,-7-13-1 16,11 6 1-16,0-3-1 16,0-3 0-16,-2 0 0 0,0-1 0 15,1-5 0-15,-3 1 0 31,2-1 0-31,0-5 0 16,-3-2 0-16,1-3 1 16,2-4 0-16,-3-8 3 15,-1 10-2-15,3 1 1 16,-7 8-2-16,1 0-2 16,4 2 1-16,-6 7 2 15,0 0 0-15,0 0-4 0,0 0 1 0,0 0 1 16,0 0 0-16,0 0 0 15,0 0 0-15,0 0-1 16,0 0 1-16,-4 7-1 16,4-7 1-16,0 0 0 15,0 0 0-15,-2 7 0 16,0 4-1 0,1 6 1-16,1-2 0 0,0 3 0 15,0 0 0-15,0 0 0 16,0-3 0-16,3 0 2 15,3 1-2-15,-3-5-1 16,3 0 1-16,1-3-1 16,-7-8 1-16,9 5-6 15,1-1 3-15,6-4 0 16,-3-4 1-16,5-5-4 16,-1 0 3-16,-2-2-2 0,1-2 3 15,-3-7 1-15,0-4 1 16,3-13 2-16,-5 6-1 15,0-9 2-15,0 9-1 16,4-8-1-16,-6 8-1 0,0 0 0 16,-3 9 0-16,-3 4 0 15,-1 3 0-15,-2 0 3 16,0 6-2-16,-2 2 8 16,2 7-5-16,0 0 0 15,-3-7-2-15,3 7 0 16,0 0-2-16,0 0 1 15,-6-2 0-15,6 2 1 16,-9 0-1-16,9 0-1 16,-7 5 1-16,-1 1-1 15,1 3 0-15,2 6 1 16,1-1 0-16,-5 8-1 16,3 0 0-16,3 4-2 15,-7 3 1-15,3 2 1 0,3-5-1 16,-1 5 1-16,-1 0 0 15,3-1 1-15,3-9-1 0,0 3 1 16,0-5 0-16,0-1 0 16,3-3-1-16,-3-3 0 15,2-1 0-15,2-1-2 32,0-3 2-32,-4-7-12 0,12 5 6 15,3-3-10-15,5-4 7 0,4-9-27 16,-6 2 18-16</inkml:trace>
  <inkml:trace contextRef="#ctx0" brushRef="#br0" timeOffset="-88409.18">18599 15163 346 0,'0'0'283'0,"0"0"17"0,0 0-156 16,0 0-71-16,0 0-45 15,0 0-18-15,11-4 5 16,0 1-8-16,4-1 5 16,-2 2-6-16,3-1 0 15,-3-1-3-15,0 0-2 31,0 2 0-31,-2 1-9 0,2-1 5 16</inkml:trace>
  <inkml:trace contextRef="#ctx0" brushRef="#br0" timeOffset="-87892.02">19100 15042 119 0,'0'0'277'0,"0"0"-120"0,0 0 35 16,0 0-96-16,0 0 49 16,0 0-74-16,0 0 1 15,0 0-42-15,0 0-6 16,0 0-12-16,0 0 5 15,0 0-8-15,-9 0-1 32,0 2-4-32,-4 3-1 15,-2 6-1-15,-5 10-1 0,-2 6 0 16,-4 6 1-16,10-4-1 16,-3 4 4-16,5-3-2 15,1 8-1-15,7-10 0 16,3 14 0-16,3-11-1 15,3 4 0-15,5-8 0 0,3-1-1 16,-2-8 0-16,7-1-12 16,1-5 6-16</inkml:trace>
  <inkml:trace contextRef="#ctx0" brushRef="#br0" timeOffset="-87375.11">19249 15196 300 0,'0'0'183'16,"0"0"-6"-16,0 0-50 0,-4-7-65 15,4 7 3-15,0 0-33 16,-2-9 83-16,2 9-57 15,0 0 0-15,0 0-40 16,0 0 3 0,0 0-11-16,0 0 2 15,-9 7-6-15,-6 9 0 16,4 6-3-16,-5 13 1 0,7-9-3 16,-4 9 2-1,4-10-1-15,3 3 3 0,1-8-3 16,1 2 1-16,4-6-2 15,0 1-1-15,0-6 1 0,0-4-2 16,0-7 1-16,0 0-7 16,0 0 3-16,0 0-19 15,0 0 12-15</inkml:trace>
  <inkml:trace contextRef="#ctx0" brushRef="#br0" timeOffset="-87043.31">19126 15187 147 0,'0'0'327'15,"0"0"36"-15,0 0-142 16,0 0-118-16,7 0-71 0,-7 0-17 16,9-6-6-16,8 3-5 15,1-1-1-15,0 0-1 0,6 1 3 16,-7 3-3-16,-4-2-1 16,-2 0 0-16,0 2-1 15,-2 0 0-15,0 0-14 16,-9 0 7-16,5 2-35 15,-5-2 16-15</inkml:trace>
  <inkml:trace contextRef="#ctx0" brushRef="#br0" timeOffset="-86720.27">19406 15284 379 0,'0'0'301'0,"0"0"-23"16,0 0-143-16,0 0-70 15,0 0-48-15,0 0-8 16,0 0 11-16,0 0-11 16,0 0 10-16,0 0-10 0,0 0-2 31,0 0-3-31,-9 9-1 15,4 4-1-15,1 2-1 16,-3 1 0-16,1 6-1 16,1-4 0-16,1-3 0 15,0 0 0-15,3-4-1 16,-1-2 1-16,2-9-13 16,0 0 7-16,0 0-23 0,0 0 14 0</inkml:trace>
  <inkml:trace contextRef="#ctx0" brushRef="#br0" timeOffset="-86535.33">19452 15152 413 0,'0'0'392'15,"0"0"-102"-15,0 0-202 16,0 0-61-16,0 0-30 15,0 0 1-15</inkml:trace>
  <inkml:trace contextRef="#ctx0" brushRef="#br0" timeOffset="-86102.89">19630 15104 401 0,'0'-7'354'16,"-3"0"-71"-16,3 7-162 16,0 0-93-16,0 0-15 15,0 0-6-15,0 0-5 16,0 0-1-16,0 0 0 15,-8 5-1-15,1 1 9 16,0-1-5-16,-3 4 0 16,1 1-2-16,0 4 2 15,0 1-2-15,3-4 7 16,3 4-5-16,-1 12 4 16,0-7-4-16,1 6-1 0,1-2-1 15,-2-2-1-15,0-2-1 16,-1 2 0-16,1-6 0 15,-1 1-1-15,1-6 1 0,0 0-1 16,1-2 1-16,-1-2-10 16,4-7 6-16,0 0-10 15,0 0 7-15,0 0-8 16,0 0 7-16</inkml:trace>
  <inkml:trace contextRef="#ctx0" brushRef="#br0" timeOffset="-85833.25">19471 15288 386 0,'0'0'304'16,"0"0"-30"-16,0 0-140 15,0 0-73-15,7-6-45 0,2 1-7 0,0 1-3 16,4 2-2-16,5-3 11 16,-5-3-7-16,9 1 0 15,-7 3-3-15,-4 1-3 16,0-1-1-16,0 0-22 16,0 3 11-16</inkml:trace>
  <inkml:trace contextRef="#ctx0" brushRef="#br0" timeOffset="-85137.75">19825 15207 383 0,'0'0'302'16,"0"0"-27"-16,0 0-141 15,0 0-70-15,0 0-50 16,0 0-6-16,0 0-4 15,0 0-2-15,-8-2 7 16,1 2-5-16,0 0 5 16,-1 0-5-16,-1 2 3 0,0 0-4 15,0 2 5 1,0-1-5-16,-4 1 4 16,2 0-4-16,-2 3 8 15,4-3-6-15,0 3-2 16,-4 6-2-16,2 3-1 15,2-1-1-15,-1 5 1 16,5-2 0-16,3 1 0 16,-2-3 0-16,8-1-1 0,-4-6 0 0,4-2-4 15,-4-7 2-15,9 6-5 16,2-3 4-16,2-1 2 16,0-4 1-16,-1-1 1 15,1-3 0-15,4-7 1 16,-1 2-1-16,1-3 1 15,-3 3 0-15,-4-2-2 16,-3 2 1-16,2-4 1 16,-3 6-1-16,-1 0 8 0,-1 0-4 15,1-2 8-15,-5 11-6 16,4-9 2-16,0 1-4 16,-4 8 1-16,0 0-2 0,0 0-1 31,0 0 0-31,0 0-1 15,0 0 0-15,0 0-1 16,0 0 0-16,0 0-3 16,0 0 2-16,0 0 0 15,0 0 1-15,0 0 0 16,0 0 0-16,-4 8 0 16,-3 3 0-16,-3 7-3 0,1 0 1 0,0 6 2 15,4-4-1-15,-1 2 1 16,2-3 0-16,4-5 0 15,-3-1 0-15,3-4-9 16,0-9 4-16,0 0-25 16,0 0 15-16</inkml:trace>
  <inkml:trace contextRef="#ctx0" brushRef="#br0" timeOffset="-84436.29">19957 15218 413 0,'0'0'391'0,"0"0"-102"15,0 0-196-15,0 0-64 16,0 0-15-16,0 0-7 15,0 0-4-15,0 0-2 0,0 0-1 16,0 0 0-16,-2 7 2 16,-2 4-1-16,1 4 0 15,-1 5-1-15,-2-2 1 32,1 4-1-32,-1 4 1 0,3-4 0 0,-3-4 0 15,3-3 0-15,-1-2-1 16,2-2 0-16,0-4 0 15,2-7 0-15,0 0 1 16,0 0-1-16,0 0 0 16,0 0 0-16,0 0 0 15,-5 4 0-15,5-4-1 16,0 0 1-16,2-17-6 16,1 1 3-16,3-6 0 0,5 0 1 15,7-9 1-15,-3 5 0 16,5-3 0-16,-4 7 1 0,-1 4 0 15,-8 12 0-15,1-1 0 16,1 1 0-16,-9 6 4 16,9-5-2-16,-9 5 9 31,0 0-5-31,6-2 0 16,-6 2-3-16,0 0-2 15,7 4 0-15,-2 3 0 16,1 4 0-16,1 4 0 15,-7-3-1-15,0 3 1 16,0 0 0-16,-5 1-2 16,-3 1 1-16,5-3 1 0,-3-1-1 0,3 2 1 15,-3-2-1-15,1-1 0 16,1-2 0-16,-3-1-2 16,7-9 1-16,0 0-4 15,-2 7 2-15,2-7-12 16,0 0 7-16</inkml:trace>
  <inkml:trace contextRef="#ctx0" brushRef="#br0" timeOffset="-84066.36">20215 15233 367 0,'0'0'350'15,"0"0"-38"-15,0 0-174 0,0 0-106 16,0 0-16-16,0 0-7 16,0 0-9-16,0 0 0 15,0 0 0-15,0 0 0 16,0 0 10-16,0 0-4 0,0 0 3 16,0 0-4-16,0 0-1 15,0 0-3-15,-7 7 0 16,0 0 0-16,-2 4-1 15,-1 2 0-15,1-4 2 16,4 2-1-16,-3 2-1 16,3 0 1-16,1 2-1 15,-1-3 0-15,1 3 0 16,2-2 0-16,-3-2 0 16,3-2 0-16,2-2 0 15,0-7 0-15,0 0-16 16,0 0 9-16</inkml:trace>
  <inkml:trace contextRef="#ctx0" brushRef="#br0" timeOffset="-83881.64">20201 15137 433 0,'0'0'440'16,"0"0"-153"-16,0 0-226 15,7-11-30-15</inkml:trace>
  <inkml:trace contextRef="#ctx0" brushRef="#br0" timeOffset="-83365.27">20461 15189 318 0,'0'0'175'0,"0"0"11"16,0 0-65-16,0 0-60 0,0 0-25 15,0 0-18 1,0 0 43-16,0 0-30 16,0 0 66-16,-7-2-49 15,7 2-23-15,0 0-14 16,-7 0-5-16,7 0-2 0,0 0 0 15,-8 0-1-15,-3 0 8 16,-2 5-6-16,-3 1 5 16,1-1-5-16,2 1 2 15,2 1-3-15,-1 4 1 16,2 2-3-16,-4 0 6 16,6-2-3-16,1 2 1 15,1 1-3-15,1 6 3 16,-1-1-3-16,5-1-2 15,1-5 0-15,0-2-1 16,1-2 0-16,1-2 0 16,2 1 0-16,-4-8 0 15,11 3 0-15,18-6-13 16,1-5 6-16</inkml:trace>
  <inkml:trace contextRef="#ctx0" brushRef="#br0" timeOffset="-82879.44">20478 15057 400 0,'0'0'348'16,"0"0"-67"-16,0 0-150 15,0 0-101-15,0 0-16 16,0 0-6-16,5-2-6 15,-5 2-1-15,0 0 0 16,0 0 0-16,0 0 4 16,0 0-2-16,8 5 2 0,-3 3-3 0,2 5 4 15,6-2-3-15,2 9 5 16,0 2-5-16,-8-4 10 16,2 11-7-16,-3 12 2 15,-6-12-4-15,-11 17 3 16,1-10-4-16,-8 10 2 15,11-16-3 1,-4 1 0-16,5-9-1 16,-3-2-1-16,0-9 0 0,-4-4-2 15,4-3 1-15</inkml:trace>
  <inkml:trace contextRef="#ctx0" brushRef="#br0" timeOffset="-77987.45">18473 16748 122 0,'0'0'206'16,"0"0"-104"-16,0 0-50 15,0 0-26-15,0 0 112 16,0 0-53-16,0 0 40 0,0 0-64 0,0 0 26 16,0 0-44-16,0 0 25 15,0 0-34-15,0 0-15 16,0 0-11-16,0 0 2 16,0 0-5-16,0 0 7 15,0 0-5-15,0 0-1 16,0 0-3-1,-72 7 5-15,46-3-5 16,8-1 0-16,5-1-2 16,2 0 1-16,4 0-2 15,-1-1 5-15,8-1-3 0,0 0 1 16,0 0-2-16,0 0-2 16,0 0 1-16,4 8 0 15,3 1 0-15,4 4-1 16,0-2 1-16,4 2 1 15,-2 1-1-15,-4 1 0 16,0-4 1-16,1 2-1 16,-5-2 0-16,-1 2-2 15,-2-2 1-15,-2-2 1 0,0 0 0 16,-2 2 2-16,-2 0 0 0,-1-2 7 16,-5 0-4-16,-3-2 10 15,2 1-8-15,-5-1 3 16,1-3-5-16,-7-1 3 15,2-3-4-15,0 2-2 16,7-2-1-16,-2-2 0 16,4 2-1-16,2-1 0 15,2-1 0-15,7 2-16 16,0 0 8-16</inkml:trace>
  <inkml:trace contextRef="#ctx0" brushRef="#br0" timeOffset="-76753.02">18731 16828 125 0,'0'0'253'16,"0"-7"-127"-16,0 7-23 15,0 0-34-15,0 0 2 16,0 0-36-16,0 0-9 16,0 0-12-16,0 0 143 15,0 0-80-15,0 0 23 0,0 0-79 0,0 0 0 16,0 0-11-16,0 0 3 15,0 0-6-15,0 0-4 16,0 0-1-16,0 0-1 16,-11-2 0-16,-3 2-1 15,-5 5 1-15,-3 3 1 16,4 1-1-16,-6 6 3 0,6-1-2 31,-1 6 0-31,1-1-1 0,5 3-1 16,4 0 0-16,2-2-2 15,5-4 2-15,2 1-1 16,3 1 1-16,-3-18 0 16,17 17 0-16,7-10 0 15,-6-5 0-15,10 0 0 16,-6-4 0-16,3-7 1 16,-4-2-1-16,2-8 1 15,-4-1-1-15,-1 0 0 16,-5 3 0-16,0-1 1 15,0 0 0-15,-4-2 11 16,0 5-5-16,-2 2 3 0,-1 2-5 0,-1-2 0 16,-1 4-3-16,-2 2 2 15,-2 7-2-15,0 0 1 16,0 0-2-16,0 0 3 16,0 0-2-16,-2-7-1 15,2 7-1-15,0 0-4 16,0 0 2-16,-6 9 0 15,3 2 2-15,-3 3 0 16,1-1 0-16,-1 9 3 16,3-2-2-16,1 1 0 15,2 0-1-15,-4 5-2 16,4-6 2-16,4-3-1 16,-4-1 1-16,3-5-1 15,-3-11 0-15,6 9 2 0,-1-1 0 16,-5-8-1-16,8 3 0 15,1-1 0-15,0-4 0 16,4-3-7-16,2-1 3 0,3-5-1 16,-3 0 3-16,3-7-4 15,-1 2 3-15,1-6 0 32,0-2 1-32,1-4 1 15,-7 3 1-15,-1 1 0 16,-3 4 0-16,-1 3 0 15,-7 4 0-15,2 2 2 16,0 4-1-16,-2 7 0 0,0 0 0 16,0 0 2-16,0 0-2 15,0 0 0-15,0 0 0 0,0 0-3 16,0 0 1-16,0 0 1 16,0 0-1-16,0 0 6 15,0 0-3-15,0 0-1 16,0 0 0-16,0 0-1 15,-8 4 1-15,1 1-1 16,0 3 0-16,-1 3-1 0,3 0 1 0,1 0 0 16,1 0 0-16,1 1 1 15,-4 1-1-15,3 0 1 16,3 0 0-16,-4 0-1 16,2 0 0-16,0-6 0 15,2-7 0-15,0 7 0 31,0 0 0-31,2 1-1 0,0-1 1 16,-2-7-5-16,0 0 3 16,0 0-13-16,0 0 7 15,7-2-12-15,1-3 9 16</inkml:trace>
  <inkml:trace contextRef="#ctx0" brushRef="#br0" timeOffset="-76552.43">19056 16634 393 0,'0'0'346'16,"0"0"-58"-16,0 0-168 15,0 0-90-15,0 0-17 16,0 0-6-16,0 0-8 15,-6 7 1-15</inkml:trace>
  <inkml:trace contextRef="#ctx0" brushRef="#br0" timeOffset="-76097.88">19261 16550 362 0,'0'0'276'0,"0"0"6"16,0 0-145-16,0 0-69 0,0 0-34 15,0 7-26-15,-1 4 5 16,1 4-7-16,-2-1 7 16,2-5-7-16,0 1 1 15,-4 1-3-15,0 7-2 16,-1 6-1-16,-6 3 2 16,4-5-2-16,-4 9 3 15,0-1-3-15,-4 8 2 0,2-9-2 0,-2 1 0 16,6-10-1-16,2-2 1 15,1 1-1-15,1-5 0 16,3-5 0-16,2-9 0 16,-2 8 0-16,2-8 2 15,0 7-2-15,0-7 0 16,0 0 0 0,0 0-3-16,0 0 2 15</inkml:trace>
  <inkml:trace contextRef="#ctx0" brushRef="#br0" timeOffset="-75380.13">19452 16564 125 0,'0'0'347'0,"0"0"40"16,0 0-153 0,-5 0-149-16,-4 4-49 15,9-4-18-15,0 0 5 16,0 0-11-16,0 0 0 16,-4 7-6-16,-2 10-1 15,3-3-3-15,-3 7 1 16,1-5-2-16,-3 6-1 15,-1 2 0-15,-4 22 1 0,4-15 0 0,-4 16-2 16,4-15 0-16,-2 2 1 16,4-6 0-16,-2-1 0 15,3-8 0-15,2-5-4 16,1-6 3-16,3-8 0 16,-2 7 0-16,2-7 4 15,0 0-2-15,0 0 2 0,0 0-2 16,0 0 0-16,0 0 0 15,4-9 0-15,3-8 0 16,6-3-1-16,0 0-1 0,5 2 1 16,-1 1 0-16,3 1-2 15,-4 7 0-15,3 1 1 32,-1 3 1-32,-2 3-1 15,-6 0 0-15,-1 2 0 16,2 0 0-16,0 2 1 15,0-2 0-15,-4 2 0 16,-7-2 0-16,7 2-3 0,-7-2 2 16,0 0 0-16,0 0 0 15,8 11 1-15,-8-2 1 0,2 2-2 16,-4 5 0-16,-7 8 0 16,-6-2 1-16,0-2 0 15,4-3 0-15,-3-3 3 16,1-1-2-16,4-6-1 15,-1-1 1-15,1-2-1 16,0-3 0-16,0-1-8 16,0-1 5-16,1-10-25 15,-1-4 13-15</inkml:trace>
  <inkml:trace contextRef="#ctx0" brushRef="#br0" timeOffset="-74793.99">19781 16773 364 0,'0'0'224'16,"0"0"31"-16,0 0-129 31,0-7-64-31,0 7 35 15,0 0-60-15,0 0-9 16,0 0-13-16,0 0 0 16,0 0-8-16,-6 2 3 15,6-2-5-15,0 0 2 16,0 0-4-16,-9 3 3 0,0 3-3 16,0 3-1-16,-2 0 0 0,0 0 0 15,1 0-1-15,1 1 1 16,2-1-1-16,-2 5-1 15,3 1 0-15,-1 0 0 16,5 3 1-16,-2 0-1 16,4-3 0-16,4-2 0 15,-4-4 0-15,4 0 0 0,1-2 0 0,1-1 0 16,3-1 1-16,6-5 0 16,5 0-1-16,-2-3 1 15,-1-3-1-15,-3-1 2 16,-3 1-1-16,0 1 0 15,-2-2-1-15,4-2 10 32,-4-2-5-32,1-4 10 15,-1-5-8-15,-4-10 0 16,-1 7-3-16,-6-3 3 0,2 17-4 16,-3-2-1-16,-3 0-1 15,-3 2-11-15,-2 1 5 16,-11 5-29-16,5-1 19 0,1 4-19 15,3 0 17-15</inkml:trace>
  <inkml:trace contextRef="#ctx0" brushRef="#br0" timeOffset="-73511.33">20116 16711 382 0,'0'0'316'0,"0"0"-34"15,0 0-144-15,0 0-87 0,-3 7-30 16,3-7-11-16,0 0-5 15,0 0-2-15,0 0-1 16,0 0-1-16,0 0 7 16,0 0-3-16,-8 6 3 15,3 1-4-15,-10 4 8 16,8-5-6-16,1 1-1 16,-7 4-3-16,-5 5 0 15,5-7-1-15,2 4 0 0,0 0-1 16,-2 5 0-16,2-1 0 15,4-1-1-15,-4 3 1 16,4-1 0 0,3-3 0-16,4-4 0 15,0 0 0-15,2-4 0 16,2 0 0-16,5-1 1 16,-9-6 0-16,9 5-2 15,0-3 0-15,6-4 4 16,-2-1-2-16,-2-3-2 15,-2 1 0-15,2-6 1 0,2-4 0 0,3-7-2 16,1 2 2-16,-1-6-1 16,-1 4 1-16,0-2 5 15,-6 13-3-15,-2 0 10 16,-1-1-5-16,-6 12 2 16,3-10-4-16,-1 3 1 15,-2 7-2 1,0 0 5-16,0 0-2 15,0 0-2-15,0 0-2 16,-4-7-2-16,4 7-1 16,-7 0 1-16,7 0 0 0,0 0-3 15,0 0 2-15,-4 7 0 16,1 2 1-16,-1 6-2 16,2 1 0-16,-3 6 2 15,3-3-1-15,2-1-3 16,0 0 1-16,2 3 2 15,-2-5-1-15,2 1-4 16,1-5 3-16,1-4 0 0,1-1 1 16,1 0-5-16,1-3 3 15,4-2 0 1,-2 0 2-16,1-2-1 16,-1-2 1-16,2-4 1 15,-2-1-1-15,4-4 2 16,-2-2 0-16,3-12-1 15,7-12 0-15,-3-5-4 16,-3-4 2-16,5-13 0 16,-4 26 2-16,3-3 0 0,-6 6 0 0,3-1 0 15,-9 15 0-15,-1 3 0 16,-1 2 0-16,1 2 6 16,-2 2-3-16,-4 7 2 15,0 0-2-15,0 0 3 16,3-8-3-16,-3 8 9 15,0 0-7-15,0 0-2 0,0 0-2 16,0 0-1-16,0 0 1 16,0 0 2-16,0 0-2 15,0 0 1-15,0 0-2 16,0 0 0-16,0 0 0 0,-7 15 3 16,0-2-2-16,-3 1-3 31,-1 5 1-31,2-1 0 15,0-3 1-15,2 1 0 16,-1-1 0-16,1 9 0 16,3-1 0-16,-1 7-2 15,-1-3 1-15,6-1 1 0,-5 1 0 0,3-5-2 16,2-3 2-16,0-5-5 16,2-1 4-16,0-4-12 15,1-1 7-15,-3-1-10 16,4 0 9-16,-4-7-12 15,0 0 10-15,0 0-7 16,0 0 8-16,7 2-11 16,-7-2 9-16</inkml:trace>
  <inkml:trace contextRef="#ctx0" brushRef="#br0" timeOffset="-73142.89">20241 16696 384 0,'0'0'327'16,"0"0"-42"-16,0 0-145 15,0 0-99-15,0 0-11 16,11-5-15-16,11 1 1 16,6 0-8-16,8 4-3 15,-12-3-3-15,-4-3-1 16,-9 6 0-16,0 2 1 15,-11-2-1-15,10 0-1 16,-10 0 0-16,0 0-5 16,0 0 3-16</inkml:trace>
  <inkml:trace contextRef="#ctx0" brushRef="#br0" timeOffset="-71407.28">20825 16432 613 0,'0'0'297'0,"0"0"-153"16,0 0-72-16,0 0-13 16,0 0-38-1,0 0-3-15,0 0-9 16,0 0 2-16,0 0-6 15,-59 72-2-15,31-32-1 16,3 4 1-16,3-13-1 0,-8 17 2 16,14-11-2-16,-6 16 2 15,9-17-2-15,0 10-2 16,6-9 1-16,-2 10-1 16,7-8 0-16,4 1 3 15,7-11-1-15,5 14-5 16,-6-21 2-16,6-4-2 15,-4-7 2-15,-1-4-22 16,0-1 12-16</inkml:trace>
  <inkml:trace contextRef="#ctx0" brushRef="#br0" timeOffset="-70951.33">21010 16696 156 0,'0'0'187'15,"0"0"-93"-15,0 0-47 0,0 0-24 16,0 0 158-16,3-9-75 16,-3 9 108-16,0 0-110 15,0 0-36-15,0 0-47 0,0 0 7 32,0 0-14-32,0 0-4 15,0 0-5-15,-5 9-2 16,-1 10-2-16,-5 8-1 15,4-3 1-15,-2 5 1 16,3-7 0-16,3 0-1 16,-1-5-1-16,2 1 0 15,-1 0 1-15,1-3-1 16,0-6 0-16,2-2-14 0,0-7 8 0,0 0-24 16,0 0 16-16,0 0-114 15,0 0 31-15</inkml:trace>
  <inkml:trace contextRef="#ctx0" brushRef="#br0" timeOffset="-70683.25">21019 16682 356 0,'13'-21'286'0,"-8"12"6"16,-5 9-152-16,0 0-69 15,0 0-23 1,8 0-27-16,1 2 13 16,-2 4-17-16,8 3-2 15,0 2-7-15,-3 5 0 16,1-1-5-16,2-2-1 16,-6-2-1-16,6 5-4 15,-2-5 2-15,3-2-11 16,-1-1 7-16,-1-5-31 0,-1-1 18 0</inkml:trace>
  <inkml:trace contextRef="#ctx0" brushRef="#br0" timeOffset="-70482.69">21369 16700 334 0,'0'0'238'31,"0"0"50"-31,0-7-147 0,-3-1-72 16,3 8-21-16,-4-9-25 15,4 9-7-15,-9-5-12 16,-6 6-1-16,-3 3-2 16,-10 11-1-16,6-1 1 0,-9 8-3 15,9-3 1-15,4 1-55 16,3-9 22-16</inkml:trace>
  <inkml:trace contextRef="#ctx0" brushRef="#br0" timeOffset="-70097.19">21401 16583 355 0,'0'0'302'15,"0"0"-2"-15,0-8-154 16,0 8-85-16,0 0-37 15,0 0-12-15,0 0 12 16,0 0-12-16,0 0 1 0,0 0-7 0,-4 11-3 16,0 8-2-16,-1 3 0 15,-1-6 0-15,3 4 0 16,-3-3-1-16,2 1 0 16,-3 4 0-16,2 2 0 15,1-2 1-15,-2 5-1 16,-1-7 0-16,2 1 0 15,1-3 0-15,2 6-1 16,-2-8 1-16,3 3 0 0,-3 1 0 16,0-6-1-16,2 1 0 15,2-8-5-15,0-7 4 16,0 0-21-16,0 0 12 16</inkml:trace>
  <inkml:trace contextRef="#ctx0" brushRef="#br0" timeOffset="-69695.97">21558 16722 395 0,'0'0'350'15,"0"0"-64"-15,0 0-155 16,-1-7-101-16,1 7-9 15,0 0-10-15,0 0 3 16,-8 0-7-16,8 0-3 16,0 0-3-1,-7 5 0-15,7-5 0 16,-4 7 1-16,2 1-1 0,2-8-1 16,0 0 0-16,-5 7 0 15,1 0 0-15,0 1 0 16,1 1 0-16,-3 2 0 15,1 0 0-15,-1 0 2 16,1 0-1-16,-3 2 2 16,1 1-2-16,3-1 0 15,3 0 0-15,-3-2 0 16,2 0 0-16,0-4-2 16,0 1 0-16,2-8-6 0,0 0 4 15,0 0-15-15,0 0 10 16</inkml:trace>
  <inkml:trace contextRef="#ctx0" brushRef="#br0" timeOffset="-69495.36">21628 16517 410 0,'0'0'388'15,"0"0"-98"-15,0 0-193 16,0 14-67-16,-2-3-16 16,2-1-7-16,-3-1-9 15,1-2 1-15</inkml:trace>
  <inkml:trace contextRef="#ctx0" brushRef="#br0" timeOffset="-68862.25">21824 16627 269 0,'0'0'220'16,"0"0"19"-16,0 0-87 15,0 0-78-15,0 0 46 16,0 0-60-16,0 0-17 15,-7 3-28-15,7-3 6 16,-7 4-10-16,7-4 2 16,0 0-7-16,-15 5-2 15,4-1-2-15,-6-2 1 16,3 3-1-16,-1 1 2 16,4-2-2-16,2-1 2 15,2 1-3-15,-1 0 3 0,8-4-2 16,0 0-2-16,0 0 1 15,-3 7-2-15,3-7 1 16,1 11-1-16,3 2 0 16,3 1 0-16,3-1 1 0,2 4 0 15,-2-1 0-15,-1 1 0 16,-4-5 0-16,3 1 4 16,-7-5-2-16,1-1 3 15,0 0-3-15,-2-7 6 16,-4 11-5-16,-3-2 0 15,-2-1-2-15,-4-3 5 16,0-5-3-16,0-2-2 16,2-1 0-16,-5-6-21 15,3-4 11-15,2-2-38 16,6 4 24-16</inkml:trace>
  <inkml:trace contextRef="#ctx0" brushRef="#br0" timeOffset="-68443.83">22092 16425 393 0,'0'0'345'15,"0"0"-59"-15,0 0-151 31,-7 2-105-31,7-2-4 16,0 0-12-16,0 0-2 0,-7 5-6 16,1 5 0-16,-3 1-2 15,0 3 10-15,3-3-8 16,-1 4 6-16,0 0-5 16,-1 1 1-16,5 1-4 0,-5 3 3 15,-1 9-3-15,-2 6 2 16,4-10-2-16,-6 7-2 15,2-7-1-15,0 8-1 16,0-4 0-16,3 1-1 16,-1-5 1-16,4-4 0 15,-1-7 0-15,1 1 0 16,1-8 0-16,0 1-4 16,4-8 1-16,0 0-12 15,0 0 8-15,0 0-13 16,0 0 10-16</inkml:trace>
  <inkml:trace contextRef="#ctx0" brushRef="#br0" timeOffset="-68128.78">21883 16630 303 0,'0'0'206'16,"0"0"51"-16,0 0-115 15,11 0-73-15,11-2 58 0,-5 1-71 16,8-3-24-16,-5 0-16 16,-1 1 0-16,-3-1-8 15,-5 4 4-15,-1 0-6 16,-10 0-3-1,7 0-1-15,-7 0-2 16,0 0 0-16,0 0-7 16,0 0 3-16,0 0-17 15,0 0 11-15</inkml:trace>
  <inkml:trace contextRef="#ctx0" brushRef="#br0" timeOffset="-67573.93">22125 16634 360 0,'0'0'276'16,"0"0"7"-16,0 0-146 15,0 0-68-15,0 0-20 16,0 0-34 0,0 0 4-16,0 0-10 15,0 0 9-15,0 0-9 16,0 0-1-16,8 2-4 15,-1 0 3-15,-7-2-4 0,7 7-1 16,-7-7-2-16,6 9 2 16,-1-2-1-16,-1 3-1 15,-2-3 1-15,0 0-1 16,-1 2 0-16,-2-1 0 16,-1 1 0-16,-2 2 0 15,-1 0 0-15,-5 5 0 16,-1 1 0-16,-1 3-3 0,-1-5 2 15,-2-1 1-15,6-3-1 16,0-3 1-16,1-3 0 0,8-5 1 16,-7 6-1-16,7-6 2 15,0 0-1-15,0 0 1 16,-9 1-1-16,9-1 3 16,0 0-2-16,5-14 0 15,3-6-1-15,3-2 2 16,0 0-1-16,2-2-1 15,-2 4-1-15,5-8 0 16,-1 12 0-16,3-4 0 16,2 3 0-16,4-7 0 15,-7 13 0-15,1 0 0 16,-9 4 0-16,-9 7 3 16,7-6-2-16,-7 6-1 15,0 0 1-15,0 0-30 0,0 0 15 16</inkml:trace>
  <inkml:trace contextRef="#ctx0" brushRef="#br0" timeOffset="-66624.4">22518 16583 299 0,'0'0'262'16,"0"0"68"-16,0 0-169 16,0 0-81-16,0 0-27 15,0 0-33-15,0 0-1 16,-4 7-9-16,4-7 4 15,-7-4-7-15,7 4 6 16,-7-2-7 0,7 2 2-16,0 0-4 0,0 0 5 15,0 0-5-15,-12 0 0 16,-2 2-2-16,-1 6 1 16,-1 1-2-16,-8 2 3 15,-2 2-2-15,-5 14-1 16,13-16 0-16,-1 7-2 15,3-3 0-15,-1 11 0 16,4-6 0-16,4 0 1 16,2-2 0-16,3-1-2 0,2-6 0 15,2 0 0-15,4 2 1 16,0-4 1-16,3-2 0 16,2-1 0-16,0-3 0 15,1-3 0-15,-3-2 0 0,6-1-4 16,1-3 2-16,3-7 1 15,-4 4 1-15,1-5 0 16,1-5 0-16,0-6 2 16,-4 5-1-16,2-8 3 15,-2 4-2-15,3-3-1 16,-3 7 0-16,-2 3-5 16,-3 1 3-16,-2 1 0 15,-3 8 0-15,-1 7 2 16,0 0 0-16,0 0 6 15,0 0-3-15,0 0 4 16,0 0-3-16,0 0-2 16,0 0-2-16,0 0-2 15,0 0 0-15,0 0-1 0,0 0 1 16,0 0-1-16,-9 11 1 16,0 5 0-16,4-5 0 0,-1 2-1 15,2 0 1-15,1 0 1 16,-1-1 0-16,-1 3 0 15,3 0 0-15,0-1 0 32,2 1 0-32,2 0 0 15,1-3 1-15,1 3-2 16,-2-4 1-16,2-2 0 16,-1 0 0-16,3-1-1 0,-6-8 0 15,7 7 0 1,-7-7 0-16,0 0-4 15,7 4 3-15,3-2-15 0,-3-2 8 0,0-2-9 16,-7 2 9-16,11-8-6 16,0-3 7-16,2-1-23 15,-2 1 15-15</inkml:trace>
  <inkml:trace contextRef="#ctx0" brushRef="#br0" timeOffset="-66038.25">22685 16440 356 0,'0'0'148'16,"0"0"18"-16,0 0-63 16,0 0-52-16,0-9-26 15,2 1-12-15,-2 8 89 0,0 0-51 0,0 0 63 16,1-7-75-16,-1 7-10 16,0 0-15-16,0 0 5 15,0 0-9-15,-1-7-6 16,1 7-1-16,0 0 9 15,0 0-6-15,0 0 5 16,0 0-5 0,0 0-2-16,-2 9-1 0,-2 2 2 15,2 2-3-15,0 10 4 16,1-4-4-16,1-1 4 16,-4-1-4-16,0 3 2 15,4-2-2-15,-2 2-1 16,2-3 0-16,-3 5-1 15,1-4 0-15,0 0-2 16,0-1 1-16,-1 3 0 16,1-4 1-16,-2 3-1 0,0-5 1 15,3 1 0-15,-1-4 0 16,0 0-1-16,0-4 1 16,0 1-6-16,2-8 4 15,0 7-6 1,0-7 4-16,0 0 0 15,0 0 2-15,0 0-22 16,0 0 13-16</inkml:trace>
  <inkml:trace contextRef="#ctx0" brushRef="#br0" timeOffset="-65483.09">22800 16262 167 0,'0'0'302'32,"0"0"18"-32,0 0-114 15,0 0-104-15,0 0-38 16,0 0-49-16,0 0-4 16,0 0-5-16,0 0 5 0,-5 7-5 15,5-7 8-15,-2 8-7 16,2 1 2-16,2 0-4 15,3 8 5-15,5 1-4 0,4 8 5 16,3-1-6-16,7 6 4 16,-10-9-5-16,5 8 7 15,-7-10-6-15,1 13-1 16,-4-9-2-16,-9 7-1 16,0-4-1-16,-3 10 2 15,-3-1-1-15,-16 14 4 16,8-15-1-16,-8 7-2 15,-6-4-1-15,-10 8 4 16,6-9-2-16,-17 7-1 16,16-19 0-16,-6 3-2 15,14-12 1-15,1-7-9 16,5-7 4-16,1-5-28 16,0-5 18-16</inkml:trace>
  <inkml:trace contextRef="#ctx0" brushRef="#br0" timeOffset="-39408.12">28996 13253 75 0,'0'0'114'15,"0"0"-58"-15,0 0-27 16,0 0-15-16,0 0-7 16,0 0-3-16,0 0-1 15,0 0-2-15,0 0 26 16,0 0-13-16,0 0 55 15,0 0-35-15,0 0 23 16,0 0-15-16,0 0 47 16,0 0-45-16,0 0-11 0,0 0-16 15,0 0-2-15,0 0-8 16,0 0 46-16,0 0-26 16,0 0 45-16,0 0-37 15,0 0 19 1,0 0-26-16,0 0 16 0,0 0-21 15,0 0 6 1,0 0-15-16,0 0 3 16,0 0-8-16,0 0-3 15,0 0-2-15,0 0 3 16,0 0-3-16,0 0-1 16,0 0-2-16,0 0 3 15,0 0-2-15,0 0-2 16,0 0 1-16,0 0 0 0,0 0-1 0,0 0 1 15,0 0-1-15,-2 7 2 16,0 0-1-16,2-7 2 16,-4 9-1-16,-1-1 2 15,1-1-1-15,-3 2 0 16,0-1-2-16,-1-1 0 16,1 0 0-16,7-7 1 0,-7 8 0 15,-4 1 2-15,1-2-2 0,1 0 0 16,0-1-2-16,0 1 1 15,0 0-1-15,-4 3 2 16,2-3-1-16,-4 4 0 16,4-2-1-16,-2 0 1 31,2 0 0-31,-3 2 0 16,1 0 0-16,0-3 0 15,0 1 0-15,-2 6-1 16,3-8 1-16,-1 2-1 0,0 0 0 15,-2 2 1-15,2-2-1 16,-1 4 1-16,-3-2 0 16,-1 2-1-16,0 0 1 0,-6 3 0 15,4-3 0-15,-1 0 1 16,1 0 0-16,2-2 0 16,3 0 0-16,-3 2-1 15,-1-2-1-15,1 1 4 16,2-1-3-16,-5 4 0 15,7-6 0-15,-3 0-1 16,3 0 0-16,-7 6 0 16,5 0 0-16,-4 3 1 15,1-1 0-15,5-6-1 16,1 1 0-16,-4-1 0 16,3 0 0-16,-5 4 1 15,6-4-1-15,-1 0 0 16,-3 2 0-16,-8 3 2 0,4-3 0 15,-2 5-2-15,1 1 1 16,-4-3 1-16,4 1-1 16,0-1 0-16,3 1 0 0,-3 5 1 15,4-4-1-15,-4-3 1 16,0 5-1-16,0-2 2 31,4-3-1-31,-4 1 0 16,1 1 0-16,-1 1 1 15,4-3-2-15,0-2 2 16,-4 5-1-16,-6-5-1 16,4 3-1-16,1 2 0 15,1-8 0-15,1 1 0 0,7-4 0 16,-3 2 3-16,-5 2-2 0,2 0 2 16,2 0-2-16,-1 0 2 15,3-2-1-15,1 0-2 16,-1 2 1-16,-3 0-1 15,3 0 0-15,-3 0 0 16,3 0 0-16,-4 0 1 16,1 0 0-16,1-1-1 0,1-1 0 0,-1 0 0 15,0 0 0-15,1 4 0 16,1 0 1-16,-3-2 1 16,5 0 0-16,-3 0-1 15,-3 0-1-15,7 0-1 16,-1 1 0-16,1-4 1 31,-2 6 0-31,-1-4-1 16,-1 2 1-16,4 3 0 0,-2-4 0 15,1 2 2-15,1 0-1 16,-4 1-1-16,1 1 0 16,-2-2 0-16,1-2 0 0,-1 5 1 15,-1-3 0-15,-1 0-1 16,2-2 0-16,-2 4-1 15,3-4 1-15,2 0-1 16,1-2 0-16,-3 2 0 16,3 0 1-16,-3 0 1 15,2-2-1-15,3 0 1 16,-1-2-1-16,0 2 0 16,0 1 0-16,2-1 1 15,-4-2-1-15,3 2 0 16,-1-3 0-16,4 1 3 15,-4 0-1-15,2 1-5 16,0-1 1-16,0 0 5 16,0 1-2-16,0-1 0 15,0 0-1-15,0 1 0 16,1-1 0-16,-1 0-3 0,2 1 1 0,0-1 2 16,0 0-1-16,0 1 4 15,1-3-2-15,1 1-1 16,0-1 1-16,7-5-4 15,0 0 2-15,0 0 1 16,0 0-1-16,-8 6 4 16,-3 3-2-16,2-2 0 15,2 0-1-15,0 1 0 16,7-8 0-16,0 0 0 0,0 0-1 16,0 0 1-16,0 0 0 15,0 0-4-15,0 0 3 16,0 0-13-16,0 0 8 15,0 0-30 1,0 0 18-16</inkml:trace>
  <inkml:trace contextRef="#ctx0" brushRef="#br0" timeOffset="-35313.83">28911 13330 242 0,'0'0'144'15,"0"0"-72"-15,0 0-36 16,0 0-18-16,0 0 28 15,0 0-11-15,0 0 124 16,0 0-80-16,0 0 60 16,0 0-71-16,0 0 5 15,0 0-37-15,0 0-17 16,0 0-12-16,0 0 1 0,0 0-3 16,2 7 1-16,0 0-2 15,0 0-1-15,0 1-2 16,1 1 5-1,1-2-3-15,0 2 4 16,-1 1-4-16,1 1 1 16,2 3-2-16,-1 3 4 15,1-1-3-15,1 4 3 16,-3-3-3-16,-1 3 0 16,-1-2-2-16,4 4 0 15,-1-3 0-15,1 3 2 0,-1-2-1 0,1 2 2 16,-3-6-2-16,3-1-1 15,1 0 0-15,-1 1 4 16,3-1-3-16,-4 1 4 16,-1 1-4-16,2 1 0 15,-3-3-1-15,5 5-1 16,-3-4 1 0,1 4-1-16,-1-3 0 0,2-1-1 15,1-1 1-15,1 2 0 16,-2-7 0-16,1 1 0 15,-1 2 0-15,0 4 3 16,-1-4-2-16,1 1 0 16,-1-1 0-16,-1 2-1 15,1-2 0-15,-1 3 0 16,1-1 0-16,-1 5 3 16,1-4-2-16,1 3 2 15,2-3-1-15,2 10 0 0,-4-10-1 16,3 10 0-16,-1-2 0 15,0 1 2-15,-2-3-2 16,-1-5 0-16,-1-1 0 0,4 14 3 16,-3-10-3-16,1 15 0 15,1-4 0-15,-1 4-1 16,0-8 0-16,-1 2 1 16,-1 1-1-16,3 1 2 15,-3-4-1-15,1-3-1 16,-1-6 0-1,3 15 0-15,-5-20 0 0,5 5-1 16,-3-3 1-16,2 7-1 16,-1-9 1-16,-2 2 0 15,-1 1 0-15,3 1 2 16,-1 1-1-16,1-2-2 16,-1 1 0-16,1-1 3 15,-1-1-1-15,3 1-1 16,-3-1 0-16,2 2 2 0,-1-3-1 15,-1 3 0-15,1-4 0 16,-1 1 1-16,3 1-1 16,-1 5-2-16,-1-2 0 15,-1 2 3-15,1 2-2 0,1 0 5 32,0-1-2-32,1 2-1 15,-3-2-1-15,3-5 0 16,-3 2-1-16,2-3-1 15,-1-4 1-15,-1 4-1 16,3 3 0-16,-1-2 1 16,2 3 0-16,-1-1 1 15,-1 2 0-15,0-3-1 0,1 1 0 0,-1 0 1 16,-2-1 0-16,1-2-1 16,-1-3 0-16,3 1 0 15,-3 0 0-15,3 0 0 16,-3 0 0-16,2 1-2 15,1-1 2-15,1 2 2 16,-2-1 0-16,2 1-1 0,1 0-1 16,-1 5 1-16,0-2 0 0,0 1-1 15,-2-7 0-15,1 3 0 16,1 3 0-16,0 4 2 16,-1-11-1-16,-1 4-3 15,0-2 2-15,1 1 3 31,-1 1-1-31,0-2 0 16,1 0 0-16,1 1-1 16,-2-1-1-16,0 2 1 0,-1-4 0 15,-1 0-1-15,1 2 0 16,1-1 0-16,-1-1 0 16,-1 0 0-16,-1 0 0 15,1 0 0-15,-1-1 0 0,2 1 1 16,-3-2-1-16,1 0 0 15,1 0 0-15,-1 2 0 16,0-2 0-16,1 0 4 16,-1 1-3-16,1-1-1 15,-1 0 1-15,2 4 0 16,1-1-1-16,-2 1 2 16,-1-2-1-16,0-2 1 15,-4-9-1-15,3 10 1 16,1-1-1-16,2 2 0 15,-1 0-1-15,-1-2-1 16,-1 2 0-16,-1-4 1 16,-2-7 0-16,2 8 0 15,-2-8 0-15,2 7 0 0,0 0 0 16,0 1-1-16,-2-8 0 16,1 7 3-16,-1-7-1 0,2 9-2 15,0-2 1-15,-2-7 2 16,2 8-2-16,-2-8 6 15,2 7-3-15,0 0-2 32,-2-7 0-32,1 8 1 15,1-1-2-15,-2-7 0 16,0 0-1-16,2 7 3 16,-2-7-2-16,0 0 2 15,0 0-2-15,0 0 1 0,0 0-1 16,0 0-6-16,0 0 3 15</inkml:trace>
  <inkml:trace contextRef="#ctx0" brushRef="#br0" timeOffset="-33548.07">28033 13972 243 0,'0'0'159'15,"0"0"-80"-15,0 0-39 0,0 0 8 16,0 0 51-16,0 0-48 16,0 0 74-16,0 0-62 15,0 0 47-15,0 0-56 0,0 0-2 16,0 0-26-16,0 0-11 15,0 0-10-15,0 0 2 32,0 0-3-32,0 0 1 15,0 0-3-15,0 0 7 16,0 0-6-16,0 0 5 16,0 0-4-16,0 0 0 15,0 0-1-15,0 0 0 16,0 0-1-16,0 0 0 0,0 0 0 15,0 0 0-15,0 0-1 0,0 0 3 16,0 0-2-16,0 0 3 16,0 0-2-16,0 0 0 15,58 61-2-15,-34-37 0 16,-7-6-1-16,-3-7 2 16,-1 2-2-16,2 0 1 15,-2-2 0-15,3 7 0 0,3-7 0 0,-1 2 1 16,-2-2-1-16,-1-2-1 15,0 4 1-15,1 3-2 16,-3-8 0-16,2-1 1 16,-4-2 0-16,7 5 1 15,1-5-1-15,6 4 1 32,-3-1-1-32,6 1 1 15,-6-4-1-15,-2 2 2 0,-4-1-1 16,3 1-1-16,-1 1 1 15,2-1-1-15,-3-3 0 16,1-4 0-16,-1 0 0 16,5 0 0-16,-2 0-1 15,2 0 1-15,-2-4 0 0,2 4 1 16,-5-2-1-16,-1 2 1 16,2-4-1-16,1 3 1 15,-4-3 0-15,3 2 2 16,0-2-1-1,4-5-1-15,-5 7 0 0,3-8 1 16,-4 6-1-16,1-2 0 16,-6 1 0-16,-4 3 1 15,1-2-1-15,-8 4 0 16,0 0-1-16,9-1 6 16,-9 1-3-16,7-2-1 15,-7 2-1-15,9-4 0 16,2-1-1-16,0 1 2 15,0 0-1-15,0 2 0 0,-3-3 0 16,-1 1 0-16,-7 4-1 0,7-2 1 16,-7 2-1-16,0 0 2 15,0 0-1-15,0 0 1 16,0 0-2-16,0 0 6 16,0 0-3-16,0 0 1 31,8-1-2-31,-8 1 2 15,0 0-2-15,0 0 0 16,7-2-1-16,-7 2 0 16,0 0-1-16,0 0 0 15,0 0 0-15,0 0-2 0,7-2 1 16,1 0 0-16,-8 2 0 16,0 0 1-16,0 0 0 0,0 0 1 15,0 0-1-15,0 0 0 16,0 0 0-16,0 0-4 15,9-11 3-15</inkml:trace>
  <inkml:trace contextRef="#ctx0" brushRef="#br0" timeOffset="-26330.92">24114 15465 278 0,'0'0'187'16,"0"0"-36"-16,0 0-22 16,0 0-64-16,0 0 81 15,0 0-75-15,0 0 31 16,0 0-65-16,0 0-13 15,0 0-12-15,0 0 1 16,7 0-6-16,-7 0 0 0,0 0-3 0,0 0 3 16,0 0-3-16,0 0 5 15,0 0-4-15,0 0 8 16,0 0-7-16,8-2 2 16,-8 2-4-16,0 0-1 15,0 0-1-15,-11 2 0 16,-4 2-1-1,-7 1 1-15,4 1-2 0,-12 1 2 16,3 2-1-16,1-1-1 16,4-1 0-16,4 0 0 15,3-1 0-15,0 3 3 16,4-2-1-16,4 1 0 16,7-8-1-16,-7 7-1 15,7-7 0-15,-2 7 0 16,2 4 0-16,3 2 0 15,5 2 0-15,6 1 1 16,1-3-1-16,0-4 0 16,0 0 0-16,-1 1 0 15,-1 1-1-15,0 0 0 16,-6-4 1-16,-7-7-1 0,8 9 1 0,-3 0 0 16,-3-1 0-16,0 1 0 15,0 0 0-15,-2 0 0 16,-2-2 0-16,-2 4 2 15,-5-3-1-15,-4 1 1 32,-2-2-1-32,-3 2-1 15,0-3 1-15,-8-2-1 0,0-1 0 0,-1 1-5 16,1-1 2-16,2-1-8 16,8 0 4-16,3-2-10 15,6 0 8-15</inkml:trace>
  <inkml:trace contextRef="#ctx0" brushRef="#br0" timeOffset="-25042.69">24376 15583 265 0,'0'0'156'0,"0"0"-78"15,0 0-15-15,0 0-9 0,0 0 30 16,0 0-42-16,-7-2 160 15,7 2-104-15,0 0 8 16,0 0-79-16,0 0 1 16,0 0-14-16,0 0-2 15,0 0-5-15,-7 2-1 16,-4-1-2-16,-13 5 0 16,4 1-2-16,-6 4 7 15,0 2-5-15,6 0-1 16,-2 5-2-16,2 2 0 15,3 2 0-15,3 0 1 16,1 0-1-16,9 2-1 16,2-4 1-16,0 2 1 15,4-2-2-15,2-5 2 0,1-4-1 16,6-2-1-16,2-3 0 16,0-6 0-16,0-2 0 15,5-6-4-15,-1-4 2 16,7-5-2-16,-10 2 2 0,5-14 0 15,-1 5 2-15,-9 1 3 16,2 2-1-16,-3-1 1 16,-5 6-1-16,3 1 2 15,-4 4-3-15,1 2 4 16,-3 9-2-16,0 0 2 16,0 0-2-16,0 0 0 15,0 0-1-15,0 0-1 0,0 0 0 16,0 0 0-1,0 0-1-15,0 0 0 16,0 0 0-16,0 0 0 16,0 0 0-16,0 0-2 15,0 0 1-15,0 0 0 16,0 0 1-16,-11 17-1 16,0 3 1-16,8-6 1 15,-3 5 0-15,2 3 0 0,-1-4-1 0,1 4 1 16,1-5-1-16,3 1-1 15,0-5 0-15,3-1 0 16,-3-2 1-16,4-3 1 16,-4-7-1-16,7 7 0 15,2-3 0-15,2-2 0 32,-1-2 0-32,2-4 0 15,-4 0 0-15,5-5-3 0,1-5 1 16,6-12 0-16,-9 8 1 15,8-10 0-15,-4 6 1 16,-4 6-2-16,-2 3 0 16,-2-2 0-16,-1 4 1 0,-1 0 1 15,-1 2-1-15,-1 2 5 16,-1-1-2-16,0 1 0 16,0 0-1-16,-2 7 3 15,0 0-2-15,0 0-1 16,0 0-1-16,0 0 2 15,0 0-1-15,0 0 0 16,0 0 0-16,0 0 1 0,0 0 0 0,0 0 0 16,0 0 0-16,0 0 0 15,0 0-1-15,0 0-2 16,0 0 0-16,-9 2 1 16,9-2-1-16,0 0 1 15,0 0-1-15,0 0 1 16,-4 9 0-1,-1 7 2-15,1-5-1 16,0 2-1-16,2 2 1 0,1 1-1 16,1-1 0-16,0 0-3 15,0-1 2-15,0 1 0 16,0-2 0-16,0-2 0 16,0-4 0-16,0-7-2 15,0 0 1-15,0 0-4 16,0 0 3-16,0 0-21 15,0 0 12-15</inkml:trace>
  <inkml:trace contextRef="#ctx0" brushRef="#br0" timeOffset="-24842.1">24552 15436 393 0,'0'0'335'16,"0"0"-54"-16,0 0-144 15,0 0-102-15,0 0-19 0,0 0-8 0,0 0-4 16,0 0-1-16,0 0-6 16,0 0 2-16</inkml:trace>
  <inkml:trace contextRef="#ctx0" brushRef="#br0" timeOffset="-24340.59">24758 15399 372 0,'0'0'327'16,"0"0"-32"-16,0 0-151 15,0 0-103-15,0 0-18 16,0 0-12-16,0 0-3 0,0 0-4 16,0 0-1-16,0 0-2 15,0 0 12-15,0 0-7 0,0 0 12 16,-9 8-8-16,1 1-3 15,5 2-3-15,-6 7-1 16,-2 2-1-16,3 6 0 16,-3 3 0-16,2-1-2 15,2-1 0-15,-3 3 2 16,-1 8-1-16,-1 8-1 16,4-22 1-16,5-1-2 15,-5 3 0-15,-1-2 1 16,4-9 0-16,-1-1 2 15,2-3-1-15,-1-4 0 16,5-7-1-16,0 0 0 16,0 0 0-16,0 0-3 15,0 0 1-15,0 0-4 0,0 0 3 16,0 0-8-16,-2 10 5 16,2-10-16-16,0 0 10 15</inkml:trace>
  <inkml:trace contextRef="#ctx0" brushRef="#br0" timeOffset="-22047.02">24892 15430 150 0,'0'0'257'0,"2"-9"-111"15,-2 2 32-15,0 7-89 0,0 0 75 16,0 0-84-16,0 0 13 16,0 0-73-16,0 0 3 15,0 0-11-15,0 0 3 16,0 0-6-16,-4-7 2 16,4 7-6-16,-7 3-1 15,-1 3-2-15,8-6-1 16,-3 7 0-16,-1 4 3 15,0 0-2-15,-3 6 0 16,-2 3-1-16,0 4 2 16,-4 1-1-16,9 1-2 15,-3 1 1-15,-13 15-1 16,10-18 0-16,-2 18 0 16,1-14 0-16,5-8 0 15,2 0 0-15,1-3 0 16,-1-1 0-16,0-5 1 0,1-2-1 0,3-9 4 15,0 0-3-15,0 0 0 16,0 0 0-16,0 0-1 16,0 0 0-16,0 0 7 31,0 0-4-31,-4-7 2 16,4 0-2-16,9-15-2 15,4-2 0-15,-4 6-1 16,0-6 0-16,2-7 0 15,4 10 0-15,0 7 0 16,-2 1-1-16,-1 4 1 16,3 0-1-16,2 0 1 0,-1 3 0 0,1 1 1 15,-5 1-1-15,0 4 1 16,-1 2-1-16,3 3 0 16,-5 4 0-16,1 10 0 15,-3-3 0-15,-3 4 1 16,-4-1 0-16,-4 4 5 15,-3-1-3-15,-3-1 6 0,1-7-3 16,-4 1 3-16,2-4-4 16,-5 0 3-16,-1-4-4 0,-5 0-3 15,2-5 0-15,7-4 0 16,4-1-1-16,-7-4-18 16,6-1 8-16,5-1-5 31,3-2 8-31,9-9-24 15,10-8 15-15</inkml:trace>
  <inkml:trace contextRef="#ctx0" brushRef="#br0" timeOffset="-21448.69">25240 15572 379 0,'0'0'307'15,"0"0"-26"-15,0 0-144 16,0 0-78-16,0 0-41 16,0 0-9-16,0 0 7 15,0 0-8-15,0 0 8 16,0 0-8-16,0 0 5 15,0 0-6-15,0 0 3 16,0 0-4-16,0 0 2 16,0 0-4-16,0 0-1 0,-9 3-2 15,-4 3 1-15,2-3 0 16,0 3-1-16,0 1-1 16,-1 2 0-16,-3 6 0 15,-2 1-1-15,4 1 1 0,1 9-1 16,4-6 1-16,3 2 1 15,-3-6 0-15,5 1 0 16,1-1 0-16,2 1-1 16,2-4 0-16,3-3-4 15,1-4 2-15,3-2-6 16,0-4 3-16,17-2 2 31,-11-4 2-31,8-3 0 0,-4-5 1 0,-1-5 5 16,-5 10-2-16,-2-6 13 15,-2 6-8-15,0-15 11 16,-5 4-5-16,-6-5 3 16,0 8-8-16,2 4-4 15,-2 6-2-15,1-2-1 16,-9 2-2-16,-1 1-23 16,11 6 12-16,-9-2-19 0,2 2 18 0,7 0-19 15,0 0 15-15</inkml:trace>
  <inkml:trace contextRef="#ctx0" brushRef="#br0" timeOffset="-20229.91">25510 15572 46 0,'0'0'299'0,"0"0"-150"0,0 0 4 16,0 0-49-16,0 0 131 16,0 0-120-16,0 0-37 15,0 0-55-15,0 0 2 16,0 0-12-16,0 0-2 16,4-8-6-16,-4 8 4 15,0 0-4-15,0 0 2 16,-6 4-4-16,-5 3 0 15,0-1-2-15,-5 3 0 16,-3 4-1-16,5 0 2 16,1-3-1-16,0 1-1 15,2 0 0-15,-9 19 0 16,9-5 0-16,2 8-1 16,1-11 1-16,3 2-2 15,1-5 1-15,2-3 1 16,2-3 0-16,4-2-1 0,-4-11 1 15,7 5-2-15,6 1 2 16,5-6-1-16,-1-2 1 0,3-7 0 16,0-2 0-16,2-11 0 15,-5 4 0-15,1-12 0 16,-7 12 0-16,0-8 6 16,2-1-2-16,-2-3 2 15,-4 7-3-15,1 1-2 16,-5 2 0-16,1 9 0 15,0 1-1-15,-2 5 3 0,-2 5-1 16,0 0-1-16,0 0 0 16,0 0 0-16,0 0-1 15,0 0 0 1,0 0 0-16,0 0 3 16,0 0-2-16,0 0-1 15,0 0 1-15,-8-7-1 16,8 7 0-16,0 0 1 15,0 0-1-15,-3 7 1 16,1 2-1-16,-6 2 0 16,1 4 0-16,-2 8-1 0,2 3 1 0,-1 0 0 15,3 1 0-15,-1-7-1 16,3-1 0-16,3 1 1 16,0-5 0-16,3-1-3 15,-3-5 2-15,6 0-9 16,-6-9 5-16,13 4-6 31,5-4 6-31,6-4 2 0,-4 1 1 0,6-10-1 16,-4-2 2-16,3-7 1 15,-1-3-1-15,2-14 2 16,-10 10 0-16,1-10 2 16,-4 7-1-16,-4-5-1 15,-2 4-1-15,-1 2 1 16,-4 7 0-16,-1 2 3 15,1 7-2-15,-2 3 7 16,0 1-4-16,0 3 8 16,0 8-7-16,0 0 4 0,0 0-5 15,0-7-2-15,0 7-2 16,0 0 0-16,0 0-1 16,0 0-1-16,0 0 1 0,0 0 0 15,0 0 0-15,0 0 0 16,-7 11 0-16,1 4-2 15,3 1 0-15,-5 6 2 16,3 2 0-16,-4 5 0 16,1-5 0-16,1 2 0 15,-2 3 0 1,-2 4 1-16,0-2 0 0,2-2-2 16,3-1 1-16,3-12 1 15,1-1-1-15,0-4 0 16,0-2 1-16,2-2-1 15,0 1 0-15,2-1-3 16,0 0 2-16,-2-7-4 16,5 8 2-16,3-1-12 15,-1-2 8-15,0-5-19 0,4 0 13 16,6-3-28-16,-4-3 21 16</inkml:trace>
  <inkml:trace contextRef="#ctx0" brushRef="#br0" timeOffset="-19897.77">25675 15557 307 0,'0'0'259'16,"0"0"63"-16,0 0-165 15,0 0-79-15,0 0-25 16,8 2-36-16,-8-2 8 16,7 0-12-1,9-2 5-15,-3 0-10 16,11-2 1-16,-9 3-4 0,-2-1-3 15,-4 0-1-15,0 0-11 16,-2 0 6-16,-7 2-13 16,9-2 8-16</inkml:trace>
  <inkml:trace contextRef="#ctx0" brushRef="#br0" timeOffset="-19380.62">26117 15421 243 0,'0'0'161'31,"0"0"-80"-31,0 0-41 0,0 0 15 16,0 0 183-16,0 0-120 15,0 0 34-15,0 0-81 16,0 0-39-16,0 0-15 16,0 0-3-16,0 0-6 0,0 0 0 15,0 0-3-15,0 0 2 16,-7 0-4-16,-4 4 3 15,-2 3-3-15,-5 6-2 16,3-4 0-16,-1 6 2 16,1 0-2-16,-3 1 6 15,5 1-3-15,0 1 1 16,4 0-3-16,-2 17 1 0,3-13-2 16,1 7 0-1,3-1 0-15,3 10 1 16,2-5-1-16,5 0 0 15,3-13 0-15,4 2 0 16,2-5-1-16,7-3-11 16,-4-4 6-16,13-5-23 15,-11-5 14-15</inkml:trace>
  <inkml:trace contextRef="#ctx0" brushRef="#br0" timeOffset="-17353.45">26337 15528 109 0,'0'0'132'16,"4"-8"-66"-16,-4 8-33 0,0 0-17 0,0 0 57 16,0 0-37-16,4-9 189 15,1 2-58-15,-5 7 19 16,0 0-94-16,0-8-48 16,0 8-27-16,0 0 0 15,0 0-9-15,0 0 1 31,0 0-5-31,0 0 5 0,0 0-4 16,0 0 5-16,0 0-6 16,0 8 4-16,0-8-4 15,0 0 2-15,0 13-3 16,-5 10 0-16,1-4-2 0,0-1 1 16,1 15-1-1,-5 15 0-15,3-25-1 0,1 1 2 16,1 0-1-16,-5 2 0 0,3-4-1 0,-3-2 1 15,3-4-1-15,-1-3 0 16,3-4 0-16,3-9-1 16,0 0 1-16,0 0-8 15,0 0 4-15,0 0-21 16,0 0 13-16</inkml:trace>
  <inkml:trace contextRef="#ctx0" brushRef="#br0" timeOffset="-17021.29">26341 15522 255 0,'0'0'234'15,"0"0"27"-15,0 0-99 16,0 0-84-16,0 0 53 15,0 0-84-15,0 0-14 16,0 0-17-16,0 0-5 16,0 0-5-16,0 0 0 0,9 6-4 15,2 6 0-15,-1-2-1 16,1 4-1-16,-2 3 0 16,0 7-1-16,-2-8 1 15,-1-1 0-15,-3-4 0 16,1-2 1-1,-2-2-1-15,2 0 0 16,-4-7 0-16,0 0-17 16,0 0 9-16</inkml:trace>
  <inkml:trace contextRef="#ctx0" brushRef="#br0" timeOffset="-16767.3">26578 15502 178 0,'0'0'258'16,"3"-7"-57"-16,-3 7-22 15,0 0-90-15,0 0 40 16,0 0-65-16,0 0 3 16,0 0-49-16,0 0-1 15,0 0-9-15,-12 16-3 16,-3 6-3-16,-5 4 0 0,1-4-1 16,-3 7-1-16,2-5 0 0,7-10 0 15,4-3 0-15,0 0 0 16,4-3 0-16,5-8-3 15,0 0 2-15,0 0-22 16,0 0 11-16</inkml:trace>
  <inkml:trace contextRef="#ctx0" brushRef="#br0" timeOffset="-16415.52">26677 15458 357 0,'0'0'243'0,"0"0"27"0,0 0-137 16,0 0-69-16,0 0 30 15,0 0-72-15,0 0 8 16,0 0-15-16,0 0 6 16,0 0-10-16,0 0 3 15,0 0-7-15,0 0 0 16,0 0-4-16,5 15-2 15,-3-1 0-15,-4 6 0 16,1 1 0-16,-3 2 0 16,2-6 0-16,-2 10 0 15,-3 1-1-15,-2 16-2 16,5-17 2-16,1 1-1 16,3-6 1-16,-4 2 0 15,2-8 0-15,2-1 0 0,-2-3 0 0,0-4-6 16,2-8 4-16,0 0-21 15,0 0 11-15</inkml:trace>
  <inkml:trace contextRef="#ctx0" brushRef="#br0" timeOffset="-16003.54">26882 15535 396 0,'0'0'359'16,"0"0"-69"-16,0 0-166 15,0 0-94-15,0 0-6 16,0 0-12-16,0 0 0 15,0 0-6-15,0 0 6 16,-7 9-6-16,2-2 9 0,-1 3-7 0,1 6 0 16,1-5-5-16,0-2-1 15,0 4-1-15,3 5-1 16,-5-3 1-16,2 5-2 16,1-3 1-16,-1-6 1 15,0 1 0-15,-1 7-1 31,-1-3 0-31,5 1 0 16,-3-6 0-16,2-2-7 0,0-2 4 16,2-7-7-16,-2 8 6 15,2-8-14-15,0 0 8 16</inkml:trace>
  <inkml:trace contextRef="#ctx0" brushRef="#br0" timeOffset="-15802.96">26919 15432 291 0,'0'0'217'16,"0"0"54"0,0 0-121-16,0 0-78 15,0 0-36-15,0 8-18 16,-2 1-28-16,2 0 5 0,0-2-99 15,0-7 50-15</inkml:trace>
  <inkml:trace contextRef="#ctx0" brushRef="#br0" timeOffset="-13865.47">26910 15420 719 0,'0'0'279'0,"0"0"-142"15,0 0-96-15,0 0-18 16,0 0-11-16,0 0-3 16,0 0-4-16,0 0-3 0,0 0-1 15,0 0-6-15,0 0 3 16</inkml:trace>
  <inkml:trace contextRef="#ctx0" brushRef="#br0" timeOffset="-13063.08">27115 15517 237 0,'0'0'162'0,"0"0"-81"16,0 0-41-16,0 0 7 15,0 0 150 1,0 0-99-16,0 0 47 15,0 0-75-15,0 0-2 16,0 0-47-16,0 0-9 16,0 0-6-16,0 0-1 15,-7 1-2-15,-2 1 1 16,3 0-2-16,-3 0 0 16,0 2-1-16,-6 1 1 0,-1 2-1 0,-3-1 0 15,7-1-1-15,-1-1 0 16,4 0 1-16,9-4-1 15,-8 3 0-15,8-3 0 16,0 0 0-16,0 0 1 16,0 0-1-16,0 0 1 31,0 0-1-31,13 15 0 0,0-4 0 16,2 2-1-16,1-2 0 15,-3-2 1-15,-6-7 0 16,-7-2 6-16,8 9-3 15,-8-9 3-15,5 9-3 0,-3 0 8 16,-2 4-6-16,-4 0 1 16,-3 2-3-16,1-8 3 15,-1 2-4-15,0-2-1 16,-1 1 0-16,-1-3-1 16,2-1 0-16,-2-2-2 15,0-2 0-15,1-2-30 16,-3-5 15-16</inkml:trace>
  <inkml:trace contextRef="#ctx0" brushRef="#br0" timeOffset="-12608.45">27350 15370 110 0,'0'0'304'15,"0"0"-78"-15,0 0-15 16,0 0-106-16,0 0 6 16,0 0-55-16,-7 4-15 15,7-4-31-15,0 0 10 0,0 0-10 16,0 0 4-16,0 0-7 15,-4 7 1-15,0 0-4 16,-1 4 0-16,-1 2-2 16,1 5 0-16,1-3-1 0,-3 7 1 31,0 0-1-31,-1 4 1 16,3-4-1-16,-6 11 1 15,-2 3-1-15,-4 5-1 16,5-18-1-16,1 7 2 15,5-6-1-15,-7 1 0 16,6-6 0-16,3-7 0 16,1-2 1-16,3-10-2 0,0 0 1 0,0 0-1 15,0 0 1-15,0 0-16 16,0 0 8-16</inkml:trace>
  <inkml:trace contextRef="#ctx0" brushRef="#br0" timeOffset="-12292.46">27203 15502 192 0,'0'0'291'15,"0"0"37"-15,0 0-130 16,0 0-101-16,0 0-29 16,0 0-49-16,0 0-2 15,19-4-9-15,10 1-1 16,-3 1-3-16,-1 0-2 16,-8 2-1-16,-4 0 0 0,-4 0-1 0,-2 0 1 15,-7 0-1-15,0 0 0 16,0 0 0-16,0 0-8 15,0 0 3-15</inkml:trace>
  <inkml:trace contextRef="#ctx0" brushRef="#br0" timeOffset="-11706.31">27431 15487 338 0,'0'0'274'0,"0"0"28"16,0 0-156-16,0 0-73 16,0 0-43-16,0 0-21 0,0 0 2 15,0 0-6-15,0 0 6 16,2 8-6-16,1 1 0 31,-1 2-2-31,2-2 1 16,1 2-2-16,1-2-1 15,-2 2-1-15,-3 6 0 16,1 1 0-16,-2 6 0 16,-2-4 0-16,-3-2 1 15,-1-3 0-15,1 1-1 0,-2-3 0 16,1 0 0-16,1-4 1 0,-1 0-1 15,6-9 1-15,0 0-2 16,0 0 1-16,0 0 1 16,0 0-1-16,-7 2 1 15,7-2 0-15,-8-5 5 16,3-5-3-16,1 3 9 16,1-8-6-16,3 1 6 0,3 1-6 0,5-7-2 15,-1 3-1-15,6-3 0 16,3 2-1-16,3 1-1 15,1-1-1-15,2 0 1 16,-6 3-1-16,4 2-1 16,-5 4 1-16,-6 2 0 31,-9 7-1-31,8-6 1 16,-1 3 0-16,-7 3-15 0,0 0 8 15,0 0-17-15,0 0 12 16</inkml:trace>
  <inkml:trace contextRef="#ctx0" brushRef="#br0" timeOffset="-10773.07">27840 15495 187 0,'0'0'263'16,"0"0"-32"-16,0 0-49 16,0 0-92-16,0 0-39 15,0 0-26-15,0 0 4 16,0 0-15-16,0 0 40 0,0 0-28 0,0 0-4 15,0 0-12-15,0 0-4 32,0 0-3-32,0 0 2 15,-11-2-3-15,-6 0 0 0,5 2-1 16,-1 0 1-16,0 0-1 16,-5 2 1-16,-3 1-1 0,5 1 0 15,5 0 0-15,0 1-1 16,-6 3 1-16,-5 10 1 15,11-9-1-15,0 2 0 0,2 4 0 16,0 5 0-16,0 4-1 31,3-10 1-31,3-3-1 0,3 0 3 16,2-2-2-16,3 4 1 16,4-2-1-16,4-5 3 15,-6-1-2-15,1-3 2 16,-1 0-2-16,0-2 2 15,1-2-2-15,3-5 3 16,3-4-2-16,12-9 1 16,-13 7-2-16,5-4-2 0,-1-1 1 0,-3 3-2 15,-3 4 1-15,-1 2 0 16,-5 2 0-16,2-4 0 16,-1 2 0-16,0-2 2 15,-3 2-1-15,1-1-1 16,0 1 1-16,-3 0-1 31,1 0 0-31,0 2 1 0,-2 7 0 16,0 0 0-16,0 0-1 15,0 0 0-15,0 0 0 16,0 0 4-16,0 0-2 0,0 0 1 16,0 0-2-16,0 0 1 15,0 0-1-15,0 0 1 16,0 0-1-16,0 0 1 15,-7 5-2-15,1 2 1 16,1 3-1-16,-1 2 1 16,1 1-1-16,-1 2 1 15,2-4-1-15,1 2 0 16,-3 3 0-16,3 8 1 0,1-11 0 16,2 3 0-1,0-1-1-15,2-4 0 16,1-2 0-16,-3-9 0 15,6 7 0-15,1-3-5 16,0-2 3-16,5-4-16 16,-3-3 10-16</inkml:trace>
  <inkml:trace contextRef="#ctx0" brushRef="#br0" timeOffset="-10186.92">28029 15348 43 0,'0'0'292'0,"0"0"-145"0,0 0-21 31,0 0-25-31,0 0 116 16,0 0-112-16,0 0-3 15,0 0-67-15,0 0-12 16,0 0-12-16,0 0 7 16,0 0-10-16,0 0 2 15,0 0-5-15,0 0-2 16,0 0-2-16,0 0 1 0,0 0-1 0,0 0 5 15,0 0-3-15,0 0 2 16,0 7-3-16,0-7 3 16,0 0-2-16,-2 8 1 15,0 1-2-15,-1 6 1 16,-3-1-3-16,-1 6 1 16,1 0 0-1,-1 4 2-15,1-4-2 16,-1 1 0-16,0-3 0 0,-2 2-4 15,3-2 2-15,1-5 0 16,1 2 1-16,0 1 0 16,1-6 0-16,-1 0 0 15,2 1 0-15,0-3 0 16,2-8 0-16,-2 9 0 16,1-2 0-16,1-7 0 15,0 0 0-15,0 0-9 16,-8 2 4-16</inkml:trace>
  <inkml:trace contextRef="#ctx0" brushRef="#br0" timeOffset="-9384.55">28077 15211 342 0,'0'0'216'16,"0"0"54"-16,0 0-136 0,0 0-68 16,0 0 6-16,0 0-36 15,0 0-9-15,7 2-19 16,-7-2 6-16,7 1-8 0,1 1 9 16,-8-2-8-16,0 0 7 15,7 6-7-15,6 8 7 16,-2-1-8-16,5 2 4 15,-3-6-6-15,2 4 5 16,-4-2-4-16,2 2 2 16,-4-2-4-16,2 7 0 15,-2-2-1-15,-2 6 0 16,-1-3 0-16,-2 6 2 16,-6-1-2-16,-6 5-1 15,1-1-1-15,-4-1 0 16,0-1-1-16,-5 7 1 15,5-15 0-15,-6 10 2 16,4-3-1-16,-9 1 0 0,8-6-1 16,-14 11 0-16,10-14 0 15,-1-1-1-15,3-3 1 16,-6 2-1-16,7-1 1 16,0-4 0-16,4 1 0 0,4-2 2 15,2 0 0-15,-1 0-1 16,2-2-1-16,4-7 0 15,-5 8 0-15,5-8-3 16,0 0 2-16,0 0-27 16,0 0 14-16</inkml:trace>
  <inkml:trace contextRef="#ctx0" brushRef="#br0" timeOffset="5219.63">26578 16835 92 0,'0'0'202'0,"0"0"-101"16,0 0-50-16,0 0-26 15,0 0 90-15,0 0-11 0,0 0 136 32,3 8-124-32,-1-1-15 15,-2-7-74-15,0 0-8 16,0 7-9-16,0 4 1 15,-2 0-6-15,-1 10 0 16,-1 2-2-16,-1 7-2 16,1-5 0-16,-3 8 0 15,-1-7 0-15,-6 16 3 0,4-14-3 0,-1 3 2 16,2-6-2-16,2-3 0 16,1-9-1-16,3-2 2 15,-1-2-1-15,2 0 5 16,0-1-3-16,2-8-1 15,0 0 0-15,0 0 5 16,0 0-3 0,-1 7 5-16,1-7-4 15,7-22-3-15,0 7-1 0,2-1 0 16,2-12-1-16,2 1-1 16,-2 7 0-16,6-13 0 15,-8 9 1-15,7-7 0 16,1 5 0-16,-8 4 0 15,2 4-1-15,0-2 1 16,0 2 0-16,8-10 1 16,-5 12-1-16,6-10 0 15,-3 8 0-15,-6 7-2 0,-2 1 1 16,2 5 1-16,-2-2-1 16,2 1 2-16,-2 2-1 15,1 4 3-15,-1 2-3 0,-2 6 2 16,-1 1-2-16,-5 7 0 15,-1 3 0-15,-3 1-1 16,-1-2 1-16,-5-1 0 16,0-1 0-16,-2-1 1 15,2-2-1-15,-2-1 0 16,-10-3 1-16,3-1-1 16,0-1 0-16,1-1-2 15,4-5 1-15,4 1 1 16,0-2-1-16,2 0 2 15,7 0 0-15,0 0 0 16,-8-3-1-16,8 3 0 16,0 0 0-16,-7-4 4 15,7 4-3-15,0 0 0 0,0 0 0 16,0 0-3-16,0 0 2 16,0 0-1-16,0 0 1 15,0 0 0-15,0 0 0 0,9 4 0 16,-1 1 0-16,3 4 5 15,1 4-3-15,-1 4 1 32,-5-5-1-32,3 3-1 15,2 11 0-15,-7-13 0 16,-1 1-1-16,1 10 1 16,-2-2 0-16,0-4-2 15,0-5 0-15,-1-4 2 0,1 0-1 16,2-1-1-16,1-1 1 15,-5-7-6-15,0 0 4 0,0 0-23 16,0 0 13-16</inkml:trace>
  <inkml:trace contextRef="#ctx0" brushRef="#br0" timeOffset="5921.71">26965 16998 243 0,'0'0'251'16,"0"0"43"-16,0 0-122 16,0 0-88-16,0 0-19 15,0 0-33-15,0 0-5 16,0 0-18-16,0 0 5 15,0 0-7-15,0 0 0 0,0 0-4 16,0 0 5 0,0 0-4-16,0 0-2 15,-4 8 0-15,-3 5-2 16,3-6 1-16,-1 2 0 16,-1 0-1-16,-1 10 0 15,1-5 0-15,-1 1 1 16,0 3-1-16,-2 12 1 15,3-5-1-15,4-7 0 0,-1-3 0 0,3-2-2 16,0-4 1-16,0-9 1 16,0 0-1-16,7 7 2 15,0-3-1-15,2-2 0 16,6-2 0-16,0-4 9 16,-6-1-5-16,2-8 2 31,-4 6-3-31,2-6 14 15,4-6-8-15,-9 3 11 16,0-2-10-16,-1-12 4 0,-1 21-4 16,2-7 2-16,-1-1-6 15,-3 6-3-15,0 0-1 16,-1 4-14-16,1 7 7 0,-6-9-27 16,6 9 18-16,0 0-20 15,-5-8 17-15</inkml:trace>
  <inkml:trace contextRef="#ctx0" brushRef="#br0" timeOffset="7156.27">27159 16987 148 0,'0'0'174'16,"0"0"-88"-16,0 0-43 15,0 0-21-15,0 0 189 16,0 0-59-16,0 0 26 16,0 0-90-16,0 0-26 0,0 0-47 15,0 0 2-15,0 0-8 16,0 0 4-16,0 0-6 16,0 0 5-16,0 0-6 15,-1 8 3 1,1-8-4-16,0 0-3 15,0 0 0-15,0 0 1 16,0 0-2-16,-4 18 0 16,0-11-1-16,-5 6 0 15,0 2 0-15,2 5 1 16,1-5-1-16,1 7 0 16,3 0 0-16,0-4-1 0,2 0 1 0,2-1 0 15,0-4 0-15,-1-1 0 16,5-1 0-16,-1-1 0 15,-1-3 0-15,0 0-1 16,-4-7 1-16,11 6-1 16,-11-6 1-16,11 3 0 15,-2-4 0 1,6 1 1-16,-6-4-1 16,2-7 1-16,-4 5-1 15,0-1 0-15,1-6 0 16,-1-9 2-16,-3 15 0 0,3-15-1 15,-1 2 0-15,3-9 4 16,-4 12-2-16,-1 8-2 16,0 0 0-16,-3 0 0 15,-1 9 0-15,0 0 1 16,0 0-2-16,0 0 1 16,2-8-1-16,-2 8 0 15,0 0 0-15,0 0-2 16,0 0 1-16,0 0 2 0,0 0-1 15,0 0 0-15,0-7 0 0,0 7 1 16,0 0-1-16,-9-2 1 16,5 9 0-16,1 1-2 15,3-8 0-15,0 0 1 16,0 7 0-16,0 0 0 16,0 1 0-16,0 1 3 15,0-9-2-15,0 9 0 16,0 8 0-16,0-10-1 15,0 0 0-15,0 1 0 16,0-1 0-16,0 0-3 16,2 2 2-16,-2 0 2 15,1-1-1-15,-1-8 0 16,0 7 0-16,0-7 0 16,2 7 1-16,4 1-1 15,1-1 0-15,-7-7 0 0,7 4 0 16,1-1 2-16,-1-1 0 15,0 0 3-15,-7-2-3 16,8 0 1-16,-8 0-1 0,7-2 3 16,0 0-3-16,1-1 10 31,-1-3-5-31,2-1 3 16,1-2-6-16,1-6-1 15,-2-1-2-15,-4 8 4 16,3-10-4-16,-3 3 2 15,1-3-2-15,-5 2 1 16,-1 5-1-16,0 1 1 0,0 3-1 0,0-4 0 16,0 2-1-16,0 9-1 15,0-7 0-15,0-1-3 16,0 1 1-16,0-2-31 16,0 0 21-16</inkml:trace>
  <inkml:trace contextRef="#ctx0" brushRef="#br0" timeOffset="10032.9">27576 16839 249 0,'0'0'177'16,"0"0"-88"-16,0 0 15 15,0 0-43-15,-8-2 51 16,8 2-57-16,0 0 29 16,0 0-44-16,0 0 46 0,0 0-43 15,0 0 8-15,0 0-37 16,-1 8 1-16,1-8-8 16,-2 7 0-16,2-7-3 0,-2 7 0 15,2-7-1-15,0 0-1 16,0 0-1-16,0 0 2 31,0 8-1-31,-2 4 3 16,2 3-3-16,-2 5 1 15,0-1-2-15,-1-1 2 16,-1 9-2-16,-3 1 1 16,3-14-1-16,-1 3 0 15,-6 10 0-15,0 8-1 0,3-9 1 16,5-6-1-16,-1-7 1 0,0-2 0 15,1 0-1-15,-1-4 1 16,4-7-1-16,-4 7 1 16,4-7-1-16,0 0 1 15,0 0 0-15,0 0 1 16,0 0-1-16,0 0 2 16,-7 2-2-1,7-2 1-15,0-9-1 0,2-17 3 16,0 6-2-16,1 6 1 15,1-1-1-15,0-3-1 16,1-1-1-16,12-14 0 16,-3 4 0-16,1 0-1 15,-2 9 1-15,1-2-1 16,-1 2 1-16,-2-1-1 16,-1 9 1-16,2-5 0 0,-1 4 0 15,8-1 1-15,-5 3 0 16,5 1 3-16,-5 3-1 15,-6 3 3-15,-1 3-3 16,0 2 3-16,3 3-3 0,-1 5 0 16,-4 2-2-16,-1 2-1 15,-2 0 0-15,-6 3-1 16,-1 3 1-16,-6-1-3 16,1-5 1-16,-1 0 1 15,-1-4 1-15,2-2 0 16,3 0 0-16,-4 3 0 15,2-5 0-15,0 1-1 16,1-5 0-16,8-1-5 16,0 0 2-16,0 0 2 15,-7 2 1-15,7-2 0 16,0 0 1-16,0 0-1 16,0 0 1-16,0 0-3 15,0 0 1-15,0 0 2 16,0 0-1-16,11 4 0 0,7 1 1 0,-5-1-1 15,-2 0 1-15,-2-1 0 16,-1 1 0-16,1 3 2 16,-9-7-1-16,5 8-1 15,-1-1 0-15,0 2 1 16,-4 2-1-16,-6 9 0 31,1-7 0-31,-1-2-3 16,-3 6 2-16,-4 1 0 15,0-2 1-15,-1-3 1 0,1 0 0 16,0-2 2-16,-2-4-2 16,3-7 0-16,2 0-1 15,1 0-2-15,0-1 1 16,2-5-12-16,3-3 6 0,2 2-14 16,2-10 10-16</inkml:trace>
  <inkml:trace contextRef="#ctx0" brushRef="#br0" timeOffset="10619.09">27972 16965 300 0,'0'0'249'0,"0"0"75"15,0-7-165-15,0 7-81 0,0 0-24 16,0 0-40-16,0 0 12 16,0 0-13-16,0 0 1 15,0 0-6-15,0 0-3 16,-7 2-3-16,-2 2 3 15,1-1-3-15,-1 1 2 16,0 1-3-16,-4 8 3 16,-2-4-2-16,1 4-1 0,1 0 0 15,-2 13-1-15,6-4 0 16,0 11 0-16,3-15 0 16,3-5 0-1,-1-2 0-15,4 2 0 16,0-2 0-16,2-4-1 15,2 0 1-15,-4-7 0 16,11 4 0-16,7-4 0 16,-3-4 0-16,1 2 0 15,-3-5 0-15,0-2 0 16,-6 3 0-16,-7 6 11 0,7-12-6 0,1-3 13 16,-5 4-9-16,1-4 8 15,-4 15-5-15,-2-14 1 16,0-17-6-16,-1 9-4 15,3 7-1-15,-2 0-18 16,0 4 8-16,0 4-26 31,2 7 20-31</inkml:trace>
  <inkml:trace contextRef="#ctx0" brushRef="#br0" timeOffset="11899.49">28264 16901 4 0,'0'0'0'16,"0"0"248"-16,0 0-124 16,0 0-62-16,0 0 30 15,0 0 31-15,0 0 52 16,0 0-87-16,-8 0 33 16,1 0-61-1,-2 2-6-15,2 0-40 0,-3 0-3 16,3 2-6-16,0-1 7 15,-1 1-5-15,-3 1 2 16,0 1-5-16,-1 3-2 16,1 0 0-16,0 4-2 15,1 2 1-15,-1-1-1 16,2 12 0-16,-7 12 0 16,7-12 0-16,1 5 0 15,5-18 0-15,1-2 0 0,2 4 0 0,5-6 0 16,-1-2 0-16,1 0 1 15,-5-7-1-15,13 4 7 16,0-6-4-16,0-1 3 31,0-1-3-31,1-14-1 16,-1 5-1-16,-2-7 1 16,0 3-2-16,-2-5 2 15,-1 4-1-15,-1 1-1 16,-1 1 1-16,-1 5 4 15,-1 0-2-15,-1 4 1 16,-3 7-1-16,0 0 4 0,2-8-3 0,-2 8-2 16,0 0-1-16,0 0-1 15,0 0 0-15,0 0-1 16,0 0 0-16,0 0 0 16,0 0 0-16,0 0 0 15,-3 11 1-15,-1 0 0 16,2 6 0-16,0-1 1 0,0-7-1 15,1 2-1-15,1 2 1 16,0 2-2-16,1-2 1 16,1-2-1-16,0-4 1 0,2 2 0 15,-4-9 1-15,0 0-3 16,0 0 2-16,9 4 1 31,2-2 0-31,0-4 0 16,0 0 0-16,0-2 0 15,5-8 0-15,3-7-8 16,-4-3 3-16,3-11 2 16,-3 0 2-16,3-2 0 0,-3 4 0 15,5-11 1-15,-4 11 0 16,3 4 1-16,-7 5-1 0,-1 5 2 16,-5 10 0-16,-1-2 1 15,1 1-1-15,-6 8 11 16,0 0-6-16,4-7 0 15,-4 7-4-15,0 0 0 16,0 0-1-16,0 0 0 16,0 0-1-16,0 0 4 15,0 0-3-15,0 0-1 16,0 0 0-16,0 0-3 16,0 0 2-16,0 0 0 15,0 0-1-15,0 0 1 16,0 0 0-16,0 0 2 15,0 0-1-15,0 0 3 16,-8 5-1-16,1 3 0 0,0 1-2 16,-1 4 0-16,1 0-1 15,0 3 4-15,1-5-3 16,1 2 0-16,-1 3 0 16,-1 10-1-16,1 0 0 0,1-1-3 15,1-5 3-15,2 2-1 31,2-3 1-31,0-1-1 16,2 2 0-16,2-9 1 16,-1 0 0-16,1 0-8 15,0-3 4-15,-4-8-16 16,0 0 10-16,0 0-12 16,0 0 11-16</inkml:trace>
  <inkml:trace contextRef="#ctx0" brushRef="#br0" timeOffset="12270.21">28278 16898 381 0,'13'-4'311'15,"2"2"-30"-15,3 0-144 16,3 4-82-16,6 2-25 15,-5-2-15-15,0 0 12 16,-7-1-13-16,-4 1-2 16,-2 0-5-16,-2-2-4 15,-7 0-2-15,8-2-17 16,1-1 8-16</inkml:trace>
  <inkml:trace contextRef="#ctx0" brushRef="#br0" timeOffset="13909.76">28783 16597 51 0,'0'0'294'0,"0"0"-147"16,0 0-1-16,0 0-45 15,0 0 74-15,0 0-91 0,0 0 14 16,0 0-50-16,0 0-19 15,0 0-18-15,0 0 0 16,0 0-6-16,0 0 1 0,0 0-3 0,-13 75-1 16,4-43-1-16,-4-1 2 15,0-2-2-15,-5 2 2 32,1-2-2-32,3-1 0 15,3-4 0-15,-4 11 3 16,2-1-2-16,0 14-1 15,2 1-1-15,4-3 1 16,3-20-1-16,4 14 1 16,4-14 0-16,2-2 0 0,-1-2-1 15,4-2 2-15,-1-4-1 16,1-3-1-16,-2-4 0 16,0-3 0-16,1-3 0 15</inkml:trace>
  <inkml:trace contextRef="#ctx0" brushRef="#br0" timeOffset="15376.5">28944 16777 320 0,'0'0'197'0,"0"0"62"0,0 0-123 16,0 0-70-16,0 0 31 15,0 0-48-15,0 0-5 16,0 0-32-16,0 0 2 16,0 0-7-16,0 7 12 15,0-7-9-15,0 7-4 16,-1 4-3-16,-3 13 1 0,-2 0-3 15,-3 9 0-15,2 4 0 16,-4 5-1-16,2-11 1 16,-2 6 0-16,2-12-1 15,1 6 0-15,5-10 0 0,-1 4-5 32,2-12 3-32,0-6 0 15,2-7 0-15,0 0 1 16,0 0 1-16,0 0-2 15,0 0 1-15,0 0 1 16,4-9-1-16,3-11 1 16,1 4 0-16,3-16 0 15,1 1 1-15,-1-7-1 0,0 7 1 0,2-10 1 16,-2 12-2-16,-2 2 1 16,-1 5-1-16,-5 3 2 15,-1 3-2-15,4 1 1 16,-1 4-1-16,1 4 2 15,-3-1-1-15,3 1-1 16,-6 7 1 0,9-5 0-16,-2 1-1 15,3 2 5-15,-1 2-2 0,4 4 1 16,-2 3-2-16,-4 0-1 16,-1 3 0-16,-1 2 2 15,-3 5-1-15,-4-1 3 16,0-1-3-16,-1 0-1 15,-1-2-1-15,-2 1 2 16,3-1-1-16,-1-4-2 16,0-1 1-16,-1-1-1 0,-8 2 1 15,-5 2-22-15,-1-2 11 16</inkml:trace>
  <inkml:trace contextRef="#ctx0" brushRef="#br0" timeOffset="16078.63">29196 16965 255 0,'0'0'225'0,"0"0"8"16,0 0-77-16,0 0-78 0,0 0 43 15,0 0-60-15,0 0-16 16,0 0-29-16,0 0 1 15,0 0-9-15,0 0 2 32,0 0-5-32,0 0 3 15,0 0-4-15,0 0 1 16,-9 8-2-16,-1-3-1 16,-2 3 0-16,-1 3-1 0,5-8 0 15,-3 8-1-15,4-3 0 16,-2 1-1-16,2-4 0 15,-3 4 1-15,3 1 0 0,0 2 0 16,1 7 0-16,6 5 0 16,-2-8 0-16,4 4 0 15,0-9 0-15,0 2 1 16,0-4-1-16,1-2 1 16,1 1-1-16,3-1 1 15,3-3 0-15,2-2-1 16,3-2 1-16,0-2 7 15,-1 0-4-15,3-4 5 16,3-5-5-16,6-16 4 16,-12 14-4-16,5-7-1 15,-6 7-2-15,3-11 1 16,-8 15-1-16,-3 0 1 16,-1 2-1-16,-2-6 0 0,-2 0-1 15,-6 2 0-15,1-2 0 16,-6 2-18-16,0 2 10 15,-6 0-17-15,6 3 12 0</inkml:trace>
  <inkml:trace contextRef="#ctx0" brushRef="#br0" timeOffset="16965.71">29394 16936 326 0,'0'0'176'0,"0"0"25"0,0 0-80 16,0 0-60-16,0 0 11 16,0 0-37-16,0 0 44 15,0 0-39-15,0 0 9 16,0 0-38-16,0 0 7 16,0 0-10-16,0 0-2 31,0 0-3-31,2 8 5 15,1-1-4-15,-1 0 0 0,0 0-2 16,0 6-1-16,-2 0-1 16,-2 11 1-16,0-2-1 15,0-7 0-15,1 1 0 16,-5 6 2-16,2-9-1 0,1 3-1 16,-3-3 0-16,3-4 1 15,-1-1-1-15,4-8 0 16,0 0 0-16,0 0 0 15,0 0 0-15,0 0 3 16,0 0-1-16,0 0 4 16,0 0-2-16,0 0 2 15,-4-8-3-15,4 8 2 16,2-12-2-16,5-14-1 16,3-3-1-16,4-1 0 15,-3 10-1-15,8-6 0 16,-3 6-1-16,8 0 0 15,-6 6 1-15,-1 3 0 16,-2 1 1-16,-3 3-1 16,-1 2 0-16,-3 1 6 0,-1 2-3 15,-7 2 4-15,7-2-3 0,-7 2 3 16,8 2-3-16,-8-2 0 16,5 9-2-16,-1 4-1 15,-2-2 0-15,-2 4-1 16,0 1 0-16,-2-3 1 15,0 5 0-15,-2-3-1 16,3 0 0-16,-1-1 1 16,0 3 0-16,0-3-2 0,2-1 1 15,0-4-2-15,0-9 2 16,0 11-1-16,-2-1 1 16,0 1-4-16,2-11 2 15,0 0-12 1,0 0 8-16,-3 7-13 15,-1 0 9-15,4-7-10 16,0 0 9-16</inkml:trace>
  <inkml:trace contextRef="#ctx0" brushRef="#br0" timeOffset="17936.88">29803 16954 241 0,'0'0'209'16,"0"0"-53"-16,0 0-12 15,0 0-72-15,0 0 97 0,0 0-86 16,0 0 2 0,0 0-67-16,0 0 1 15,0 0-10-15,0 0 4 16,0 0-7-16,-7-3 0 16,-1 1-2-16,8 2 2 15,0 0-3-15,0 0-2 0,-7-2 0 16,0 4 0-16,-1 0-1 15,1-2 0-15,-2 2 0 0,-2 3 1 16,0 2-1-16,2 1 2 16,1-1-1-16,-1 8-1 15,2-4 1-15,1 0-2 16,-1 3 0-16,0 8 1 16,3-5 0-16,0 3 0 15,1 0 0-15,3-9 0 16,0-3 0-16,0-8-1 15,0 0 1-15,0 0-2 16,0 0 1-16,0 0 1 16,7 1-1-16,2-1 3 15,0-3 0-15,2-3 1 16,0-3-1-16,11-17 2 16,-2 1-2-16,4-12 2 0,-9 8-2 15,2-2-1-15,-5 9 0 16,-1-6 0-16,-3 8-1 15,-5 5 1-15,1 3-1 16,-2 1 5 0,-2 1-2-16,0 3-1 15,0 7-1-15,0 0 2 16,0 0-1-16,0 0 0 16,0-7 0-16,0 7-1 15,0 0 0-15,-2-8 0 16,2 8 0-16,-2-7 3 15,2 7-2-15,0 0 3 16,0 0-3-16,0 0 0 16,0 0-2-16,0 0 1 0,0 0-1 0,0 0-2 15,0 0 0-15,0 0 1 16,-7 7 1-16,0 4-1 16,1 2 0-16,-1 4 1 15,1-3 0-15,1 8 2 16,-1-1-2-16,3 2 1 15,-1-4-1 1,0 1 0-16,2 0 0 0,1-4 0 16,1-5-1-16,0 4 0 15,1 0 1-15,3 9 0 16,0-6 0-16,-1-9-1 16,-3-9 1-16,0 0-8 15,4 7 4-15,-4-7-12 16,0 0 8-16</inkml:trace>
  <inkml:trace contextRef="#ctx0" brushRef="#br0" timeOffset="19441.34">30045 16806 259 0,'-3'-7'217'16,"3"7"-4"-16,0 0-63 16,0 0-75-16,0 0 53 15,0 0-64-15,0 0 2 16,0 0-47-16,0 0 2 16,0 0-11-16,0 0 1 15,0 0-5-15,0 0 2 16,0 0-4-16,0 0-1 15,0 0-2-15,0 0 1 16,0 0-1-16,0 0 0 16,-8 9-1-16,-5 6 2 15,8-3-1-15,-1 5 0 16,5-4-1-16,-3 3 1 0,-4 1-1 16,-3 8 1-16,4-4-1 15,-2 2 0-15,7-10 0 16,-3 2-1-16,5 3 1 0,0-9 2 15,0-1-1-15,-2-1-1 16,-2 0 0-16,0 4 1 16,1-3-1-16,-1 1 0 15,-1 2 0-15,1-2 0 16,4-9 0-16,-2 7 0 16,2-7 0-16,0 0 0 15,0 0 0-15,0 0 0 0,0 0 1 16,0 0 2-16,0 0-2 15,0 0-3 1,0 0 2-16,0 0-1 16,0 0 1-16,-7 6 0 15,5 1-1-15,2-7-4 16,0 0 2-16,-2 7 1 16,2-7 1-16,0 0-2 15,0 0 1-15,0 0 1 16,0 0 1-16,0 0 2 0,0 0-1 0,0 0 0 15,0 0 0-15,0 0-2 16,0 0 1-16,0 0 2 16,0 0-2-16,0 0 1 15,0 0 0-15,2-7 0 16,0-2-1-16,5-13 3 31,2 0-2-31,-3 5 0 16,1-5 0-16,4-7 2 0,-4 9-1 15,3-4 1-15,1 2-1 16,-6 4 4-16,3-2-3 16,-5 7 2-16,5 2-2 15,-3-2-1-15,4 4-1 0,-1 0 1 16,-8 9-2-16,5-8 6 16,-5 8-3-16,0 0-1 15,0 0-1-15,0 0-1 16,0 0 0-16,0 0 2 15,0 0-1-15,0 0-1 16,0 0 0-16,0 0 0 16,0 0 0-16,0 0 0 0,0 0-1 0,0 0 2 15,0 0-1-15,0 0 4 16,9 4-2-16,-1 2 0 16,1 3-2-16,2 9 3 15,0 4-1-15,2 9 1 16,-2-1-1-16,3 1 2 15,3-2-2 1,1 13 0-16,-3-16-2 16,-2 1-2-16,-2-3 1 0,-4-4 0 15,0-3 0-15,-3-3 3 16,-2-3-1-16,0-3-1 16,-2-8 0-16,0 0-3 15,0 0 1-15,-4 7-19 16,4-7 12-16</inkml:trace>
  <inkml:trace contextRef="#ctx0" brushRef="#br0" timeOffset="19757.84">29895 16991 370 0,'7'2'311'16,"0"0"-20"-16,-7-2-149 0,8 0-88 0,8-2-19 16,14-2-17-16,12 4 5 15,-13 2-11-15,10 0 3 16,-12 2-7-16,-5-6-4 15,-7 2-1-15,-4 0-2 16,-4 0-1-16,-7 0-11 16,0 0 6-1,0 0-16-15,0 0 11 16</inkml:trace>
  <inkml:trace contextRef="#ctx0" brushRef="#br0" timeOffset="20328.38">30311 16914 291 0,'0'0'246'0,"0"0"83"0,0 0-168 15,0 0-81-15,0 0-19 16,0 0-45-16,0 0 4 16,0 0-10-16,0 0 3 15,9 4-7-15,4 3 6 16,-2 2-6-16,-2-3-1 16,-9-6-2-16,8 11 1 15,-3 0-3-15,3 0 1 16,-5 0-1-16,1 2 0 15,-2-4-1-15,-2 4-1 16,0 1 0-16,-4-1 1 16,-1 7 0-16,5-20 0 15,-6 8 0-15,6-8 2 16,0 0 0-16,0 0-4 0,0 0 2 16,-7 9 0-16,1 0 1 15,6-9-1-15,0 0 0 16,0 0 1-16,0 0 0 0,0 0 8 15,0 0-4-15,0-9-2 16,0 9-1-16,2-17 0 31,4-8-2-31,3 1 0 16,2 5 0-16,3 1 0 16,-3 3 0-16,-1 3-1 15,-10 12 0-15,3-8-3 16,-3 8 2-16,6-7-3 15,-6 7 2-15,5-7-17 0,1-1 10 16</inkml:trace>
  <inkml:trace contextRef="#ctx0" brushRef="#br0" timeOffset="20930.18">30583 16890 375 0,'0'0'276'15,"0"0"-6"-15,0 0-138 16,0 0-66-16,0 0-25 31,0 0-31-31,0 0-4 16,0 0-2-16,0 0-2 0,0 0 0 15,0 0 4-15,0 0-2 16,0 0 12-16,0 11-8 16,0 6 1-16,0-4-4 0,-2 3-1 15,0-1-1-15,-3 3-2 16,-1 2-1-16,-1 0 1 16,1-5-1-16,1 2-1 15,-3-6 1-15,1-2 0 16,7-9 0-16,0 0 0 15,-4 7 0-15,4-7 2 16,-3 7-1-16,3-7 1 16,0 0-1-16,0 0-1 15,0 0 0-15,0 0 9 16,0 0-6-16,0 0 9 16,-4-7-6-16,-1-11 7 15,3 5-6-15,2-2-4 16,5-1 0-16,6-1-3 15,2 3 1-15,2-1-1 16,-2 4 0-16,1 2-1 0,-1 0 1 16,-2 3-2-16,-4 1 1 0,1-1 0 15,-8 6 0-15,7-5-3 16,0-1 2-16,-7 6-21 16,8-7 10-16,-1 0-6 15,-7 7 9-15</inkml:trace>
  <inkml:trace contextRef="#ctx0" brushRef="#br0" timeOffset="21632.29">30834 16901 294 0,'7'-3'256'16,"-7"3"77"-16,0 0-171 15,0 0-81-15,0 0-33 16,0 0-32-16,0 0 2 16,0 0-8-1,0 0-1-15,0 0-4 16,0 0 5-16,0 0-5 16,0 0-1-16,0 0-2 0,-7-4 2 15,0 4-3-15,7 0 0 16,0 0 0-16,-11 2-1 15,0 2 0-15,-2 3 0 16,2 2 0-16,-2 2 1 16,-2 4-1-16,3 1 1 15,1 6-1-15,1 9 0 16,5-14 0-16,1-3 1 16,2-1 0-16,0 7-1 0,2-9 0 15,2-1 0-15,2-3 0 16,3 0 0-1,3-1 1-15,8-3-1 16,4-3 0-16,2-3 4 16,-8-5-2-16,-3 3 11 15,-4 1-7-15,2-5 7 16,4-6-7-16,0-3 17 16,-6 0-10-16,0-10 1 15,-4 14-6-15,-1-1-4 0,0 0-3 0,-8 2-8 16,-1 1 3-16,-8-1-11 15,4 4 8-15,-4 1-25 16,-2 3 19-16,2 3-19 16,2 2 16-16,2 0-33 15,9 0 25-15</inkml:trace>
  <inkml:trace contextRef="#ctx0" brushRef="#br0" timeOffset="22634.75">31117 16835 266 0,'0'0'241'0,"0"0"59"16,0 0-135-16,0 0-84 0,0 0-15 16,0 0-33-16,0 0-12 15,0 0-12-15,0 0 8 16,-2 8-9-16,2-8 6 16,-6 7-7-16,6-7 5 15,0 0-6-15,0 0 1 16,0 0-4-16,-7 7 0 15,7-7-1-15,-9 10-1 16,1-3-1-16,1 0 3 16,-2 2-2-16,-6 4-1 15,8-2 0-15,0 6 1 16,-1-1 0-16,3 2-2 16,-1 3 1-16,1 4-1 15,5-8 1-15,0-10-2 16,2 0 1-16,3 14 2 0,2-10-1 15,1-4 0-15,-8-7 0 16,9-2 1-16,0 4-1 16,-2-2 2-16,-7 0-1 15,10-2 1-15,1-5-1 0,3-4-1 32,-5 2 1-32,1-1 1 15,-1 1-2-15,2-5 4 16,-4-1-2-16,0-2 3 15,-1 8-2-15,-2 0 0 16,-1 0-2-16,-1-2 2 0,0 4-2 0,-2 7 2 16,2-8-2-16,-2 8 1 15,0 0 0-15,0 0-1 16,0 0 0-16,0 0 0 16,0 0 0-16,0 0-1 15,0 0 0-15,0 0-1 16,0 0 1-16,0 0 0 15,0 0 0-15,0 0 1 16,0 0-1-16,0 0 1 0,0 0-1 16,0 0-2-16,-4 8 1 0,0 3 0 15,3-2 0-15,-1 2 2 16,2 2-1-16,0 3-1 16,2-5 1-16,-1 0-1 15,1-2 1-15,0-1-2 31,2 1 0-31,3-4 2 16,2 1 0-16,2 1 0 16,2-5 1-16,6-2 1 15,-5-2-2-15,1 2 4 0,-2-5-2 16,-2-1 3-16,-4 2-3 16,2-3 5-16,0-4-2 15,-3 2 2-15,1-2-3 0,-7-2 5 16,0 2-5-16,0-5 0 15,-2 1-3-15,2 0 0 16,-3 1 0-16,1 1-3 16,0 4 2-16,0 0-13 15,0-1 7-15,-1-1-34 16,-3 2 23-16</inkml:trace>
  <inkml:trace contextRef="#ctx0" brushRef="#br0" timeOffset="23831.82">31324 16656 106 0,'0'0'320'15,"-2"-7"-52"-15,2 7-47 16,0 0-113-16,0 0-6 16,0 0-62-16,0 0-18 15,0 0-10-15,0 0 0 32,0 0-6-32,0 0 1 0,0 0-4 15,0 0 6-15,0 0-5 16,11 9 8-16,-2 0-7 15,-3-2 6-15,-6-7-5 16,0 0-1-16,11 9-3 0,5 6 0 16,-7-8-2-16,-1-1 6 15,3 1-3-15,11 8 7 16,-11-6-6-16,2 2 1 16,-4-2-2-16,2 2-2 15,-6-4 0-15,3 4 0 16,1-1 0-16,-2-1 0 15,1-2-1-15,-1 0 2 16,2 1-2-16,-3-1 7 16,-1 0-3-16,-5-7-3 15,4 8 0-15,-1-1 1 16,-3 0-1-16,0 3-1 16,0 1 0-16,2 1 3 15,0-2-2-15,0 1 0 16,-2 1-1-16,0 5-2 15,-2-6 0-15,0-2 2 0,2-9 0 0,-3 9 4 16,-1 2-3-16,-2 0 0 16,1-2 0-16,1-1-2 15,-1-1 1-15,-6 6 0 16,0 3 0-16,-2 3 0 16,-2-3 0-16,13 1-4 15,-7-1 2-15,0-3 2 16,9-13-1-16,-11 13 1 15,4-2 0-15,-4-2 3 0,-2 0-2 16,-2-2-3-16,2 4 1 16,-1-2 3-16,3-1-1 15,-4-1-4-15,0 2 2 16,2 0 1 0,2-1 0-16,2-1 0 15,-2 0 0-15,-2 1 0 16,2-1 0-16,-1 0 3 15,2-1-1-15,3-1-1 16,0-1-1-16,7-4 2 16,0 0-2-16,-8 6 0 15,8-6 0-15,0 0 0 0,0 0 0 0,-7 5 4 16,7-5-2-16,0 0 0 16,0 0-1-16,0 0 0 15,0 0-1-15,0 0 0 16,0 0 0-16,0 0-18 15,0 0 10-15</inkml:trace>
  <inkml:trace contextRef="#ctx0" brushRef="#br1" timeOffset="48831.61">6852 11577 148 0,'0'0'128'0,"0"0"-64"16,0 0-32 0,0 0-16-16,0 0 56 15,13 0-36-15,4 0 133 16,-3 0-59-16,8-4 52 16,-7 4-83-16,11-2-16 15,-3 4-32-15,12-2-9 16,-7 0-11-16,3 4 3 15,-3-4-10-15,16 1-2 0,-13-1-1 16,9 2 7-16,-7-4-4 0,8 2 0 16,-10 0-1-16,9-1-2 15,-9 1 0-15,15 0 1 16,-15-4-1-16,12 2 4 16,-5 4-2-16,4-2 0 15,-7-2 0-15,5 0-2 16,-8 0 0-16,8 2 0 15,-12-5-1-15,8 3 1 16,-8 0 0-16,7 0-1 0,-12 2-1 16,12 2 2-16,-7 0 0 15,7 0 0-15,-8-2 0 16,10 0 4 0,-6 2-2-16,9-4-2 15,-5 2 0-15,11 0 1 16,-15 0-1-16,10-2 0 15,-10 4-1-15,7 0 3 16,-8-2-3-16,10 0 1 16,-7 3-1-16,8-3 2 15,-5 2-2-15,8-2 0 0,-7-2 0 0,7 2 3 16,-13-3-2-16,6 1 3 16,-6 0-2-16,0 0 2 15,-3 0-2-15,5 1-2 16,-8 1 1-16,7 0-1 15,-5 0 1-15,4 0-1 16,1 0 1 0,-1 0 1-16,-4 0-1 15,6 0 2-15,-7 0-2 16,5-4 5-16,0 2-2 16,-1 0 2-16,-5 0-3 0,7-1 1 15,-5 1-2-15,4 2-1 16,2 0 0-16,6 0-1 15,-15 0 0-15,7-2 1 16,-5 0 0-16,5 0-1 16,-4 4 0-16,1-2 0 15,-6 0 0-15,0 0 0 16,5-2 0-16,6-1 0 0,-5-1 0 16,1 0 1-16,-1 1 0 15,8-3-1 1,-10 3 0-16,7 1 0 15,2 0 0-15,-4 2-1 16,6 2 1-16,0-4-1 16,-14 2 0-16,12-2 1 15,-9 2 0-15,3-2 0 16,2 0 0-16,4 2 1 16,-3-3 0-16,4 1-1 0,-1 4 0 0,4 1 0 15,-8-3 0-15,7-3-1 16,-8 6 0-16,1-3 0 15,4 0 1-15,0-5 1 16,-2 5-1-16,3-4 1 16,-1 4-1-16,-2 0 0 15,-3-5 0-15,-1 3 0 0,0 0 0 16,-1 2 1-16,-6 0-1 16,-2 2 0-16,0-2 0 15,-2 2 1-15,1-2 0 16,-6 0 1-16,1 0 0 15,-5 0 0-15,1 0-1 0,-3 0 0 32,-7 0 0-32,0 0 2 15,0 0-2-15,9 2 4 16,-9-2-3-16,0 0 1 16,0 0-2-16,0 0 1 15,0 0-2-15,0 0 0 16,0 0 1-16,0 0-1 15,0 0 0-15,6 5-10 0,-6-5 4 0</inkml:trace>
  <inkml:trace contextRef="#ctx0" brushRef="#br1" timeOffset="50868.37">8779 11807 101 0,'0'0'169'16,"0"0"-85"-16,0 0-42 15,0 0-20-15,0-7 42 16,0 0-32-16,0 7 175 0,0-8-94 15,0 1 37-15,0 0-76 16,0 7-8-16,0 0-34 16,0-8-17-16,0 8-8 15,0 0 3 1,0 0-5-16,0 0 1 16,0 0-3-16,0 0 2 15,0 0-3-15,0 0 5 16,0 0-3-16,0 0-2 15,0 0 0-15,0 0 2 16,0 0-2-16,3 11 0 16,3 4-1-16,-3-2 0 0,-1-2-1 0,2 11 1 15,0 0-1-15,-3 3 0 16,1-6 0-16,0 8 0 16,2-5 0-16,-4 4 1 15,2-10-1-15,-1 3 1 16,1-3-1-16,2-1 0 15,-4-8 0 1,4 0 1-16,-4 1-1 16,0-8 1-16,0 0-1 15,0 0-2-15,0 0 1 16</inkml:trace>
  <inkml:trace contextRef="#ctx0" brushRef="#br1" timeOffset="51354.47">8514 11842 282 0,'0'0'215'16,"0"0"35"-16,0 0-101 16,0 0-76-16,0 0 1 15,-5-9-37-15,5 9 5 16,0 0-21-16,0 0 2 15,0 0-15-15,0-7 5 16,4 1-6-16,14-3-1 16,6-4-3-16,23 4-1 0,-6 9 0 15,17-7-1-15,-21 5 0 16,4 0 2-16,-14 0-3 16,8 0 3-16,-13 1-2 15,5-1 4-15,-8 2-3 0,-1 0 1 16,-5 0-2-16,-4 0 0 31,-9 0-1-31,0 0-9 16,0 0 4-16</inkml:trace>
  <inkml:trace contextRef="#ctx0" brushRef="#br1" timeOffset="54123.39">7441 13516 251 0,'0'0'161'16,"0"0"-81"-16,9 0-26 15,0 0 1-15,8-1-16 16,-2-1-19-16,-1 0-6 15,3 0-7-15,5 2 81 16,0 0-44-16,2 0 69 0,-6 0-59 0,8-2-2 16,-2 0-26-16,12 1-4 15,-6 1-12-15,10-6 23 16,-7 4-17-16,7 0 6 16,-5 1-16-16,4-1 4 15,-4 0-5-15,5 0 6 16,-9 4-6-16,11-2-3 0,-3 0 0 15,10-2-1-15,-6 0 0 16,14-1 1-16,-21 3-1 16,17-6 4-16,-16 4-3 15,16 0-1-15,-12 2-1 0,17 0 0 16,-21-3 0-16,14 1 0 31,-12 0 0-31,10 2 0 16,-8-2 0-16,5 4 0 15,-11-2 0-15,10 2 2 16,-4 0-1-16,3 1-1 16,-7-3 0-16,14 2 0 15,-13-4 1-15,12 2-1 0,-10 0 0 16,10-3 0-16,-13 3 0 0,7 3 0 16,-2-3 0-16,4 0 2 15,-8 2-2-15,3-2 2 16,-12 2-1-16,15-2 0 15,-9 0 0-15,14-2 2 16,-12 0-2-16,7 2 0 16,-5-3 0-16,5 3-1 15,-4 0 0-15,13 0-1 16,-16 3 1-16,7-3-1 16,-7-3 1-16,12 1 0 15,-12 0 0-15,12-2 0 16,-8 3 0-16,17-3 0 15,-8 2 0-15,3 4-1 16,-16-2 0-16,16 0 1 16,-13 0 0-16,19-4 0 0,-19 2 0 15,15-1 0-15,-14 1 0 16,8-2-1-16,-8 2 0 16,8 1 0-16,-12-1 1 0,12 4 0 15,-8-4 0-15,12 0 0 16,-13-2 0-16,10 2 0 15,-10-3 0-15,6 3 0 16,-15 2 0-16,6 2 0 16,-2-2 0-16,-4 2-1 15,-3-2 1-15,-10 0 0 16,0 0 1-16,-5 3 0 16,-4-3 0-16,1 0 8 15,-1 0-5-15,-9 0 0 16,5 2-2-16,-5-2 1 15,0 0-2-15,0 0-2 16,0 0 1-16,0 0 0 16,0 0 0-16,0 0-1 15,0 0 1-15</inkml:trace>
  <inkml:trace contextRef="#ctx0" brushRef="#br1" timeOffset="55047.34">9323 13756 213 0,'4'-7'215'0,"-4"7"-89"0,0 0 23 16,0 0-75-16,0 0 121 16,0 0-100-16,0 0-8 15,0 0-67-15,0 0-10 16,6-7-5-16,-6 7-1 15,0 0-1-15,0 0-1 16,0 0-1-16,0 0 0 16,0 0 0-16,0 0 2 15,0 0-2-15,0 0 2 16,5 5-1-16,2-1 0 16,3 5 0-16,-7 9-1 15,6 1-1-15,-3 3 0 16,-2-4 0-16,-3 6 0 15,3 0 0-15,0 7 1 16,-4-9 0-16,0 3 0 16,2-3-1-16,1 2 0 15,-3-6 0-15,0-1 4 16,0-4-2-16,0-4-2 16,0 0 1-16,0-9-1 0,0 0 0 15,0 0-1-15,0 0 0 0</inkml:trace>
  <inkml:trace contextRef="#ctx0" brushRef="#br1" timeOffset="55495.45">9327 13753 373 0,'0'0'296'0,"0"0"-13"15,0 0-146-15,0 0-70 16,0 0-43-16,0 0-12 0,11-6-3 16,6-3-4-16,6-4 0 15,3 6-3-15,11-2 7 16,-15 3-4-16,9 1-2 16,-9 1-2-16,-2 4 0 15,2 0-1-15,4 2-3 16,-15 0 2-16,0 1 0 15,0 1 1-15,5 3-3 16,-1-3 1-16,2 1-3 16,-8-1 2-16,-4 0-10 15,-5-4 6-15</inkml:trace>
  <inkml:trace contextRef="#ctx0" brushRef="#br1" timeOffset="55780.73">9377 13917 332 0,'0'0'297'16,"0"0"21"-16,0 0-163 15,0 0-92-15,0 0-36 16,0 0-14-16,5 0-1 16,8 0-6-16,5 2 3 0,-3-2-5 15,11 0 0-15,1 0-3 0,-8 0 0 16,-1 0 0-16,11-3-2 16,-5-5 0-16</inkml:trace>
  <inkml:trace contextRef="#ctx0" brushRef="#br1" timeOffset="59763.77">13345 12472 238 0,'0'0'200'16,"0"0"-74"-16,0 0 11 15,0 0-68-15,0 0-35 16,0 0-17-16,0 0-116 15,0 0 49-15,0 0 25 16,0 0 13 0,0 0 16-16,0 0-2 15,0 0 18-15,0 0-10 0,0 0 25 16,9 4-17-16,-9-4 26 16,0 0-22-16,9 2 34 15,0 0-28-15,8-1 11 16,-2-1-20-16,3 0 30 15,4-1-24-15,5 1 55 16,-5-2-41-16,10 0-6 16,-8 4-25-16,12-4 0 15,-6 2-3-15,6 2-1 0,-5-2-3 16,6 0-1-16,-6 2-1 16,10-2 2-16,-1 0-1 15,0-2 0 1,-7 0 0-16,8 2 0 15,-12-4 1-15,8 4 1 16,-8 0-2-16,6 0 1 16,-7 0 0-16,3 4 0 15,-2-4-1-15,10 4 5 16,-12-1-2-16,6-1 1 16,-5-2-3-16,5-2 0 0,-8 2 0 0,8-2 0 15,-7 1 0-15,3-1-1 16,-3 0 0-16,5 2 2 15,-9 0 0-15,6 0 2 16,-2 2-2-16,3-2 1 16,-3 2-2-16,5-1 0 15,-2 1 0 1,10 0-1-16,-8-2 0 16,11 2 0-16,-5 0 0 15,3-4 1-15,-5 4-1 16,5-2 0-16,-7 2 1 0,6-1 0 15,-8 1-1-15,11 2 0 16,-7-2 0-16,5 1 1 16,-7 1-1-16,2-2 0 15,-11 0 0-15,4-2 0 16,-4 2 0-16,5-1 0 16,-3-1 0-16,5 2 0 15,-7 2 0-15,10-4 0 0,-6 2 1 16,9 0 2-16,-8-1-1 15,4-1 0-15,-7 0-1 0,1-1 0 16,-3 1 0-16,4 0-3 16,-3-2 1-16,7 0 1 15,-9-2 0-15,3 1 2 16,2-1 0-16,-1 0-2 16,-1 2 1-16,10 1-2 15,-8-1 0-15,7 0 1 16,-4-2 0-16,2 2 0 15,-2 1 0-15,-3 2 2 16,-4-1-2-16,1-1 3 16,-3 1-3-16,2 0 3 15,-7-2-1-15,1 0-1 16,-1 2 0-16,1-2 0 16,-3 2-1-16,-3 0 0 0,-2 0 0 15,-1 0-1-15,0 0 0 16,-9 0 2-16,0 0 0 15,0 0-1-15,0 0 0 16,0 0 0-16,0 0 0 0,0 0-7 16,0 0 4-16,0 0-23 31,0 0 13-31</inkml:trace>
  <inkml:trace contextRef="#ctx0" brushRef="#br1" timeOffset="62329.77">14376 12663 203 0,'0'0'204'15,"0"0"-103"-15,0 0 10 16,0 0-41-16,0 0 91 0,0 0-80 0,0 0-2 15,0 0-40-15,0 0 26 16,0 0-33-16,0 0-15 16,0 0-12-16,0 0 5 15,0 0-5-15,0 7 0 16,0 2-2-16,0 6 2 31,0 1-3-31,2 6-1 16,0-1 0-16,-1 6 0 15,3-1 0-15,-4 16-1 0,0-20 0 16,2 5 2-16,-2-3-1 16,2-2-1-16,0-2 1 15,-2-3-1-15,0-3 0 0,0-3 1 16,0 0 0-16,0-2 1 16,0-1-1-16,0-8 0 15,0 7-1-15,0-7 0 16,0 0 1-16,0 0-2 15,0 0 1-15</inkml:trace>
  <inkml:trace contextRef="#ctx0" brushRef="#br1" timeOffset="62630.64">14367 12674 182 0,'-6'7'287'0,"6"-7"13"15,0 0-103-15,0 0-101 0,0 0-6 16,0 0-69-16,11 0-7 16,2 0-7-16,9 2-2 15,-2-4-3-15,2 2 0 16,-3 0 0-16,1 0-1 15,-2 0-1-15,1 0 1 16,-1 0-1-16,-5-2 0 0,0 0 0 16,1 1-4-16,-5-1 3 15,1 0-40-15,-3 0 0 16</inkml:trace>
  <inkml:trace contextRef="#ctx0" brushRef="#br1" timeOffset="62915.91">14425 12936 286 0,'0'0'237'15,"0"0"89"-15,0 0-164 16,0 0-82-16,0 0-19 15,0 0-46-15,0 0 12 16,0 0-14-16,0 0 7 16,10-4-10-1,12-7 0-15,-4 6-5 16,4-1-2-16,-4 2-2 16,3 1-5-16,-1 1 2 0</inkml:trace>
  <inkml:trace contextRef="#ctx0" brushRef="#br1" timeOffset="65709.16">16102 13652 73 0,'0'0'109'31,"0"0"-54"-31,0 0-28 16,0 0-14-16,0 0 2 16,0 0-8-16,0 0 105 0,0 0-56 15,0 0 179-15,0 0-67 16,0 0-20-16,0 0-75 16,0 0-24-16,0 0-30 15,0 0-13-15,0 0-4 0,0 0-1 16,0 0 0-16,0 0 2 15,0 0-2-15,0 0 4 16,0 0-2-16,0 0 0 16,66 7-2-16,-29-3 0 15,-6-2 0-15,10-4 0 16,-8 2-1-16,9 0 9 16,-9-4-4-16,16 2 0 15,-12-1-3-15,9-1 3 16,-13 2-3-16,5 0-1 15,-3 1-1-15,-2 1 1 16,-3-2-1-16,6 0 5 16,-3 2-2-16,6 0 1 15,-8 0-3-15,6-4 1 0,-12 2-1 16,12 1 0 0,0 1 0-16,5-2 0 15,-3 0 0-15,3 2 0 16,-11 0 0-16,4-2 1 0,-8 4-1 15,6 0-1-15,-1-2 1 16,8 0-1-16,-11 0 0 0,13 0 0 16,-10-2 0-16,8 2-1 15,-7-2 1-15,6 0 0 32,-6 0 0-32,7 1 1 0,-5-1 0 15,1 0 0-15,-4 4 0 16,4-2-1-16,-1 2 0 0,0-2 2 15,-7-2-2-15,8 0 0 16,1 2 0-16,9 0 2 16,-6-2-1-16,13 0-1 15,-16 2 0-15,7 0 2 16,-9 2-1-16,2-2 2 16,-6 2-2-16,7 0 0 15,-5 0 0-15,10-1 1 0,-10-1-1 0,5 0 0 16,-5 0 0-16,2-1-1 15,-9 2 0-15,7-1 0 16,0 0 0-16,9 0 1 16,-3-1 0-16,5 1 0 15,-11 0 0-15,9 0-1 16,-9 0 0 0,3 0 0-16,-1 0-1 15,2 0 0-15,-6 1 1 16,4-1-1-16,-2 0 0 15,2 0 2-15,2-1-1 0,7 1 0 16,-8 0 1-16,7-2 0 16,-7 0-1-16,8 2 2 15,-9 0-1-15,15-2-1 16,-10 0 0-16,4 2-1 16,-7 0 1-16,3 0 0 15,-9 0 0-15,8 2 1 16,-8-2-1-16,9 0 0 15,-8 0 0-15,6-2 0 0,-5 2-1 16,9-3 1 0,-3 1-1-16,1-2 1 15,-7 0 0-15,4 3 0 16,-2-1 0-16,11-2-1 16,-6 2 0-16,11 0 1 15,-7 1 0-15,11 1 0 16,-9-2 0-16,9 2 0 15,-11-4 0-15,10 2 0 0,-18 2 0 0,6 0 0 16,-10 0 0-16,1 0 0 16,-4 0 0-16,-7 2 4 15,0-2-2-15,4 4 0 16,-6-4-1-16,-7 2-1 16,-2-1 1-16,-2-1-1 15,-2 0 0-15,2 0 4 16,-9 0-3-16,0 0 0 0,0 0 0 15,0 0-9-15,0 0 4 16</inkml:trace>
  <inkml:trace contextRef="#ctx0" brushRef="#br1" timeOffset="67615.03">18280 13859 215 0,'0'0'213'16,"0"0"-91"-16,0 0 25 16,0 0-74-16,0 0 136 15,0 0-106-15,0 0-19 16,0-6-63-16,2-3 0 16,-2 9-10-16,3-7 1 0,-3 7-6 15,0 0 4-15,0 0-5 16,4-6 1-16,-4 6-3 15,0 0 0-15,0 0-1 0,0 0 0 16,0 0-2-16,0 0 1 16,0 0-1-16,0 0 0 31,0 0 0-31,4 6 0 16,1 5 0-16,-5 2 2 15,2 3-2-15,0 6 2 16,-2-4-2-16,2 4 1 15,-4-1-1-15,0 2 1 16,0-1-1-16,2 2 1 0,0-4-1 16,-3 1 0-16,3-7 0 0,0-1 0 15,-2-4 0-15,0-2 0 16,2-7 0-16,0 10-2 16,0-3 1-16,0-7 1 15,0 0-1-15,0 0 1 16,0 0 0-16,0 0 3 15,0 0-2-15,0 0 0 0,0 0-1 0,0 0-2 16,0 0 1-16,0 0-21 16,2-7 12-16</inkml:trace>
  <inkml:trace contextRef="#ctx0" brushRef="#br1" timeOffset="68047.45">17957 13866 241 0,'0'0'175'16,"0"0"-87"-16,0 0-3 16,0 0-25-16,0 0 158 0,0 0-111 15,0 0 28 1,0 0-80-16,28-3-29 16,10 1-14-16,30-2-2 15,-24-5-5-15,15-2 2 16,-13 7-3-16,18-1 8 15,-28 1-7-15,7 0 12 16,-18 4-8-16,-1-1 1 16,-5 1-5-16,-3 0 3 0,-5-2-3 15,0 2-2-15,-2 2-1 0,-1-1-1 16,-8-1-1-16,0 0 0 16,9 2 0-16,-9-2-16 15,0 0 7-15</inkml:trace>
  <inkml:trace contextRef="#ctx0" brushRef="#br1" timeOffset="71708.65">16144 15570 153 0,'0'0'178'16,"0"0"-89"-16,0 0-45 15,0 0-22-15,0 0 84 16,0 0-19-16,0 0 40 15,0 0-63-15,0 0-3 16,0 0-32-16,0 0 36 16,0 0-33-16,0 0 21 15,0 0-27-15,0 0-4 16,0 0-17-16,0 0 2 0,0 0-4 0,0 0 2 16,0 0-2-16,0 0 0 15,0 0-1-15,78 0 0 16,-45 2-1-16,12-4 3 15,-10 0-2-15,6 4 2 16,-7-4-3-16,9 2 0 16,-12 0 0-16,11 0-1 15,-13-4 0-15,6 4 0 16,-2-2 1-16,-2 1 0 0,-3 1 0 16,12 0-1-16,-8 0 1 15,17 1 1-15,-12-2-1 16,12-1 4-16,-8 0-3 15,5-2 5 1,-12 4-3-16,10-2-2 16,-14 1-1-16,6-1-1 15,-6 0 0-15,3 4 0 16,-2-2 0-16,13 2 0 16,-13-1 0-16,6 1 1 15,-6 2 0-15,6-4 2 16,-4-2-1-16,9 0 0 0,-5 0-1 0,9 1 2 15,-10-1-1-15,8 0 0 16,-7 2-1-16,7 2 0 16,-4-4 0-16,-3 2 1 15,-2 2-2-15,-2-2 4 16,-6 2-2-16,8-1 1 16,-9 1-2-1,7 0 0-15,-7-2-1 16,7-2 2-16,-2 2-1 15,2 2 0-15,-4-2-1 0,8 0 2 16,-9-2-1-16,6 2 0 16,-6 0 0-16,3 2 0 15,-3 0-1-15,3 0 1 16,0 0-1-16,2-2 2 16,-2-2-1-16,4 2 4 15,-2 0-3-15,11 0 4 16,-9 2-3-16,13-1 2 0,-10-1-3 15,3 0-1-15,-8-1 0 16,1 1-2-16,-4-2 1 16,3 0 0-1,-7 4 0-15,5-4 1 16,-6 0-1-16,1 2 7 16,-6 0-4-16,0 0 1 15,-1 0-2-15,-1 0 1 16,-7 0-2-16,6 0 2 15,-5 0-2-15,3 0 2 16,-2 0-1-16,0 0 4 0,0 0-3 0,-2 0-1 16,-2 2-1-16,-2 0 0 15,-7-2-1-15,8 0 0 16,-8 0 0-16,0 0 5 16,0 0-3-16,0 0 0 15,7 0-2-15,-7 0-1 16,0 0 0-16,0 0 1 0,0 0 0 15,0 0-33-15,0 0 22 16</inkml:trace>
  <inkml:trace contextRef="#ctx0" brushRef="#br1" timeOffset="73946.27">17295 15766 237 0,'0'0'131'0,"0"0"-65"0,0 0-34 16,0 0-16-16,0 0-7 15,0 0-5-15,0 0 86 16,0 0-19-16,0 0 132 16,-2 7-103-16,0 0 17 15,2-7-58-15,2 8-23 16,-2-8-24-1,2 7 0-15,-2-7-6 16,3 7 5-16,-3-7-5 16,2 9-3-16,-2-9-1 0,0 0 1 15,0 0-2-15,0 8 5 16,-2-1-3-16,2 6-1 16,0 0-1-16,0 1 0 15,0 3 0-15,-3 1-1 16,1-3 0-16,0 0 3 15,0 1-2-15,2 8 3 16,-5-4-1-16,3-4-1 16,0-3-1-16,0-2 0 15,0 2-1-15,2-4 0 0,0-1 0 16,-3-1 0 0,3-7 0-16,0 0 0 15,0 0 0-15,0 0 0 16,0 0 0-16,0 0-17 15,0 0 8-15</inkml:trace>
  <inkml:trace contextRef="#ctx0" brushRef="#br1" timeOffset="74432.11">16952 15799 15 0,'0'0'353'16,"0"0"-141"-16,0 0 33 16,0 0-123-16,0 0-49 15,0 0-37-15,0 0 20 16,0 0-28-16,14-4-2 16,12-1-18-16,24-1 7 0,-10 6-8 15,31-7 16-15,-28 5-11 0,15-5 10 16,-21-1-11-16,0 6 1 15,-8 2-7-15,-1-5 2 16,-6 3-3-16,-8 2-1 16,-3 0-2-16,-1 0 0 15,-3 0 0-15,-7 0 2 16,0 0-1 0,0 0-1-16,0 0-1 0,0 0 0 15,0 0 0-15,0 0-14 16,0 0 7-16</inkml:trace>
  <inkml:trace contextRef="#ctx0" brushRef="#br1" timeOffset="77523.8">18416 17277 136 0,'0'0'144'15,"0"0"-73"-15,0 0-35 16,0 0-17-16,0 0 50 0,0 0-35 15,0 0 125-15,0 0-65 16,0 0-1 0,0 0-47-16,0 0-23 15,0 0-12-15,0 0-5 16,0 0-3-16,7 0 5 16,4 0-4-16,7-2 46 15,-1 2-26-15,7 2 21 16,-2-4-21-16,18 2 0 15,-5-2-12-15,11-1-3 0,-15 1-4 0,17-2-6 16,-15 2 0-16,13 2 4 16,-10-3-1-16,8-1-5 15,-7 2 2-15,-2 4 3 16,-8 0-1-16,10-4-1 16,-6 4 0-16,4 0 0 31,-9-2 0-31,12-2 7 15,-10 0-5-15,12 2 0 0,-12 0-1 16,16 0 3-16,-9 2-3 16,16-2 4-16,-11-2-3 15,23 2 0-15,-17-2-1 16,12-2 0-16,-21 4-1 0,16 0 1 16,-18-1-1-16,7-1 1 15,-11-2 0-15,4 4 0 16,-7 0-1-16,7 2 0 15,-8 0 0-15,14-2 0 16,-14 2 0-16,15 1 5 16,-12-5-2-16,-1-1-2 15,0 1 0-15,12 0 2 0,-5 2-1 0,10-4 2 16,-4 4-3-16,15 2 4 16,-14 0-3-16,10-4 6 15,-7 2-4-15,18-3 0 16,-26 4-2-16,8-1 0 15,-7-3-2-15,-3 3 1 16,-3 0-1 0,8-2 1-16,-12 0-1 15,15 2 1-15,-2 2 0 0,6 0 0 16,-11-6-1-16,12 0-1 16,-10 1 0-16,-1-3 1 15,-8 4 0-15,6-1 2 16,-8 1-1-16,9 6 0 15,-1-3-1-15,5-2 3 16,-1-1-2-16,6-4 0 16,-9 3-1-16,16-5-2 0,-15 1 1 15,10 0 0-15,-11 3 1 16,10 2 1-16,-12-2 0 16,4 1 0-16,-4 6 0 15,0-6 6 1,-2 1-4-16,1 0 0 15,-6-2-1-15,5 1 2 16,2 1-2-16,0 0 3 16,-4 0-2-16,4 0 2 15,-6 1-3-15,2 2 2 16,-7-2-2-16,0 1 0 16,-4 0 0-16,-5 0 3 0,-2 0-2 0,-2 1-2 15,0-1 0-15,-2-1 3 16,-4 1-1-16,-5 0-2 15,0 0 0-15,8 0 1 16,-8 0-1-16,7 1-2 16,-7-1 0-16,0 0 3 15,0 0-1 1,0 0-3-16,0 0 1 16,0 0-11-16,5 8 6 15</inkml:trace>
  <inkml:trace contextRef="#ctx0" brushRef="#br1" timeOffset="78495.52">20392 17462 268 0,'0'0'221'15,"0"0"21"-15,0 0-89 0,0 0-78 0,0 0 14 16,0 0-44-16,0 0 24 16,0 0-53-16,0 0 6 15,0 0-11-15,0 0 2 16,-4 7-7-16,4-7 7 16,0 0-7-16,-4 13 3 31,1-4-5-31,1 4 4 0,-6 5-4 15,-1 8 1-15,0-4-3 16,4-9-1-16,-3 1 0 16,-1 10-1-16,4-5 0 15,-1-1 0-15,0 0 0 16,3 4 0-16,-1-4 0 0,2 1 0 16,2-6 0-16,-2-1 0 15,1-1 0-15,1-1 0 16,0-3 0-16,0-7 1 15,0 0-1-15,0 0 1 16,0 0-1-16,0 0 0 16,0 0 0-16,0 0-14 15,0 0 8-15</inkml:trace>
  <inkml:trace contextRef="#ctx0" brushRef="#br1" timeOffset="79043.89">20052 17488 214 0,'0'0'209'0,"0"0"-102"16,0 0 38-16,0 0-73 0,0 0 21 15,0 0-47-15,4 7 87 16,-4-7-67-16,0 0-20 16,0 0-23-16,0 0-4 15,0 0-10-15,16-4 0 16,3 4-5-16,12-7 0 16,-2 0-1-16,19 3 0 0,-8-3-2 0,15-1 11 15,-1 8-6-15,6-2 16 16,-18 1-12-16,19-1 8 15,-23 2-10-15,1 0 5 16,-17 3-6-16,0-3-1 16,-7 0-3-16,-4 0-1 15,-4 0-1 1,-7 0 2-16,0 0-2 16,0 0-3-16,0 0 0 15,0 0-11-15,0 0 7 0</inkml:trace>
  <inkml:trace contextRef="#ctx0" brushRef="#br1" timeOffset="81997.52">23800 16015 97 0,'0'0'53'16,"0"0"-27"-16,0 0-13 16,0 0-7-16,0 0 55 0,0 0-31 15,0 0 56-15,0 0-44 16,0 0 34-16,0 0-33 15,0 0 162-15,0 0-102 16,0 0-7-16,0 0-50 0,0 0-22 31,0 0-12-31,0 0-13 16,0 0 0-16,0 0 1 16,0 0 0-16,0 0 12 15,0 0-6-15,85-17 0 16,-43 10-3-16,0 2 4 15,-11 1-3-15,11 0 2 16,-10 2-3-16,15 2 30 0,-16 0-17 0,8 2 31 16,-8-2-36-16,13 2-1 15,-24 0-4-15,6-2-2 16,9 0-2-16,9 0 2 16,-9 2-2-16,11 0 1 15,-8-2-2-15,19-4-1 16,-20 2 1-16,3 2 1 0,-7-2 0 15,9 0-2-15,6 2 1 0,0-1-1 16,-8-1 0-16,4 4 0 16,-7-4 0-16,5 4 1 15,-7-2 0-15,5-2 0 16,-7 0-1-16,6 0 1 31,-10 0 0-31,10 0-2 16,-4 2 1-16,7 2-1 15,-2-2 1-15,0 0 0 16,-3 2 0-16,4 0 8 0,-8-2-4 16,1 0-1-16,-6 0-1 15,7-2-1-15,-11 2-1 16,9 0 1-16,2-2-1 0,7 0-1 16,-6 2 1-16,7-1 0 15,-7-1 1-15,3 4-1 16,-8-1 0-16,9 1 0 15,-7-2 0-15,4-2 1 16,-4 2-1-16,4 2 0 16,-4-2 0-16,2 2 5 15,-8 0-2-15,1-2 3 16,-4 0-3-16,10 2 4 16,-4 1-4-16,5-1 1 15,-2 0-2-15,2 2-1 16,-2-2 0-16,9-1 0 15,-7 1 0-15,9-4-2 16,-10 4 1-16,-1-4 1 0,1 4 0 16,0-2 0-16,-1 2-1 15,2-4 1-15,-4 4 0 0,8 0 0 16,-4-2-1-16,2 2-2 16,-4-2 2-16,3-2-1 15,-5 4 1-15,1-2 5 16,-1-2-3-16,-2 0 10 15,-7 0-5-15,8 0-4 16,-1 2-1-16,0-1-2 16,1 1 1-16,-3-2-1 15,-7 2 0-15,-3 0 3 0,-4 0-2 16,-2 0 0-16,-2 0-1 16,-2 0 0-1,-7 0 0-15,7 0 0 16,-7 0 0-16,0 0 3 15,8 0-2-15,-8 0-1 16,0 0 1-16,0 0-3 16,0 0 1-16,0 0-17 15,0 0 9-15</inkml:trace>
  <inkml:trace contextRef="#ctx0" brushRef="#br1" timeOffset="82799.5">25273 16192 260 0,'0'0'223'16,"0"0"14"-16,0 0-83 15,0 0-77-15,4-7 45 16,-4 7-60-16,0 0-17 16,0 0-28-16,0 0 1 0,0 0-8 15,0 0-1-15,0 0-4 16,0 0 2-16,0 0-4 15,0 0 6-15,0 0-5 16,-2 7 4-16,-1 3-4 0,-1 1 3 31,-2 1-3-31,-1 1-1 16,3 0-2-16,-1 2 2 16,3-4-2-16,0 3 1 0,0 3-1 15,1 1 0-15,-3 1 0 16,2 3 0-16,0-4-1 0,-1 2 0 15,1-4 0-15,-2 5 0 16,2-9 0-16,2 1 0 16,0-2 1-16,-2-3-1 15,2-8 0-15,-1 7-3 16,1-7 2-16,0 0-8 16,0 0 5-16,0 0-21 15,0 0 13-15</inkml:trace>
  <inkml:trace contextRef="#ctx0" brushRef="#br1" timeOffset="83253.85">24905 16174 252 0,'1'-7'247'16,"-1"7"49"-16,0 0-127 15,0 0-86-15,0 0 22 16,0 0-80-16,17 0-1 16,3-2-11-16,21-2 3 15,4 3-7-15,32 1 9 16,-16-6-8-16,12 4 7 16,-25 4-9-16,9-4 2 15,-26 0-6-15,2 6 1 16,-16-4-3-16,1-2 5 15,-3 6-3-15,-6-6 0 16,0-3-2-16,-9 5-1 0,0 0 0 16,0 0-2-16,0 0 0 15,0 0-20-15,0 0 11 16</inkml:trace>
  <inkml:trace contextRef="#ctx0" brushRef="#br1" timeOffset="86214.24">26352 17431 189 0,'0'0'140'15,"0"0"-70"-15,0 0-35 16,0 0-18-16,11 0 50 15,0 0 14-15,2 0 50 0,2 0-65 0,10 0 31 16,1-2-48-16,14-2-3 16,-10 1-22-16,14-1-4 15,-6 2-10-15,5 0-5 16,-14 0-3-16,15-1-1 16,-6 1 0-16,14-2 1 15,-17 2-1-15,16-1-1 0,-16 1 0 16,13-2-5-16,-4 2 2 15,9 1-7-15,-7-1 5 16,12 0 3-16,-15 0 1 16,12-2-2-16,-19 3 2 0,8-3-12 15,-14 2 7-15,6 2-176 32,-3 0 90-32,8-2-56 15,-10 0 84-15,22 2 50 16,-9 0 8-16,15-1 20 15,-15 1-7-15,9 0 13 16,-9-2-6-16,17 4 23 16,-17-2-18-16,7 0 2 0,-9 0-11 15,1 0 1-15,-14-2-6 0,9 2 1 16,-10-2-3-16,12 2 40 16,-7 0-21-16,11 0 46 15,-9 0-33-15,11 2 55 16,-6 0-47-16,8-1 50 15,-13 1-46-15,7 0 7 16,-14 0-41-16,7-2-1 16,-10 2-6-16,10 0-3 15,-4-4-2-15,8 2 1 16,-4 0-1-16,7 0-1 16,-5 0 0-16,10 0 1 15,-12 0 0-15,2-2 0 16,-1 2 0-16,12-2-2 15,-11 0 1-15,11 0 1 16,-10 4-1-16,2-4 1 0,-1 1 0 16,12-1-1-16,-7 2 0 15,11 0 0-15,-5-2 0 16,5 0-6-16,-15 0 3 16,8-1-7-16,-13 1 5 0,3-2-5 15,-3 2 5-15,-2-1 2 16,-2-1 2-16,10 2 1 15,-4 0 1-15,19 0 1 16,-12 1 0-16,19-1-1 16,-12 0-1-16,12-2 2 15,-14 4-1-15,19 2 3 16,-18 0-2-16,1 0 9 16,-16 0-6-16,0-1 4 15,-6 1-4-15,0-2-1 16,-3 0-2-16,-6 0 4 15,-1 0-3-15,-1 0 5 16,-3 0-4-16,-1 0 6 16,-1 0-5-16,-2 0 1 15,-4 0-3-15,1 0 3 0,-8 0-2 0,0 0-2 16,0 0-1-16,7 0 2 16,-7 0-2-16,0 0 0 15,0 0-1-15,0 0-10 16,0 0 5-16,0 0-26 15,0 0 15-15</inkml:trace>
  <inkml:trace contextRef="#ctx0" brushRef="#br1" timeOffset="87110.58">28352 17568 248 0,'0'0'216'15,"0"0"-24"-15,0 0-43 16,0 0-73-16,0 0 40 15,0 0-58-15,0 0 44 0,0 0-80 0,0 0 1 16,0 0-10-16,0 0-4 16,0 0-5-16,0 0 6 15,0 0-5-15,0 0-2 16,4 11-1-16,-3-2 2 16,1 0-1-16,-2 4-1 15,0 2-1 1,0 1 1-16,0 1-1 15,-2 5 1-15,1-4-1 16,-5 2 0-16,2 0 0 16,3-3 0-16,-1-4 0 0,-2 1-1 15,0 1 0-15,1 0 2 16,-1-4-1-16,2-2 2 16,0 0-1-16,1-2 0 15,-1 3 0-15,2-10-2 16,-2 7 0-16,2-7 0 15,0 0-1-15,0 0 0 16,0 0 1-16,0 0-3 16,0 0 2-16</inkml:trace>
  <inkml:trace contextRef="#ctx0" brushRef="#br1" timeOffset="87766.04">28047 17590 286 0,'0'0'196'16,"0"0"1"-16,0 0-61 16,0 0-68-16,0 0 44 0,0 0-56 0,13-7-4 15,6 1-26-15,-5 1 2 16,1 1-21-16,14 0 0 15,-3-3-3-15,16 0 11 16,-5-1-8-16,20 5 4 16,-19 3-5-16,21 0 11 15,-21 0-8 1,5-2 10-16,-12 6-9 0,-9-1 4 16,-6-6-6-16,-1 3 0 15,-8 0-4-15,-7 0 1 16,0 0-2-16,0 0 3 15,8 0-4-15,-8 0 0 16,0 0-2-16,7 1-5 16,-7-1 3-16,0 0 0 15,0 0 1-15,0 0-25 0,0 0 13 16</inkml:trace>
  <inkml:trace contextRef="#ctx0" brushRef="#br1" timeOffset="118206.45">24435 9987 102 0,'0'0'164'16,"0"0"-82"-16,0 0-41 16,0 0-20-16,0 0 41 15,0 0-31-15,0 0 143 16,0 0-68-16,0 0 56 16,0 0-84-16,0 0-2 15,0 0-38-15,0 0-15 16,0 0-16-16,0 0-3 15,0 0-3-15,0 0 5 0,0 0-3 16,0 0 0-16,0 0-2 16,0 0 4-16,0 0-3 0,0 0 5 15,0 0-4-15,0 0 0 16,-59 12-1-16,43-2-1 16,7-3-1-16,3 0 1 31,6-7 0-31,-4 11 0 15,3-2-1-15,2 6 1 16,1 2-1-16,-2-5-1 16,0-1 1-16,-2-2 0 15,-3 2 0-15,-4 4 1 16,-4-2 0-16,2 0 3 0,-2-4-3 16,-2-4 2-16,3-1-2 0,-1 0 0 15,5-2-1-15,1-1 1 16,7-1-1-16,-7 0 1 15,7 0 0-15,0 0 0 16,0 0-1-16,0 0 1 16,0 0 0-16,0 0-2 15,0 0 1-15,0 0-1 0,0 0 0 0,9 0 1 16,2 2 0-16,2 2 1 16,-4 1-1-16,-4 3 2 15,1 1-2-15,1 6 1 16,1 1-1-16,-3 10 1 15,-1-3-1-15,-2 7 0 32,1-3 0-32,-6 1 2 0,3-6-1 15,0 3 0-15,0-10-1 16,0 3 0-16,0-5 0 16,-2-4-1-16,2-1 0 15,0-8 1-15,-4 9 0 0,4-9 0 16,0 0 0-16,0 0-9 15,0 0 6-15</inkml:trace>
  <inkml:trace contextRef="#ctx0" brushRef="#br1" timeOffset="118823.92">24518 10168 334 0,'0'0'220'16,"0"0"59"-16,0 0-142 16,0 0-69-16,0 0-21 15,0 0-24-15,7 0 17 16,0 0-27-16,2 0 6 15,4 0-10-15,9 9 4 0,-11-3-6 0,6 10-2 16,-4-7-3-16,-4 8 2 16,-2-3-2-16,2 7-1 15,-1-3 0-15,-1-5 0 16,-3-2-1-16,1 0 1 16,-3-2 0-16,2-2-1 15,-4-7 0 1,0 0-4-16,0 0 2 15,7 2-23-15,2-4 12 16</inkml:trace>
  <inkml:trace contextRef="#ctx0" brushRef="#br1" timeOffset="119193.84">24835 10186 328 0,'0'0'262'16,"0"0"42"-16,0 0-155 15,0 0-75-15,0 0-26 0,0 0-35 16,0 0 0-16,0 0-7 16,0 0-1-16,0 0-3 15,0 0 1 1,0 0-2-16,0 0-1 16,0 0-1-16,-7 13 4 15,-1 2-2-15,-3 7 0 16,-2 0-1-16,-3 7 2 15,-2-7-1-15,1 5-1 16,4-5 0-16,2-5 1 16,6 3-1-16,-4-2 2 0,5-7-1 0,0 0 1 15,1 0-1-15,-3 0-2 16,2-1 1-16,3-3-2 16,-3 0 2-16,0 0-7 15,4-7 3-15,-4 8-10 16,4-8 7-16</inkml:trace>
  <inkml:trace contextRef="#ctx0" brushRef="#br1" timeOffset="119757.83">25127 10045 134 0,'0'-5'238'16,"0"5"-119"-16,0 0-16 16,0 0-20-16,0 0 67 15,0 0-74-15,0 0 44 16,0 0-60-16,-4 5 11 16,-2 6-54-16,1 4-6 15,1 1-5-15,-1 6 3 16,-4-2-5-16,1 4 4 15,-1 7-4-15,-4 8-1 16,2-4-1-16,-3 12-1 16,3-14-1-16,-2 13 1 0,2-11-1 15,-2 2 4-15,2-12-2 16,0-3-1-16,2-4-1 16,3 1 0-16,-1-6-1 15,1-4 1-15,3 0 0 0,-1 0 1 16,4-9-1-16,-5 9 0 31,1 0 0-31,0-1-1 16,4-8 0-16,-4 9 1 15,1-4 0-15,3-5-3 16,0 0 2-16</inkml:trace>
  <inkml:trace contextRef="#ctx0" brushRef="#br1" timeOffset="122917.66">25328 10190 151 0,'0'0'240'16,"0"0"-120"-16,0 0 23 15,0 0-60-15,0 0 113 16,0 0-102-16,0 0 4 15,0 0-60 1,0 0-12-16,0 0-13 0,0 0 0 16,0 0-6-16,0 0-3 15,0 0-3-15,0 0 1 16,0 0-1-16,0 13-2 16,-1 5 1-16,-3 4 0 15,0 4 0-15,-1 3 0 16,1 2 0-16,-5 0 1 15,2-9-1-15,1-2 1 16,-1-1-1-16,1-3 1 0,1-5-1 16,1 0 1-16,4-11 0 15,-4 8 0-15,4-8-1 16,0 0-5-16,0 0 2 0,0 0-19 31,0 0 10-31</inkml:trace>
  <inkml:trace contextRef="#ctx0" brushRef="#br1" timeOffset="123234.19">25229 10238 125 0,'0'0'311'16,"0"0"-38"-16,10-8-57 15,-3 5-112-15,2-3-34 16,0 1-36-16,6 1-16 15,-2-2-11-15,-2 5-4 16,-2 1-2-16,4 1 13 16,0 5-7-1,5 5 8-15,-3 0-8 16,1 0 0-16,1 4-4 0,-1 1-1 16,-3-1-1-16,-2 1 0 15,-2-3-1-15,2 5-1 16,-3-7 0-16,-3-2-1 15,-5-9 2-15,0 0-8 16,0 0 5-16,0 0-19 16,0 0 11-16</inkml:trace>
  <inkml:trace contextRef="#ctx0" brushRef="#br1" timeOffset="123466.06">25650 10243 389 0,'0'0'309'16,"0"0"-36"-16,0 0-150 16,0 0-61-16,0 0-50 15,-10 0-5-15,-6 0-8 16,-1 4 1-16,-3 5 0 16,0 2 0-16,0 5 0 15,1-3 0-15,3 0 0 16,3-4 0-16,2 2-3 15,2-4 1-15,9-7-176 16,0 0 79-16</inkml:trace>
  <inkml:trace contextRef="#ctx0" brushRef="#br1" timeOffset="123820.34">25697 10137 381 0,'0'0'296'31,"9"2"-21"-31,-9-2-144 16,0 0-66-16,0 0-45 16,0 0-13-16,0 0-3 15,0 7-3-15,0-7 9 16,0 0-5-16,-3 13 0 15,-1 5-2-15,-3 4 0 0,1 0-1 16,1 9 0-16,-1-7-1 0,-1 11 0 16,3-4-1-16,-1-2 2 15,3 2-1-15,-2 4-1 16,1-11 0-16,-1-2 1 16,2-2-1-16,0-3 0 15,0-5 0-15,2-2 0 16,0-3 0-16,0-7-14 15,0 0 7-15</inkml:trace>
  <inkml:trace contextRef="#ctx0" brushRef="#br1" timeOffset="124183.37">25833 10314 381 0,'0'0'320'0,"0"0"-35"16,0 0-146-16,0 0-92 16,0 0-28-16,0 0-9 0,0 0-5 15,0 0-3-15,0 0 7 16,0 0-5-16,0 0 5 16,0 0-5-16,0 0 0 15,2 10-2-15,0-1 0 16,-2 2-2-16,0 3 1 15,-2 5-1-15,-2 6-1 16,2-6 0-16,-1 3 1 16,-1-8 0-16,0 3 0 15,-1-1 0-15,-1-1 0 16,1-2 0-16,1-4 0 16,0 0 0-16,1-2-1 15,3-7 0-15,0 0-17 16,0 0 9-16</inkml:trace>
  <inkml:trace contextRef="#ctx0" brushRef="#br1" timeOffset="124368.37">25892 10168 221 0,'0'0'301'16,"0"0"110"-16,0 0-219 16,0 0-133-16,0 0-39 0,0 0-9 15</inkml:trace>
  <inkml:trace contextRef="#ctx0" brushRef="#br1" timeOffset="125007.55">26213 10265 310 0,'0'0'153'0,"0"0"-53"0,0 0 5 15,0 0-52-15,-8-4-58 16,1 3 3-16,7 1 1 15,0 0 1-15,-7 0 162 16,-2 0-81-16,-2 1 22 16,-2 3-51-16,-2-2-17 15,4 2-22-15,0-1-7 16,0 3-3-16,4 1-2 16,-1-3 0-16,1 3 0 0,7-7-1 15,-2 7 2-15,2-7-1 16,2 13 11-1,2-4-5-15,3 0-2 16,2 4-2-16,6-2 0 16,0 2-2-16,3 0 3 15,-5-2-2-15,-4 0-1 0,-2-4 0 0,-3 2 5 16,-4-9-3-16,0 0 4 16,2 6-4-16,-2-6 1 15,-11 13-3-15,-6 0 7 16,3-4-4-16,-5 0-1 15,4-6-1-15,-3-1-1 16,2 2-1-16,1-4 1 16,2 0-1-16,2 0-13 15,2-2 6-15</inkml:trace>
  <inkml:trace contextRef="#ctx0" brushRef="#br1" timeOffset="125424.43">26385 10124 232 0,'0'0'162'16,"0"0"-81"-16,0 0-41 15,0 0-1-15,0 0 210 16,0 0-124-16,0 0 16 0,0 0-70 0,0 0-42 16,0 0-18-16,-5 9-4 15,-1 4-4-15,1 0-1 16,-1 1-1-16,1 8 2 16,1 0-1-16,0 6 0 15,-1 1-1-15,3-1 3 16,0-3-2-1,-2 6 1-15,3-14-1 16,-1 5 1-16,0 5-1 0,0-6-1 16,2-9-1-16,0-1 2 15,0-2-2-15,0-3 0 16,0-6-1-16,0 0-1 16,0 0 0-16,0 0-11 15,0 0 7-15</inkml:trace>
  <inkml:trace contextRef="#ctx0" brushRef="#br1" timeOffset="126072.83">26279 10292 372 0,'0'0'298'15,"7"-3"-14"-15,-7 3-146 0,15-2-72 0,10-2-51 16,1 1-7-16,0 1-2 16,-2 0-3-16,-4 0-1 15,-5 2-1-15,-3 2 0 16,-1-2-1-16,-1 2 1 15,-1 0 0-15,-2 1 1 16,-7-3-1-16,7 0 3 0,-7 0-2 16,0 0 2-16,0 0-1 15,0 0-3-15,8 4 1 0,-8-4 2 16,9 5-2-16,0 3 0 16,-3-1-1-16,-3 0 0 15,1 6 0-15,-4 9 0 31,-2-5 0-31,-3 7 0 16,1-2 0-16,-2 0 1 16,1-8-1-16,1-1 1 15,1-6-1-15,3-7 0 16,-4 9 0-16,4-9 6 0,0 0-3 16,0 0 3-16,0 0-3 15,0 0 2-15,0 0-3 0,0 0-1 16,-7-9 0-16,-1-2 0 15,3-1 0-15,1-7 6 16,2 1-4-16,4 0 1 16,2-4-2-16,5 0 1 15,2 3-2-15,5-3 0 16,-5 8 0-16,2 1-2 16,-2 6 1-16,2-3-2 15,-2 5 0-15,0 1 0 16,2 4 1-16,-2-3-17 15,0 3 9-15</inkml:trace>
  <inkml:trace contextRef="#ctx0" brushRef="#br1" timeOffset="127345.18">26886 10260 326 0,'0'0'269'15,"0"0"42"-15,0 0-161 0,0 0-75 16,0 0-37-16,0 0-26 15,0 0-6-15,0 0-3 0,0 0-1 16,0 0-1-16,0 0 2 16,0 0-2-16,-9-2 0 15,0 2 0-15,-4 0-4 16,0 2 3-16,-2 3-1 16,2 1 1-16,-3 6 1 15,-1 1-1-15,5 5 0 0,1 1 0 16,-4 3 1-16,4-2 0 0,2 2-3 15,-2 5 2-15,5-8 1 16,3-6 0-16,1-1 3 16,4-1-2-16,-1-3 2 15,3 1-3-15,3-7 0 32,1-1 0-32,5-2 0 15,-1-1 0-15,7-6 1 0,-3-1-1 16,-1-2 0-16,-2-1-1 15,3-9 5-15,-5 5-3 0,2-10 6 16,-2 6-4-16,-3 2 3 16,-1 1-4-16,-2 6-1 15,-3-2-1-15,0 4-2 16,0 2 1-16,0 0 0 16,-2 7 0-16,0 0 0 15,0 0 0-15,0-8 1 16,0 8-1-16,0 0-1 15,0 0 0-15,0 0 3 16,0 0 0-16,0 0-4 16,0 0 2-16,0 0 0 15,0 0 0-15,-4 13 0 16,0 2-1-16,1 1 2 16,-1 6-1-16,0 4-1 15,3-6 0-15,1-2 0 16,0 3 1-16,1-7 0 15,1-1 0-15,2-4-2 0,0 0 1 16,-4-9 3-16,3 8-2 0,-3-8 1 16,8 5-1-16,-8-5 1 15,9 0 0-15,2-4-1 16,0-3 0-16,5-6 0 16,-5 2 0-16,6-9-2 15,-3-4 2-15,3-3-1 16,-6 3 1-16,0-2 1 15,0 3-1-15,-2 6 1 16,0-1-1-16,0-2 1 0,-3 1-1 16,-2 3 1-16,-1 5-1 15,-3-6 0-15,2 6 0 16,0 0 0 0,0 0 0-16,-2 0-1 15,0 6 1-15,0-4 0 16,2 0 0-16,-2 9-1 15,0 0 1-15,0 0 0 16,0 0 0-16,0 0 2 16,0 0-1-16,0 0 0 15,0 0 0-15,0 0-1 0,0 0 0 0,-8 0 0 16,8 0 0-16,0 0-1 16,0 0 0-16,-5 12 0 15,3 1 1-15,-4 6 0 16,3-1-1-16,-1 4 1 15,0-4 0-15,3 8 0 16,1-2 0 0,0 1 0-16,0-1 0 15,1-4-1-15,1 2 1 16,-2 0 0-16,0-2 0 0,0 1 1 16,0-9 0-16,0-2 0 15,0-1-1-15,0 0 0 16,2-4 0-16,0 3 0 15,-2-8 0-15,0 0-5 16,7 0 2-16</inkml:trace>
  <inkml:trace contextRef="#ctx0" brushRef="#br1" timeOffset="131556.09">27321 10001 127 0,'0'0'154'16,"0"0"-77"-16,0 0-39 16,0 0-19-16,9-9 86 15,-2 7 33-15,1-1 106 16,-1-1-126-16,4 0-31 0,0 2-44 0,0 4-20 15,0 0-13-15,0 7-1 16,-2-5-5-16,-1 1 2 16,-1 5-3-16,0-3 0 15,-1 2-2-15,-3 6 0 16,-1-2 0-16,-4 5 1 16,1 4 0-1,-7 13-1-15,3-12-1 16,-3 9 1-16,3-7-1 0,1 1 3 15,2-8-2-15,2 4 2 16,0-5-1-16,2-1 2 16,0-3-1-16,2-2-1 15,1-2-1-15,-1 0-1 16,-4-9 1-16,5 6 2 16,-5-6-2-16,8 5 0 15,-8-5 0-15,7 2 0 16,0-2 0-16,1 0 0 0,3-2-1 15,-2 0 0-15,-2 2 0 16,-7 0 0-16,0 0 0 16,0 0 0-16,0 0 0 0,0 0 0 15,0 0 0-15,0 0 2 16,0 0-1-16,0 0-1 16,-5 6 1-16,5-6-1 15,0 0 1-15,0 0-1 16,-9 7 0-16,-2-1 2 15,0 3 0-15,-2 0 1 16,0 0-1-16,-2 2-1 16,2-2-1-16,1 4 1 15,-1 2-1-15,4-2 2 16,1 1-2-16,1 3 0 16,3-3 0-16,4 3 0 15,2-2 0-15,4 5 1 16,-1-2-1-16,6 6 0 0,-4-8 0 15,-1 3 1-15,-2-3-1 16,-4 1 0-16,-2-3 0 0,-2-1 0 16,-1-2 0-16,-5 2 1 31,-1-2 0-31,-7 4 1 16,5-6-1-16,-3-2 0 15,1 0 0-15,4-5-1 16,0 2 0-16</inkml:trace>
  <inkml:trace contextRef="#ctx0" brushRef="#br2" timeOffset="144085.31">12431 10467 219 0,'0'0'210'15,"0"0"-88"-15,0 0 24 16,0 0-73-16,0 0 51 15,0 0-62-15,0 0-5 16,0 0-29-16,0 0 29 16,0 0-29-16,0 0 12 15,0 0-29-15,0 0 8 16,0 0-9-16,0 0 2 0,0 0-5 16,0 0 1-16,0 0-4 15,0 0 3-15,0 0-4 16,0 0 1-16,0 0-2 15,0 0-1-15,0 0 0 0,-18 62-1 16,9-29 0-16,0 0 0 31,3-9 0-31,2 12 2 16,-3-14-1-16,5 6-1 16,-5 1 1-16,1-11-1 15,6-5 0-15,-5-2 0 16,5-4 0-16,-4 3 0 15,4-10 0-15,0 0 0 16,0 0 0-16,0 0 5 0,0 0-2 0,4-13-2 16,-2-6-1-16,1-19 2 15,3 9-1-15,-2-19-1 16,1 17 0-16,4-8 1 16,-7-5-1-16,4 17 2 15,-6 3-1-15,3-5 4 16,3 11-3-16,-1-3 2 0,6 7-2 0,0 1-1 15,2 2-1-15,0 2 0 16,2 1 1-16,-1-1-2 16,3 4 1-16,-4 3 3 15,-1 2-2-15,3 4 0 16,0 3-1-16,3 8 0 31,-5-3 0-31,0 10 0 16,0-5 0-16,-8 3-3 15,1-2 1-15,-3 2 2 0,1-1 0 16,-8-3 0-16,1-1 0 16,-8 3 0-16,-2 1 1 15,-13 1-1-15,2-2 0 16,-7-3 0-16,4-2 0 0,-1-8 0 16,6-3 1-16,-2-4 0 15,8 0-1-15,3-3 3 16,2 1-2-16,0-5 2 15,5 3-2-15,-3-1 0 16,9 7-1-16,-5-7 3 16,5 7-2-16,0 0 0 15,0 0-1-15,0 0-3 16,0 0 2-16,0 0 0 16,0 0 0-16,0 0-1 15,0 0 1-15,11 0 0 16,5 3 0-16,3 3 1 15,-1-1 1-15,4 5-1 16,-4-1 0-16,4 5 1 0,-9-1-1 16,5 4 0-16,-7 1-1 0,6 6 2 15,-8-4 0-15,6 7-2 16,-4-8 1-16,-2-1 0 16,-3-9 0-16,-1-1-3 15,-1 1 1-15,-4-9 1 16,0 0 0-16,0 0-26 15,9-9 14-15</inkml:trace>
  <inkml:trace contextRef="#ctx0" brushRef="#br2" timeOffset="144486.59">12763 10283 296 0,'0'0'261'15,"0"0"72"-15,0 0-171 16,0 0-82-16,0 0-22 0,0 0-36 0,0 0-8 16,0 0-8-16,0 0-2 15,0 0-3-15,0 0 1 16,0 0-2-16,2 9 1 15,2 6-1-15,-4 7 1 16,-4 0-1-16,2 13 3 16,2-9-2-1,0-4 6-15,0 0-3 16,-3 9-2-16,3-6 0 16,-4 5 2-16,2-7-1 15,2 9 4-15,-4-10-4 0,1 1 0 16,3-4-1-16,0-7-1 15,0 1-1-15,0-7 0 16,0-6 0-16,0 0-3 16,-2 7 2-16</inkml:trace>
  <inkml:trace contextRef="#ctx0" brushRef="#br2" timeOffset="148443.69">15345 10939 330 0,'0'0'209'0,"0"0"67"0,0-18-139 16,0 18-70-16,0 0-30 15,0 0-18-15,3-9 4 16,-3 9-12-16,0-8 41 15,0 8-40-15,0 0 2 16,0 0-6-16,0 0 1 16,0 8-5-16,0 1 4 0,2 22-4 15,-4 0-2-15,2-3 0 16,-3 1-2 0,-1-9 1-16,0 4-1 15,-1-4 0-15,1 9 0 16,-1-10 0-16,1-3 0 15,2-3 0-15,-2-2 0 16,3-2 0-16,1-9 1 16,0 0-1-16,0 0 4 15,0 0-3-15,0 0 4 0,0 0-3 0,5-13 3 16,-1-1-3-16,1-8 0 16,-1 3-1-16,1-12 3 15,-1 9-3-15,5-22 4 16,-7 26-3-16,5 7 1 15,-3-6-2-15,11-5-1 32,-6 0 1-32,4 6 0 0,-2-4 0 15,5 0-2-15,-5 7 0 16,4 0 2-16,0 7-1 16,-3-3-1-16,3 6 1 15,-6 3-3-15,1 2 2 0,2 10 0 16,-2 5 0-16,-1-3 0 15,-6 8 1-15,-3 8-3 16,0-12 1-16,-3-3 1 16,-1-6 1-16,-1 4 0 15,-3-2 0-15,-3 2 1 16,-2-2-1-16,-5-4 2 16,-4-2-2-16,-6 1 1 15,6-3-1-15,4-3 0 16,-4 0 0-16,2-5 2 15,5 1-2-15,1-5 1 16,14 9 0-16,-6-9-1 16,6 9 0-16,0 0 0 15,0 0 0-15,0 0-1 16,0 0 1-16,0 0 1 16,9 0-1-16,2-4-1 0,0 8 1 0,4-2 1 15,-2 2 0-15,5 5-1 16,-5 3 0-16,5 1 0 15,-3 0 0-15,5 5 0 16,-2-3 0-16,3 5 0 16,-3-7-1-16,2 5 1 15,-1-3 0-15,-5 2-1 16,-1-6 1-16,-4 0 2 16,0 0-2-16,-3-1 1 0,1-4-1 15,-5 1 0-15,-2-7 0 16,0 0-16-16,0 0 7 15</inkml:trace>
  <inkml:trace contextRef="#ctx0" brushRef="#br2" timeOffset="149230.51">15686 11042 239 0,'0'0'243'15,"0"0"18"1,-2-6-93-16,2 6-87 15,0 0-34-15,2-9-24 0,3-4-8 16,-1-5-7-16,0 1 22 16,-4 17-15-16,0 0 22 15,7-12-27-15,2-3 6 16,-2 2-9-16,3 6-2 16,-1-4-3-16,-2 5 0 15,2 4-1-15,6-1 2 16,-6 3-1-16,4-2 0 0,5 4-1 15,-3 0 2-15,-2-2-3 16,-4 3 2-16,4 6-1 16,-4-1 0-16,-3-1-1 15,-3 6 2 1,-1-4-1-16,-4 13 1 16,-7-4-1-16,-4 8 2 15,-1-4-2-15,-5-2 4 16,6-5-2-16,-5 1 0 15,7-5-2-15,2-2 0 16,0-1 0-16,0-1-1 16,1 0 0-16,8-7 1 0,0 0-1 0,0 0 2 15,0 0-1-15,0 0 0 16,0 0-1-16,0 0 0 16,-3 6 0-16,3-6 0 15,0 0 0-15,0 0 3 16,0 0-2-16,1 7 2 15,-1-7-1-15,11 6 2 0,4-1-2 16,3-3 4-16,4 4-2 16,11-10-2-16,-7 0-1 15,5 2 1-15,-7-3-1 0,2 1 2 16,-8 2-2-16,-7 1 2 16,0 1-2-16,-5 0 2 31,-6 0-1-31,0 0-1 15,0 0-1-15,0 0 3 16,0 0-1-16,0 0-4 16,0 0 1-16</inkml:trace>
  <inkml:trace contextRef="#ctx0" brushRef="#br2" timeOffset="153140.94">19571 10358 340 0,'0'0'203'16,"0"0"61"-16,0 0-142 15,0 0-64-15,0 0-17 16,0 0-21-16,0 0-10 15,0 8-5-15,0-8 63 16,0 0-39-16,0 9-10 16,0 6-10-1,6 1-1-15,-6 4-4 0,2 6-2 16,-4-8-1-16,2 8 0 16,-6-8-1-16,3 8 3 15,-3-10-2-15,1 3 2 16,3-1-2-16,-4-7 0 15,3 0-1-15,3-6 0 16,0-5 0-16,0 0 0 16,0 0 0-16,-4 8 8 15,4-8-5-15,4-9-1 0,1-2-1 16,4-8 1-16,-1-3-1 16,-3 4-1-16,3-11 1 15,-1 1-1-15,0 6 0 16,-3 2 0-16,3-4 0 0,4 0-2 31,-1 8 1-31,1-2 1 16,0 1 0-16,3 4 0 15,-1 2 1-15,5 2-1 16,-1 0 0-16,-2 5 0 0,3 1 0 16,-2 3 0-16,-5 3 0 15,2 1 0-15,-4 5 0 0,-3 2-1 16,-2 4 1-16,-4 12 0 15,-6-8 0-15,-3 4 0 16,2-6 0-16,-4-4 1 16,0 0-1-16,-4-2 2 15,2-4-1-15,-3 2 0 16,1-5-1-16,-5 1 2 0,0-1-2 16,-1-4 1-16,3 0-1 15,5-4 1-15,0 0-1 0,4 3 1 16,2-7-1-16,-1-1 3 15,8 9-1-15,-3-5 1 16,3 5-1-16,0 0-1 31,0 0-1-31,0 0 0 16,9-6 0-16,0 4 3 16,2 6-2-16,9 5 0 15,-1 2 0-15,1 4 0 16,0-2-1-16,4 5 1 0,-4-3-1 15,4-1 0-15,-6 1 0 16,4-2 0-16,-7 0 0 0,1-1 0 16,-3-2 0-16,-4-5 0 15,-1 1 0-15,-8-6-9 16,0 0 4-16</inkml:trace>
  <inkml:trace contextRef="#ctx0" brushRef="#br2" timeOffset="154128.31">20008 10496 130 0,'-2'-9'229'16,"2"9"-114"-16,0-8-83 15,0 8-16-15,2-12 0 16,2 1-6-16,-1 0-5 15,-1 3-2-15,-2 8 82 0,0 0-43 16,0 0 177-16,0 0-112 16,-3-7-3-1,1 1-57-15,2 6-32 16,0 0-7-16,0 0 2 16,0-9-4-16,0 9-4 15,2-7-1-15,-2 7 4 16,0-6-3-16,1-3 0 15,-1 9-1-15,8-9 0 16,-3 2-1-16,1 1 1 0,1-3-1 0,2 2 1 16,-1 1 0-16,3 1 0 15,2 1-1-15,-1 2 3 16,-1 0-2-16,-1 2 0 16,-3 2 0-16,2 2 1 15,0 5-1-15,2 8-1 31,-3-5 1-31,-5-1 1 16,1 10-1-16,-2-7 1 0,1 3-1 16,-3-4 1-16,-3-2-1 15,-1 1-1-15,-3 1 0 16,-1-2 5-16,-1 0-3 16,-7 2 0-16,3-8-2 0,-2 3 1 15,1-5-1-15,1 3 1 16,3-6-1-16,1 2 0 15,9-2 0-15,-7 0 2 16,0 0-2-16,7 0 0 16,0 0-1-16,0 0 1 15,0 0 0-15,0 0 0 16,0 0 0-16,0 0 2 0,0 0-1 0,11 3-1 16,1 1 1-16,5 0-1 15,-2-1 0-15,-1 3-2 16,-1-4 1-16,0 5 1 15,-4-5 1-15,2 5-1 16,0 2 0-16,-2 2 1 16,-3 0-1-1,-1 4 2-15,-1 2-1 16,0-1 3-16,-4-1-2 0,0-3 5 16,0-4-3-16,-4-1 0 15,0 0-2-15,-3 1 2 16,-2-3-2-16,-8-1 4 15,3 1-4-15,-17-3 1 16,1-4-1-16,1 2 1 16,7-3-1-16,-4-3-1 15,8 1-1-15</inkml:trace>
  <inkml:trace contextRef="#ctx0" brushRef="#br2" timeOffset="158653.15">21213 14744 374 0,'0'0'64'0,"0"0"-32"0,0 0-16 15,0 0 129-15,0 0-39 0,0 0 99 16,0 0-106-16,0 0 3 16,0 0-73-16,0 0-5 15,0 0-12-15,0 0 1 32,0 0-7-32,0 0-2 15,0 0-2-15,0 0 0 16,0 0-1-16,0 0 0 15,17 62-1-15,-15-22 1 16,0-14 0-16,-4 1 0 16,0-3 0-16,-5 0 0 15,5-8-1-15,-4-1 1 0,4-6-1 0,1 0 0 16,1-9 0-16,0 0 1 16,0 0 0-16,0 0 0 15,0 0 0-15,0 0 1 16,0 0-2-16,0 0 5 15,-2-9-3-15,2-7 3 16,3-4-3-16,5-10-1 16,-5 8-1-16,5-2 1 15,1 1-1-15,4-5 2 16,-4 14-1-16,2-1-2 16,0-2 0-16,4-3 1 15,-4 7 0-15,2 4 0 16,-2-4 0-16,1 4 0 15,3 2-1-15,2 0 1 0,1 3 0 16,6-2 0-16,-8 5 0 16,-5-1 0-16,-2 0 0 15,-1 2 1-15,-8 0-1 16,0 0 3-16,3 15-1 0,-3-1-1 16,-7 1 0-16,-8 0 0 31,1-3-1-31,-10 5 0 15,4-1 0-15,-10 1 3 16,10-6-2-16,-4-2 0 16,8-3-1-16,-3-1 0 15,5-1 0-15,1-2 0 16,4-1 0-16,1 1 3 16,3-2-1-16,5 0 0 0,-9-2-2 0,9 2 2 15,0 0-1-15,0 0-1 16,0 0 0-16,0 0 0 15,0 0 0-15,0 0-2 16,0 0 1-16,0 0 1 16,0 0 0-16,9 2 0 15,2 0 0-15,2 2 0 0,3-1 0 0,3 5 0 16,-5-1 0-16,3 0 2 16,-4 1-1-16,-2-1-1 15,0 2 0-15,-4-2 1 16,0 1-1-16,3-1 1 15,-1 2-1-15,-4 2-1 32,-5-11 0-32,6 6 1 15,-6-6 0-15,0 0-2 16,0 0 1-16,0 0-18 0,0 0 9 16,0 0-17-16,-2 7 14 15</inkml:trace>
  <inkml:trace contextRef="#ctx0" brushRef="#br2" timeOffset="159139.04">21580 14681 273 0,'0'0'190'16,"0"0"-38"-16,0 0-20 16,0 0-66-16,0 0 126 15,0 0-98-15,0 0-23 16,0 0-52-16,0 0-3 16,0 0-7-16,-1 11-2 0,1 0-4 15,0 2 6-15,-2-2-5 0,2-2 5 16,0-1-5-16,2 1 4 15,-1 5-4-15,1-3 2 16,2 0-3-16,-4 0-1 16,2 0-1-16,-2 0 0 31,2 4 0-31,-2 0 3 16,0 1-1-16,0 1-3 15,0-3 1-15,0-1-1 16,-2 0 0-16,0-2 1 0,2-2-1 15,-4 0 3-15,4-1-2 16,0-8-1-16,-2 7 1 16,2-7-2-16,-1 9 1 0,1-9 0 15,0 0-1-15,0 0-10 16,0 0 6-16</inkml:trace>
  <inkml:trace contextRef="#ctx0" brushRef="#br2" timeOffset="163064.53">28084 14487 211 0,'0'0'199'0,"0"0"-100"0,0 0 10 16,0 0-40-16,0 0 86 15,0 0-78-15,0 0 52 16,0 0-64-16,0 0-10 16,0 0-40-16,0 0 3 15,4 7-9-15,-1 1 2 16,1 1-5-16,0 4 7 15,-4 3-7-15,5 8 6 0,-1-4-6 16,-4 4-2-16,-4 0-3 16,-5 7 3-16,2 6-2 15,-4-4 0-15,7-21-1 16,2 1-2-16,0 0 1 0,-1-4 1 31,-1 0 0-31,4-9-1 16,0 0 0-16,0 0 5 15,0 0-3-15,0 0 7 16,0 0-5-16,0 0 11 16,0 0-8-16,0 0-2 15,2-11-2-15,0-3-2 16,1-3-1-16,3-10 1 0,-4 3 0 0,0 7 5 16,-1 1-2-16,3 1-3 15,0-1 0-15,5-4-3 16,0 1 1-16,4 1-4 15,-8 9 2-15,3 0 2 16,-1 0 1-16,2-1-3 16,2 3 2-1,4 2 3-15,-2-1-2 16,-2 2-3-16,-2 3 1 0,0 1 0 16,0 0 1-16,0 1 0 15,1 3 0-15,-3 2 0 16,0 1 0-16,1 4 1 15,-5 2 0-15,1 3 1 16,-2-1 0-16,-6 1-1 0,-1 1 0 16,-6 5 0-16,0-13 0 15,-11 7-1-15,0-8 1 0,-11 3-2 16,9-2 1-16,-7-5-1 16,5 3 1-16,11-3 1 15,2-4 0-15,4 0 0 16,0 1 0-16,9-1 3 15,0 0-2-15,0 0 0 16,0 0 0-16,0 0-1 16,0 0 0-16,5-7-2 15,5 2 2-15,3 1 0 16,-1 2 0-16,-2 2 0 16,-3 2 0-16,2 2 0 15,0-4 0-15,2 5-1 16,4 6 0-16,3 6 2 15,-5-8 0-15,-2 2-1 16,-2-6 0-16,4 6 0 16,-2 0 0-16,0-2 0 15,0 4 0-15,-2-4 0 16,-1-1 1-16,-8-8-1 0,0 0 0 16,5 7 0-16,-5-7 0 15,0 0-4-15,0 0 2 16,0 0-21-16,0 0 11 0</inkml:trace>
  <inkml:trace contextRef="#ctx0" brushRef="#br2" timeOffset="164051.44">28400 14619 297 0,'0'0'172'16,"0"0"-34"-16,0 0-58 0,0 0-40 0,-8-4 18 15,8 4-28-15,0 0 11 16,0 0-22-16,0 0 117 16,0 0-70-16,0 0 13 15,0 0-63-15,0-7 2 16,0 0-9-16,0 7 7 31,0 0-7-31,0 0-2 0,0 0-3 16,8-8 4-16,-1 1-3 15,4 2 2-15,0-1-4 16,5 1 2-16,1-1-3 16,1 4 4-16,-3 2-3 15,1 0-1-15,-8 2-1 0,1 2 0 16,0-1 0-16,-2 5 0 16,-1 1-1-16,0 7 0 15,-5-5 0-15,1 6 0 16,-5 1 1-16,-3 4 2 15,0-4-2-15,-3-3 0 16,-4 0-1-16,-1 1 1 16,1-7 0-16,-13 8-1 15,8-8 1-15,-6 2-1 16,8 0 0-16,1-4-1 16,4-1 1-16,2-6 0 15,1 2 0-15,8-2 2 16,0 0-1-16,0 0 0 15,0 0-1-15,0 0 0 16,0 0 0-16,0 0 1 0,0 0-1 16,0 0 3-16,0 0-1 0,0 0-1 15,0 0 0-15,8 3-1 16,1 1 0-16,9 2 2 16,4-3-2-16,9-1 0 15,-5 2 0-15,9-1 13 16,-8 1-7-16,5-9 7 15,-12 3-7-15,-4-2-1 16,-3 4-4-16,0-2 3 16,-4 2-2-16,0 0 0 0,-1 0-1 15,-8 0-1-15,0 0 0 16,0 0 0-16,0 0 0 16,0 0 0-1,0 0 0-15,0 0 1 16,0 0-1-16,0 0 0 15,0 0 0-15,0 0-4 16,0 0 2-16,0 0-33 16,0 0 22-16,5 9-313 15,-5-9-162 1</inkml:trace>
  <inkml:trace contextRef="#ctx0" brushRef="#br2" timeOffset="180384.95">20135 14921 711 0,'0'0'273'0,"0"0"-139"16,0 0-84-16,0 0-32 16,0 0-9-16,0 0-4 15,0 0-2-15,0 0-1 16,0 0-2-16,0 0 4 0,0 0-2 15,0 0 3-15,0 0-2 16,0 0 0-16,64-27-1 0,-42 16-1 16,-11 5-1-16,-2 3 2 15,-2-1-1-15,3-2 0 16,2 3-1-16,-2 1 1 16,-1-2-1-16,2 1 3 15,-4-1-1-15,0 0-1 16,3 3-1-16,-1-3 0 15,0 2 0-15,4-5-1 16,-4 5 0-16,-9 2 3 16,0 0-2-16,0 0 1 15,7-2 0-15,-7 2 0 16,8-2-1-16,1 0 1 16,-9 2 0-16,0 0 0 15,0 0-1-15,5-1 2 16,3 1-1-16,-1-2 0 0,0 0-1 15,6-2 1-15,-7 2-1 16,1 1 2-16,0-1 0 16,1 0-1-16,-1-2-1 15,4 4 1-15,-4-2 0 0,-7 2 0 32,0 0 0-32,0 0-1 15,0 0 0-15,0 0 0 16,8-1-1-16,-8 1 1 15,0 0 0-15,13-4 3 16,-13 4-2-16,7-2 0 16,4-3-1-16,-4 1-1 15,2 0 1-15,1-1-1 0,4-1 1 0,-1-1 2 16,0 1-2-16,-4 3 2 16,0-3-1-16,1 3-1 15,2-3 1-15,-2 1-1 16,-1-1 0-16,-2 1 0 15,2 1 0-15,-1 0 1 16,-1 1-1-16,2 1 1 16,-9 2 0-16,6-2 0 0,3-2-1 0,0 1 0 15,-2-1 0-15,2 0 0 16,-3 1 0-16,3-3 1 16,-2 1-1-16,3 1 0 15,-1-2 0-15,2 1-1 31,0 0 1-31,2-3 0 16,-4 5 0-16,2-5 0 16,-2 3 0-16,0 1 2 0,0-1-1 15,2-1-1-15,-1 2 0 16,1-3 0-16,-2 3 0 0,0 1 0 16,-2-1 0-16,2 0 0 15,2 1 1-15,0-1-1 16,0 0 0-16,0 1-1 15,-3-1 1-15,-1 0-1 16,2 1 0-16,-3 1 0 16,1 0 1-16,0 0-1 15,-7 2 1-15,8 0 1 16,-1-3-1-16,0-1 0 16,1 2 0-16,1-2 0 15,-4 1 0-15,3-1 1 16,1 0 0-16,0 1 0 15,0-1-1-15,1 0 0 16,-1 3 0-16,-2-1 0 16,-7 2 0-16,9-4 1 15,-1 2 0-15,1-1-3 16,0-1 1-16,-2 2 2 16,1 2-1-16,1-5 1 15,-2 3-1-15,2-2 0 16,0 0 0-16,1 3 0 15,-1-3 1-15,2 0 0 16,-2 2-1-16,0 1 1 0,2-3-1 0,-2 0 1 16,2 3-1-16,-2-3-2 15,1 2 1-15,-1 0 1 16,-2-1 0-16,4-1 0 16,2 2 1-16,-4-2-1 15,0 1 0-15,1-1 3 16,2 0-3-1,-2 1 3-15,-1-1-2 0,-4 2-2 16,4 0 1-16,-1 1 2 16,1-1-1-16,0 0-1 15,0-2 1-15,-3 2-1 16,3 1 0-16,0-1 0 16,-2 0 0-16,3 0 2 15,-1-2 0-15,-4 1 0 16,3 1-1-16,1-2 0 15,0 1-1-15,0-1 0 0,0 0 0 16,1 1 0-16,-1-1 0 16,0-2 2-16,4 3-1 15,-4-3 1-15,0 1 0 16,0 1-2 0,-1 0 1-16,-1 1-2 15,0 3 1-15,2-6-2 16,-3 3 1-16,1-1 1 15,1 0 0-15,-8 4 2 16,7-2-1-16,0-1-1 16,1-1 0-16,-1 0-1 15,2 3 0-15,-3-5 0 0,3 2 1 0,0 1 2 16,0-1-1-16,0 0 1 16,0 1-1-16,2-3 0 15,-1 4-1-15,3-5-2 16,1 2 0-16,-3 1 2 15,0 0-1-15,2-1 3 16,2 1-1-16,-4-1 0 0,2-3-1 16,3 3 3-16,-5-1-3 15,2 1 2-15,-2 1-1 0,0-1-1 16,2-1 0-16,-4 4 1 16,0-3-1-16,4 1-1 15,-4 1 1-15,0-1-3 31,0 0 3-31,4-1-1 16,-3-1 1-16,1 1 0 16,-2-1 0-16,0 3 3 15,-2-1-2-15,1 0 1 0,-1 1-1 16,0-1 0-16,2 0 0 16,-1 1 0-16,1-1-1 15,0-2 0-15,0 1 0 0,0 3 1 16,1-5 0-16,1 1-3 15,-2 3 2-15,0-3 3 16,2 1-1-16,0 1-4 16,0-1 2-16,0 1-1 15,2 0 1-15,-2-1-1 16,2 1 0-16,0-3 1 16,-1 1-1-16,-1 1 1 15,0-1 0-15,0 1-1 16,2-1 1-16,0 3 2 15,-2-1 0-15,0 0-3 16,0 1 1-16,0-1 0 16,-2 0 0-16,0 1-1 15,1-1 1-15,1 0-1 0,0-1 1 16,0 1 0-16,0-1 0 16,3-1 1-1,-5 1 0-15,2-1 1 16,1 1-2-16,-1-1 1 15,0 1-1-15,0-1 3 16,-2 2-2-16,0 1 0 16,0-1 0-16,0 0-7 15,0 3 4-15,1-5 1 16,-1 2 1-16,0 1 1 16,2-1 0-16,-2 0-1 15,0 3 0-15,-3 1 0 0,1-4 0 16,2 0 0-16,0 2 0 15,-3 2 4-15,1-3-3 0,1 1 3 16,-1 0-2-16,0-1 0 16,1 1 0-16,-1-2-2 15,2 0 0-15,0 3 3 16,-1-7-1-16,1 3-4 16,0-1 0-16,2 3 4 15,2-3-2-15,-2 2 0 0,0-1 0 0,-2 1 2 16,0 1-2-16,-3-1 2 15,3 0-1-15,2-1-1 16,-2-1 0-16,0 1 0 16,0-1 0-16,1 1 0 15,-1-1 0-15,0 1 0 32,0-1 0-32,-3 3 1 15,1-1 0-15,0 0-1 0,-7 4 0 16,8-3 1-16,-1-1-1 15,0 0-1-15,1 1 1 16,1-1-2-16,-4 0 1 16,3 1 0-16,-1-1 1 0,0 2 0 15,1-3 0-15,-1 1 1 16,-7 4-1-16,0 0 5 16,7-4-3-16,-7 4 8 15,0 0-6-15,0 0 0 16,0 0-2-16,0 0 3 15,0 0-2-15,0 0 0 16,0 0-1-16,0 0-1 16,0 0 0-16,0 0 0 15,0 0-1-15,0 0 0 16,0 0 0-16</inkml:trace>
  <inkml:trace contextRef="#ctx0" brushRef="#br2" timeOffset="185712.89">23191 13707 10 0,'0'0'101'0,"0"0"-51"15,0 0-25-15,0 0-12 16,0 0 55-16,0 0-33 16,0 0 38-16,0 0-37 0,0 0 39 15,0 0-37-15,0 0 131 16,0 0-83-16,0 0 4 16,0 0-45-16,0 0-7 15,0 0-20-15,0 0-7 16,0 0-5-16,0 0 18 15,0 0-12-15,0 0 27 16,0 0-19-16,0 0 6 0,0 0-13 0,0 0-3 16,0 0-5-16,0 0 7 31,0 0-6-31,0 0 2 16,0 0-4-16,0 0-2 15,0 0-1-15,0 0 1 16,0 0-2-16,0 0 1 15,0 0-1-15,0 0 8 16,0 0-3-16,0 0-2 16,0 0-1-16,0 0 1 0,0 0-2 0,0 0 1 15,0 0-1-15,0 0 0 16,0 0-1-16,0 0 2 16,0 0-1-16,0 0 2 15,0 0-2-15,0 0 2 16,0 0-2-16,0 0 4 15,0 0-2-15,0 0-1 16,0 0 0-16,0 0-1 0,0 0 0 16,0 0 0-16,0 0 0 15,0 0-1-15,0 0 1 16,0 0 0-16,-20 58-1 16,5-28 0-16,6-12 0 0,2-3 2 31,1-4-1-31,-1 0 0 15,1 0-1-15,-1-2 1 16,2 0-1-16,5-9 1 16,-6 7 0-16,6-7-1 15,-4 8 0-15,1-1 0 16,-1 0 0-16,0 1 0 16,4-8 0-16,-3 7 0 0,-1 2 0 0,-3 2 1 15,1-2 0-15,1 0-2 16,-1-1 1-16,1-1 1 15,5-7 0-15,-6 7 0 16,1 1-1-16,1-1 2 16,4-7 0-16,-5 7-1 15,1 1-1 1,0 1 1-16,2-4-1 16,-5 3 2-16,2 1-1 0,-1-2-1 15,1 1 1-15,-1-1-2 16,2 2 1-16,1-3 0 15,-1 3 0-15,0-2 3 16,4-7-2-16,-3 7 0 16,1 1-1-16,-4-1 0 15,3 2 0-15,-1-2 0 16,0 1 1-16,-1-1 4 16,-1 2-3-16,1 2 2 0,-3 0-3 15,-1-2 1-15,4-1-2 16,1-1 2-16,-7 6-1 15,4-2 0-15,-1-2-1 0,3-2 3 16,5-7-2-16,-6 8 0 16,3 5 0-16,-3-6-1 15,3 0 0-15,-1 2 1 16,0-1-1-16,-1-1-2 16,5-7 0-16,-6 7 3 15,3 1 0-15,-1-1-1 16,4-7 0-16,0 0 1 15,-6 7-1-15,1 1 0 16,1 1 1-16,-3-4-1 16,5 3 0-16,2-8 0 15,-7 9 0-15,1-4 0 16,-1 4 0-16,1-1 1 16,1 1-1-16,-2-4 0 0,1 3 0 15,1 1 0-15,-1-4 0 16,1 3 0-16,-1-1 0 0,6-7 0 15,-7 11 0-15,1-4 2 16,1 3 0-16,-1-1-2 16,1-2 0-16,-3 2-2 31,3 2 1-31,-1-5 1 16,1 1 0-16,-1 0 0 15,1 1 0-15,5-8 0 16,-8 9 0-16,1 0 3 15,3 0-2-15,-3 0-1 0,2-1 1 16,-1-1-1-16,1 0 0 16,-1 1-2-16,1 1 1 0,-1-2 3 15,1 0-1-15,1 1-1 16,-3-1 1-16,1 2-1 16,1-1 0-16,-1 2-1 15,1-2 1-15,-1 1-2 16,1-2 2-16,1 1-1 15,-2-1 1-15,1 0 0 16,1 1 0-16,1-1 2 16,-1 0-1-16,0 1 1 15,-1 1 0-15,5-9-1 16,-6 5-1-16,1 4 2 16,-3 1 0-16,3-1-1 15,-2 0-1-15,1 2 4 16,-1-6-2-16,-1 5-1 0,8-10-1 15,-3 7 0-15,-3 2 0 16,2-3 0-16,-3 1 0 16,0 2 0-16,1-4-1 15,1 3 1-15,-1-1 0 16,1 0 0-16,5-7 0 0,-4 8 0 16,-3-1 0-16,-1 2 0 15,5-1 0-15,-5-1 0 16,3 0 0-16,-2 1 0 15,-1-1 0-15,5 0 0 16,-5 1 0-16,1-1-1 16,0 0 0-16,-1 1 2 15,1-1-1-15,0 0 0 16,1 1 0-16,1-1 1 16,1 2-1-16,-3-2 0 15,1 3 0-15,1-3 1 16,-1 0-1-16,2 0 0 15,-1 1-1-15,-1-1 1 16,5 0 0-16,-7 1 0 16,3-1 0-16,-1 0 1 0,1 1 0 0,-1-1-1 15,1 0 0-15,-1 3 0 16,1-3 0-16,1 0 0 16,-3 2 0-16,-1 1 2 15,1-1-1-15,0 0-1 16,1 0 1-16,1 0-1 31,-1-1 0-31,2-1 0 16,-3 0 0-16,5 1 0 0,-3-1 0 15,1 0 0-15,-1 0 1 16,-1 1-2-16,1-1 1 16,-1 2-1-16,1 0 0 15,1 1 1-15,-3-3 0 0,-1 2 0 16,5 0 0-16,-7 0 2 15,3 1-1-15,2-1 0 16,-1 0-1-16,2 0 1 16,-5 0 0-16,2-1-3 15,1-1 1-15,1 0 2 16,-1 1 0-16,6-8-2 16,-5 7 0-16,-1 0 2 0,1 0 0 0,-1 1-2 15,3-1 1-15,-3 0 1 16,3 1 0-16,-3-1-1 15,2 0 0-15,-3 3 1 16,1-1-1-16,1-2-1 16,1 0 1-16,-3 1-1 15,1-1 1 1,1 0 0-16,-1 1 0 16,3 1-1-16,-5-2 1 0,1 2 0 15,0 1 0-15,-1 1 0 31,3-4 0-31,-1 0 1 16,1 1-1-16,-2 3 1 0,1-4-1 16,1 0 0-16,-1 2 1 0,1 0 1 15,1-1-2-15,-2 1 1 16,1-2-1-16,1 1 0 16,1-1 0-16,1 0 1 0,-4 1-1 15,6-8 0-15,-3 7 1 16,-1 0-1-16,0 1 0 15,1-1-1 1,1 0 1-16,-4 1-2 16,6-8 0-16,-3 7 4 15,-1 0-1-15,-2 1-1 16,1-1 0-16,1 0 0 16,1 1 0-16,-1 1 0 15,0-2-1-15,1 0 1 16,-1 1 0-16,4-8-2 0,-4 7 1 0,1 0 1 15,-1 1-1-15,-2-1 2 16,1 0-1-16,1 1 1 16,0-1 0-16,-1 0 0 15,-1 1 0-15,3-1-1 16,3-7 0-16,-6 7 0 31,3 4 0-31,-5-2 0 0,3 1 0 16,1-3 1-16,4-7-1 15,-2 7 0-15,-3 1 0 16,1-1-2-16,0 0 2 0,4-7-1 16,-3 8 1-16,-1-1 0 15,0 0 0-15,1 1 0 16,-1-1 1-16,0 0 0 16,4-7-1-16,-3 7 1 15,-3 1 0-15,1 1-2 16,-1 0 1-16,3 0-1 15,-5 0 0-15,3 1 1 16,-1-1-1-16,3-2 1 0,-5 0 0 16,3 1 1-16,-1-1-1 0,1 2 0 15,1 0 0-15,-3 1 0 16,1-1 0-16,1-2-1 16,1 0 1-16,-3 1 0 15,1-1 0-15,1 0 0 16,5-7 0-16,-6 9 0 15,6-9 0-15,-3 6 3 16,3-6-2-16,-8 7 0 16,3 1-1-16,5-8 0 15,0 0 0-15,-6 7 0 16,3 0-1-16,-5 1 1 16,8-8 0-16,-5 7 1 15,5-7 0-15,-6 7-1 16,6-7 0-16,0 0 0 15,-5 8 0-15,1-1 0 0,-2 0 1 16,1 1-1-16,5-8 0 16,-6 7-1-16,6-7 0 15,0 0 1-15,-5 7 0 16,-1 1 2-16,6-8-1 0,0 0-1 31,0 0 0-31,0 0 0 16,0 0 0-16,0 0-1 15,0 0 0-15,0 0-1 16,0 0 1-16</inkml:trace>
  <inkml:trace contextRef="#ctx0" brushRef="#br2" timeOffset="190055.03">26537 15152 68 0,'0'0'107'16,"0"0"-53"-16,0 0-27 31,0 0-14-31,0 0-6 16,0 0-3-16,0 0 4 15,0 0-5-15,0 0 62 16,0 0-33-16,0 0 23 16,0 0-28-16,0 0-1 15,0 7-13-15,0-7-5 16,0 0-4-16,0 0 18 0,0 0-8 0,0 0 125 16,0 0-70-16,0 0 44 15,0 0-57-15,0 0 4 16,0 0-29-16,0 0-16 15,0 0-7-15,0 0-7 16,0 0-1-16,0 0-3 16,0 0 1-16,0 0 1 15,0 0 1-15,0 0 1 16,0 0-1-16,0 0 5 16,-1 8-2-16,1-8 36 15,0 0-20-15,0 0 32 16,0 0-38-16,0 0-2 15,0 0-6-15,0 0 3 16,0 0-5-16,0 0-1 16,0 0-1-16,0 0-1 0,0 0 0 15,0 0 0-15,0 0 0 16,0 0 0-16,0 0 0 16,0 0 0-16,0 0 0 0,9-8 0 15,0 1 0-15,0 2-1 16,0-1 1-16,2-1-1 15,0-1 1-15,4-1 0 16,0 0 1-16,-1 0 0 16,1 0 0-16,3-4 0 15,1 2 0-15,-1-2 7 16,-3 4-3-16,1 0 3 16,-1 0-3-16,0 0-1 15,-3 3-1-15,3 1-1 16,-6-1-1-16,4-3-1 15,0 2 0-15,2-1 3 16,-4 1-2-16,3-4 4 16,1 0-2-16,0 0 3 15,-2-2-3-15,-2 2 1 16,0 2-2-16,0 0-1 0,0 1 0 16,0 1-1-16,-2 2 0 0,0-1-2 15,-2 1 1-15,2 1 1 16,1-5 0-16,-1 2 2 15,2 1-2-15,0-1 1 16,0-2-1-16,0 1 0 31,-4 3 0-31,0-1-1 16,6-1 1-16,-5-2 0 16,-8 9 1-16,13-9-1 0,-4 1 1 15,-2 5-1-15,0-5 0 16,1 3-1-16,-8 5 1 15,11-9-1-15,-4 3 1 16,0 1 0-16,4-5 0 0,2 1 0 16,-2 2 0-16,2 0 0 15,-4-4 1-15,2 3-1 16,0 1 0-16,0-2 0 16,0 2 0-16,-2-1 2 15,-1 5-1-15,-1-5 0 16,0 1 0-16,3 0 0 15,-1-1-1-15,2-1 1 16,-2 2-1-16,0-1-2 16,2-3 0-16,0 2 2 15,0 0-1-15,-2 0 1 16,1 0 0-16,1 1 2 16,0-1-1-16,1 0 1 15,-2 0-1-15,1 0 0 0,0 0-1 16,3-2 1-16,-3 3 0 0,0 1-1 15,-2 2 1-15,1-1-2 16,1-1 1-16,0-2 1 16,0 1-1-16,-2 1 0 15,0 1 0-15,0-1 2 16,0 0-1-16,1-1 2 16,-1 1-2-16,2 0 0 15,2-4-1-15,-1 2-1 16,1 1 1-16,-2 3-1 0,-2-3 0 15,1 3 1-15,-1-1 0 16,2-1 0-16,0 2 0 16,0-5 3-1,0 3-2-15,2-2 1 16,-4 3-1-16,0-3 2 16,0 4-1-16,2-2-1 15,-2 1-1-15,-1-1-2 16,1 1 1-16,2-3 1 15,-2 2-1-15,0-2 1 16,0 1 0-16,2-1-1 0,0-2 1 0,0 2 2 16,-1 0-2-16,1 0 1 15,-2 1-1-15,0-3 2 16,2 2-2-16,-2 2 1 16,0-1-1-16,0 1-2 15,2 0 1-15,0-1 1 16,0 3-1-1,0-4 2-15,-1 3-1 16,-3 1 0-16,0-1 0 16,2 1 2-16,1 1-1 15,-1-1 0-15,0-1-1 16,0 1-1-16,-1 3 1 0,-1-4 0 16,0 3 0-16,1-3 0 15,-1 1 0-15,2-1 0 16,-2 1 0-16,1-1 1 15,-1 1-1-15,2-1 1 16,0 1-1-16,-1-1-1 16,-1 1 1-16,2-3-1 15,0 1 0-15,1 0 1 0,-1-1 0 16,2-1 0 0,0 0 0-16,0 0 1 15,0 2-1-15,-2-3 1 16,0 3-1-16,0 0 0 15,0 1 0-15,-1 1 1 16,-1-1-1-16,1 1 0 16,-8 5 0-16,7-6 1 15,2 1-1-15,0-1 1 0,0-3-1 0,1 2 0 16,-3 1 1-16,2-1-1 16,0 0 0-16,-1-1 0 15,-1 3 0-15,2-2-2 16,2-1 2-16,0 1 2 15,2-2-2-15,-6 3 0 16,1 1-1-16,-1-1 2 0,0 1-1 16,1 1 0-16,-1-3-1 15,2 1 1-15,0 1 0 16,0-3-2-16,1 3 0 16,-1-2 3-16,0 1 0 0,0 1-1 15,0-3 0-15,1 1 1 31,-3 2-1-31,0-1 1 16,1 1-1-16,1-3-2 16,0 1 2-16,-2 0 0 15,1-1 0-15,1 1 1 16,-2 0 0-16,0 1-1 16,1-1 0-16,-1 1 1 15,0 1 0-15,1-1-2 0,-1 1 1 0,0-3-1 16,1 1 1-16,1 0 0 15,-2-1 0-15,1 1 1 16,-1 2-1-16,0-1 0 16,1 1 1-16,-8 5 2 15,7-6-1-15,-7 6 1 16,0 0-2 0,7-4-1-16,4-6 1 0,-2 2-1 15,1 1 0-15,-3 1 0 16,0 1 0-16,1-1 0 15,-1 1 0-15,-7 5 0 16,7-6 1-16,1 1 0 16,-8 5-1-16,7-6 1 15,-7 6-1-15,7-3 7 16,-7 3-3-16,0 0 4 0,0 0-4 16,0 0 1-16,8-4-2 15,-8 4 1-15,0 0-2 16,7-4-1-16,-7 4 0 15,0 0-1-15,0 0 0 16,0 0 0-16,0 0 0 0,0 0 0 31,0 0 0-31,0 0 0 16,0 0 0-16,0 0 0 16,0 0 0-16,0 0 0 15,0 0 0-15,0 0-40 16,0 0 25-16</inkml:trace>
  <inkml:trace contextRef="#ctx0" brushRef="#br2" timeOffset="195575.41">28992 13357 175 0,'0'0'129'15,"0"0"-65"-15,0 0-31 0,0 0-17 0,0 0 15 16,0 0-16-16,0 0 30 16,0 0-11-16,0 0 108 15,0 0-71-15,0 0 68 16,0 0-71-16,0 0 35 15,0 0-51-15,0 0-11 32,0 0-32-32,0 0 1 15,0 0-6-15,0 0-1 0,0 0-2 16,0 0 3-16,0 0-3 16,0 0 6-16,0 0-4 15,0 0 5-15,0 0-4 16,0 0 4-16,0 0-4 0,0 0-2 15,0 0-1-15,0 0 3 16,0 0-2-16,0 0 5 16,0 0-4-16,22 64-1 15,-16-40-1-15,-3-8 2 16,1-3-1-16,2-2-1 16,-3-3-1-16,-1-1 0 15,2 2 0-15,-1 0 0 16,-3-9 0-16,2 7 1 15,-2-7 0-15,4 10-1 16,0-5 0-16,1 2 0 16,-5-7 0-16,6 10 1 15,-6-10-1-15,0 0 0 16,3 5 0-16,-3-5 3 16,4 7-2-16,0 1 1 0,1-1-2 15,-1 0 1-15,-4-7-1 0,5 8 2 16,1-1-1-16,-3 0 0 15,1 1 0-15,0-1 0 16,-1 0-1-16,3 1 2 16,-2-1-2-16,-1 2 4 15,-1-1-3-15,0-1 1 16,0 0-1-16,-2-7-1 16,2 8 0-16,1-1 0 15,-3-7 0-15,4 7 0 0,-4-7 0 16,4 8 6-16,-1-1-3 15,-1 0-1-15,0 2-1 16,0 4-1 0,0-2 1-16,-1-4-1 15,-1-7 0-15,2 8 1 16,2 1-1-16,-4-9 0 16,4 7 0-16,-1 4 0 15,1-5 0-15,-4-6 0 16,4 7 0-16,-1 0 0 15,1 1 0-15,0-1 2 0,-3 2 0 0,1 0-2 16,0-3 1-16,0 1-1 16,0 1 0-16,1 3 2 15,-1-6-1-15,2 2-1 16,0 2 1-16,-1-3-1 16,1 1 0-16,0 1 2 15,-4-8-1 1,3 7-1-16,-1 0 1 15,0 1-2-15,0-1 1 16,0 0 0-16,-1 1 0 16,1-1 1-16,0 0-1 0,0 1 0 15,0-1 0-15,0 0 1 16,-2-7-1-16,3 8-1 16,1-1 1-16,0 2 1 15,-1-2-1-15,1 3-1 16,0-3 0-16,-1 0 3 15,-1 2-1-15,2 2-2 16,0 4 1-16,-3-6 0 0,3 0 0 16,0 0-1-16,-1-1 1 15,1-1-1 1,0 0 1-16,-1 6 0 16,1-7 0-16,0 3 2 15,-1 2-1-15,1-2-1 16,0 0 1-16,-2 0-1 15,-1-3 0-15,1 1 0 16,0 2 0-16,0-3 0 16,0 1 0-16,0 2 0 0,-1 1 0 0,-1-10 0 15,2 5 0-15,0 2-2 16,-2-7 1-16,4 9 0 16,-2-3 1-16,-1 3-1 15,1-2 1-15,0 3 0 16,-2-10 0-16,4 5 2 15,-1 2-1-15,1 3 0 0,0-1-1 16,-2-4 1-16,-2-5-1 16,1 8 1-16,1 1-1 15,0-4-1-15,0 3 1 16,-2-8-1-16,2 7 1 0,1 4-1 16,1-4 0-16,0 2 3 31,-2 1-1-31,-1-1-1 15,3 0 0-15,0 2 1 16,-1-2-1-16,1 2 1 16,-2-4-1-16,0 2 0 15,1 1 0-15,-1-1-2 16,0-2 0-16,0 0 2 16,0 1-1-16,0-1 4 0,-1 0-2 0,1 1 0 15,0-1 0-15,0 2-1 16,0-1 0-16,0-1 0 15,-1 0 0-15,3 1 0 16,-2-1 0-16,0 0 1 16,0 2 0-16,-1-1 2 15,1-1-1 1,0 0 6-16,0 1-3 0,0-1-3 16,-2-7 0-16,0 0-4 15,3 7 1-15,-1 1 0 16,2-1 1-16,0 0 0 15,-3 1 0-15,3 1 0 16,0 2 0-16,-1-2 0 16,-3-9 0-16,4 7 1 15,-4-7-1-15,4 8-2 16,-2 1 2-16,1-4-1 0,1 3 1 16,-4-8 0-16,4 7 0 15,-1 0 0-15,1 1 0 16,-2-1 0-16,-2-7-1 0,3 7 1 31,1 1 0-31,0-1 0 16,0 0 0-16,-1 1 5 15,1-1-1-15,-2 0-9 16,0 1 3-16,-2-8 5 16,1 7-2-16,1 0-1 15,2 0 0-15,-2 1 1 16,-2-8-1-16,2 7 2 0,1 0-1 0,1 1 0 15,0-1 0-15,-4-7-1 16,1 7 0-16,1 1-2 16,2-1 2-16,-4-7 0 15,2 9 0-15,-2-9 0 16,2 6 0-16,-1 1-1 16,1 0 0-16,0 1 0 0,2 1 1 15,-1 0 1-15,-1-2 0 0,0 1 0 16,0-1 1-16,0 0-4 15,0 1 2-15,-2-8-1 16,1 7 1-16,3 0 0 16,-4-7 0-16,4 9 1 31,-1-3 0-31,-3-6 0 16,4 7-1-16,0 1 0 15,-4-8 0-15,3 7 0 16,1 0 0-16,0 1 3 0,-1-1-2 15,1 0 0-15,0 1-1 16,-1-1 3-16,1 0-2 16,0 1 0-16,-1-1-1 0,-3-7-4 15,4 7 1-15,0 1 2 16,-1 1 1-16,1 0 3 16,0 2-2-16,-1-4 1 15,1 1 0-15,-4-8-2 16,4 7 0-16,-1 0 0 15,-3-7 0-15,4 8 0 16,0-1 0-16,-1 2 0 16,-3-9 1-16,4 5 3 15,0 3-2-15,-4-8-1 16,3 7 0-16,1 0 3 16,0 1-3-16,-1-1 1 15,-3-7-2-15,4 7-1 16,-4-7 0-16,4 8 1 0,-4-8 0 15,3 7 3-15,1 0-1 16,0 1 1-16,-4-8-1 16,3 7 0-16,1 0-2 0,-2 1 1 15,0-1 0-15,1 0-2 16,-1 1 1-16,2 1-1 16,0-2 0-16,-1 2 0 15,1 1 1-15,-2-1 2 16,0 0-1-16,0 0 0 15,-1 0-1-15,1-2 0 16,0 1 0-16,0-1-1 0,0 0 1 16,0 1 0-16,-1-1 0 15,1 2-1 1,0 0 1-16,0 1 0 16,-2-10 0-16,2 9 0 15,0-2 0-15,-1 0 1 16,1 1-1-16,-2-8 2 15,2 7-1-15,-2-7 0 16,2 7-1-16,-2-7 2 16,0 0-1-16,4 8-5 0,-3 1 3 0,-1-9 1 15,2 5 0-15,0 3-1 16,0-1 0-16,2 0 2 16,-1 1 0-16,-3-8 1 15,0 0-1-15,2 7 0 16,-2-7 0-16,2 7 0 31,2 1-1-31,-1-1 0 16,1 0-1-16,0 1 1 0,-1-1 0 15,1 0 0-15,0 1 0 16,-1-1-2-16,1 0 2 16,0 1 2-16,-1-1-1 0,-3-7 0 15,6 7 0-15,-3 1-1 16,-3-8 0-16,0 0-2 15,4 7 2-15,0 0-1 16,-1 1 1-16,3-1 1 16,-1 0-1-16,-1 2 11 15,-4-9-6-15,0 0-3 16,0 0 0-16,4 6-2 16,-4-6 1-16,0 0-2 15,0 0 0-15,3 7 0 16,3 1 1-16,-6-8 2 15,5 7-2-15,-1 0 1 16,-4-7-1-16,4 8 0 16,-4-8 0-16,5 7 0 15,-5-7 1-15,6 7-1 16,-3 0 0-16,-3-7 0 0,4 8 0 0,-4-8 4 31,4 7-2-31,-1 0-1 16,-3-7-1-16,4 8 0 15,0-1 0-15,-1 0-1 0,-3-7-1 16,0 0 2-16,4 8 0 16,0-1 0-16,-4-7 0 0,3 7 3 15,1 1-1-15,0-1-1 16,-2 0 0-16,-2-7 0 0,1 8-1 16,1-1 0-16,-2-7 0 15,4 7 1-15,0 1 0 0,-1-1-1 16,1 0 0-16,-4-7 0 31,4 8 0-31,-4-8 1 16,0 0 0-16,3 7-1 15,1 0 1-15,0 1-1 16,-4-8 0-16,0 0 0 16,2 7 0-16,-2-7 0 15,1 7 0-15,3 2 0 16,0-1 0-16,-1-1 0 0,1 0 0 0,0 1 2 15,-4-8-2-15,2 7 1 16,-1 0-1-16,-1-7 0 16,0 0 0-16,4 8 0 15,-4-8 0-15,0 0 0 16,4 7 0-16,-2 0-1 16,-2-7 0-1,1 8 2-15,-1-8 0 16,4 7 0-16,-4-7 0 15,4 9-1-15,-1-1 0 0,-1-1 0 16,-2-7 0-16,2 7 0 16,0 2-1-16,2-1 0 15,-4-8 0-15,3 7 0 16,-3-7 0-16,0 0 1 16,2 7 0-16,0 1 0 15,0-1 0-15,-2-7 0 16,3 7 0-16,-3-7 0 15,4 8 0-15,0-1 1 0,-4-7-1 16,0 0 1-16,2 7-1 16,-1 1 5-16,-1-8-2 0,2 7 7 15,0 0-5-15,-2-7-2 16,2 8-1-16,0-1 6 16,-2-7-4-16,0 0-2 15,0 0-1-15,0 0-1 16,0 0 0-16,0 0-32 15,0 0 9-15</inkml:trace>
  <inkml:trace contextRef="#ctx0" brushRef="#br2" timeOffset="208572.45">15020 9628 88 0,'0'0'151'15,"0"-8"-76"-15,0 8-38 16,0 0-18-16,0 0 21 0,-9 2-20 15,9-2-9-15,0 0-5 32,0 0-2-32,0 0-2 0,0 0 31 15,0 0-16-15,-8 2 73 16,8-2-25-16,0 0-11 16,0 0-27-16,0 0-13 15,0 0-8-15,0 0-3 16,0 0 0-16,0 0 28 15,0 0-15-15,-1 7 5 16,1-7-11-16,0 0 5 16,0 0-8-16,0 0 13 0,5 0-11 0,8 2 24 15,2 0-17-15,14 3 50 16,0-3-33-16,19 6 14 16,-2 1-24-16,16-6 7 15,-25-3-16-15,25 0-6 16,-21-3-4-16,19-1-2 15,-21 4-1 1,16 4 1-16,-19-4-1 16,12 3-1-16,-15-1 1 15,15 2-1-15,-21-4 0 16,10 5-2-16,-6-5 1 0,2-1-5 16,-3 2 4-16,6 1-2 15,-8 0 3-15,8-2 0 16,-6 4 0-16,8-4-12 15,-3 2 5-15,6 1-38 16,-10-1 22-16,5-2-36 16,-4 2 29-16,4-4 0 15,-10 0 16-15,7 0 3 0,-7 4 6 16,3-4 3-16,-3 1 2 16,5 1 19-16,-7 0-10 0,5 0 1 31,-1 3-5-31,-1 1-1 15,-1 0-2-15,1-1 4 16,-5 3-2-16,6-3 5 16,-6-1-4-16,4-2 13 15,-2 4-8-15,5-4 0 16,-7 0-5-16,9 0 1 0,-5 0-3 0,3 3 1 16,-3-3-2-16,-1 4 0 15,-1 2-1-15,8-5 2 16,-5 3-1-16,6 0 7 15,-4-1-4-15,3 1-2 16,-5 2-1-16,2-3 0 16,-7-1-1-16,4 2 0 0,-2-2 0 15,5 1 2-15,-1 1-1 16,3 0 10-16,-3-3-6 16,-1 3-2-16,-1 0-2 15,1-1 0-15,-5 3-1 0,6-4 2 16,-8 1-1-16,6 5 0 31,-4-8-1-31,3 5 0 16,-1-5 0-16,0 4 2 15,-4-4-1-15,10 0 0 16,-5 0-1-16,8 0-23 16,-3 0 12-16,6 2-32 15,-8-4 22-15,5 4-45 16,-4 1 32-16,2 1 11 0,-1-2 12 0,1 2 0 15,4-1 6-15,2 1 1 16,-3 0 2-16,1 1 0 16,-5-1 1-16,1 1 0 15,2 1 1-15,5 1 0 16,-6-7 0-16,2 6 1 16,-1-3-1-1,-1-3 5-15,-5 2-2 0,1 2-1 16,-4-4-1-16,1 0 12 15,-3 3-7-15,6 1 2 16,-3-4-3-16,3 0-3 16,-4 0-1-16,5 2-10 15,1 0 5-15,-3 0 2 16,-1 5 1-16,-1-2 2 16,-4-5-1-16,1 0 34 15,-2 0-18-15,4 4 2 0,-6-4-8 16,4 4-1-16,-4-3-5 15,4-1-2-15,-1 6-1 16,2 1 0-16,-4-7-1 16,1 0 0-16,2 0 0 0,2 2 0 15,0 2 0-15,5-2 0 16,-2 3 0-16,7-5 1 16,-1 6 0-16,-2-1 3 15,-2-3-2-15,6-2-5 16,-4 0 2-16,6 0 4 15,-8 2-2-15,8-2-3 16,-6 0 1-16,2 3 0 16,-4-1 1-16,1 0-7 15,-5-2 4-15,-3 2 0 16,2 0 2-16,2 0 0 16,-4 1 1-16,2-3 0 15,-4 2 0-15,2-2-1 16,-2 2 1-16,2-2 1 0,-2-2 0 15,2 4-2-15,0 3 0 16,0 1 1-16,-3-2 0 0,3-1-1 16,-2-3 0-16,0 6 1 15,-3-3 0-15,3 1 0 16,-2-2 0-16,-1 2 3 31,1-3-1-31,0 1 8 16,1 0-5-16,1 2 23 15,0-1-14-15,2-3-7 16,0 2-4-16,2 2 11 0,-2 1-8 16,0 3-3-16,-2-8-1 15,2 3-6-15,0 3 2 16,0-2-7-16,-2-1 5 0,2 3-21 16,1-1 13-16,-1-1-18 15,-2 1 15-15,5 3-1 16,-3-8 8-16,4 2-3 15,0 1 6-15,-1 1-3 16,1-1 5-16,2 1-2 16,-1 2 3-16,4-3-53 15,1 3 26-15,1-1 5 16,1 3 12-16,7-3 5 16,-8 2 4-16,5 1 8 15,-3-1-2-15,2-1-2 16,0 1 0-16,-4-3-4 15,-2 1 1-15,4 2-42 16,-8 1 20-16,4-1 13 0,-1-1 6 16,-1 1 4-16,-1-2 0 15,3 1 1-15,-6 1 0 16,3-3 0-16,1 0 0 0,3 1 0 16,-7-1 0-16,3 1-99 15,-3-3 62-15,3 2 21 16,-4-1 8-16,1 1 4 15,-3 0 2-15,2 1 10 16,0-3-4-16,2 2-2 16,0-1-2-16,1 1 0 15,1 0-1-15,-3 1-15 16,1-3 8-16,3 2 5 0,1-1 1 16,3 3 20-1,0 1-8-15,5-3 43 16,-1 3-4-16,3 0 24 15,-3 1-37-15,3 1-4 16,-5-2-17-16,4 1-7 16,-4 1-4-16,-1 0-2 15,-1-2-1-15,-1 2-1 16,-9-3 0-16,5 1 1 0,-2 2-1 0,-2-5 6 16,-2 2-3-16,3-1 3 15,-5 1-3-15,4-1 1 16,0 1-2-16,2 3 1 15,-1-6-1-15,1 3 3 16,-2-1-1-16,2 3 3 31,-2 1-4-31,-1-4-1 16,1 3-1-16,0-5-4 0,-2 3 1 16,4-1 1-16,1 1 0 15,-1-1 0-15,0 1 0 16,3-1 0-16,-1-1 1 0,3 1 0 15,-2 3 0-15,4-5 0 16,-2 5 0-16,4-1-2 16,-4 0 1-16,-1 1-3 15,-3-1 3-15,4-1-16 16,-5 1 7-16,2-2 0 16,-3 1 5-16,1 1 1 15,0-3 3-15,1 1 11 16,-5 1-6-16,2 1 22 0,0-3-13 0,0 1 41 15,0-1-27-15,1 1 6 16,-1 1-17-16,2 1-8 16,-4-5-4-16,2 2-66 15,-4-1 31-15,2 1 0 16,-4 0 16-16,2 1 7 16,-1-3 4-1,-3 2 16-15,3-1-7 0,1 1-2 16,-2 0-2-16,1 1-24 15,1-3 12-15,0 2-24 16,-2-1 18-16,4 1 9 16,0 0 4-16,2 1 33 15,-2-3-14-15,2 2 44 16,0 1-29-16,1 3-11 16,-1-5-10-16,2 6-2 15,-2-5-3-15,2 3-1 0,-3-1-2 16,5 1 1-16,-6 1-1 15,-2-3 14-15,-2 1-7 16,3-1 1-16,-1 1-5 16,0 3 0-1,-2-4-2-15,1 2 6 16,-3-3-4-16,3 2-1 16,-5-3-2-16,3 3-1 15,-1-3 0-15,-1 3-1 16,0-2 0-16,-1-1-5 15,-1 3 3-15,2-4 2 16,1 1 0-16,-3 1 5 0,2 0-2 0,3-1 2 16,-1 3-2-16,-1-6 5 15,4 3-3-15,-3 3-2 16,1-4-1-16,-1 1-7 16,-1 1 3-16,3 2-2 15,-5-3 3-15,1 1 1 16,3 0 0-1,1 1 18-15,1-3-8 16,-2 0 23-16,-1 1-17 0,1-1-2 16,0 2-7-16,3 0-3 15,-3-3-1-15,0 3-3 16,1-4 1-16,-3 0-19 16,-1 0 10-16,1 2-1 15,-1 0 5-15,1 0 0 16,-1-2 2-16,0 0 1 15,0 0 1-15,-1 1-5 16,1 1 3-16,-2 2-12 0,0-4 7 16,-1 0 4-16,-1 0 2 15,0 0 8-15,-1 0-3 16,4 0 3 0,-3 2-3-16,-2 0 9 15,-1-2-6-15,-8 0-2 16,7 0-2-16,-7 0-6 15,0 0 1-15,0 0-46 0,0 0 24 16</inkml:trace>
  <inkml:trace contextRef="#ctx0" brushRef="#br2" timeOffset="214337.33">23760 10771 58 0,'0'0'165'0,"0"0"-83"0,0 0-41 16,0 0-21-16,0 0 24 16,0 0-21-16,0 0 2 15,0 0-12-15,0 0 0 16,0 0-7-16,0 0 0 16,0 0-3-16,0 0 11 0,0 0-8 15,0 0 48-15,0 0-21 16,0 0-4-16,0 0-15 15,0 0 7-15,0 0-10 16,0 0 110 0,60 7-60-16,-27-5 62 15,-9-2-62-15,4 3 20 16,-6-1-48-16,4 2-22 16,-6 1-6-16,4 1-2 15,-6-4-1-15,8 1 2 16,-4 1-2-16,1 2 0 15,-1-3-2-15,6 3 5 0,-2-6-3 0,-1 9 3 16,-1-2-2-16,9 2-1 16,-7-7-1-16,7 5 2 15,-11-5-1-15,15 9-1 16,-4-3-1-16,5-3 0 16,-8 1-1-16,4 3 1 15,-6-7 0 1,10 1 0-16,-14 5 0 15,2 1 1-15,-4 0-1 16,2 4 0-16,-10-10 0 16,3 3 1-16,3-4 0 0,4 1 2 15,7 7-1-15,-3 2-1 16,-12-8 0-16,14 3 3 16,-5-1-2-16,1-6-1 15,-2 4-1-15,-2 1 1 16,-4-1-1-16,6 1 0 15,-2-1 0-15,2 0 1 16,-2-3-1-16,9 7 1 16,-5-1 0-16,7 0-2 0,-6-1 1 15,12-4 0-15,-13 3 0 0,7-3 0 16,-8 0 0-16,6 0 0 16,-3 1 1-16,1-6-1 15,-3 3 0-15,-2-2 0 16,-2 4 0-16,5 1 2 15,-3-1-1-15,4 2 2 16,-4 3-3-16,3-3 1 16,-5 1 0-16,7 3-1 15,-3-3 0-15,2-1 0 16,-3 1 0-16,5-5 0 16,-6 2 0-16,5 0 0 15,-3 0 0-15,3 3 0 16,-3-1 0-16,5 0 0 15,-5-1 0-15,3 1 0 16,2 1 0-16,0-3 0 0,-1 2 0 16,4 1 2-16,-4 1-1 15,1 1 0-15,-3-3-1 16,-3 1-1-16,-5-1 1 0,2 3-1 16,-1-7 1-16,2 4 0 31,-2 2 0-31,4-5 0 15,-3 1 0-15,0 0 3 16,0 2-2-16,4-4 0 16,-2 2-1-16,5-1-1 15,-3 3 1-15,1 2 0 16,-3-6 0-16,6 1 0 16,-7 1 0-16,1 0 0 0,2 2 0 0,-2-4 0 15,0 3 0-15,3-1 1 16,-3 0-1-16,0 0 1 15,2 1-1-15,-3-1 0 16,1 2 1-16,4 0-1 16,-2-1 0-16,1-1 0 15,-3 2 0 1,0-4 0-16,0 2 0 0,-4-1 0 16,2 1 0-16,3 0 1 15,-4 0-1-15,1 2 0 16,0-3 1-16,7 3-1 15,-5 0 0-15,3-4-1 16,-3 2 1-16,4-1-1 16,-3 1 1-16,3 0 0 15,-2 0 0-15,3 2 0 16,-3-3 0-16,-1 1 0 0,3 0 0 16,5 4 0-16,-7-3 0 15,3 3 0-15,-3-3 1 16,-1 5 0-16,-3-5-1 15,2 3 1-15,0-4-1 0,0 1 0 16,-2 3 0-16,-2-2-2 16,-2-1 2-16,3 3-1 15,-3-3 1-15,0 1 0 16,1 2 0-16,1-3 0 16,0 3 0-16,-2-3 0 15,1 3 0-15,-1-2 0 16,-1-1 0-16,-1-1 1 15,2 0 0-15,4 0-1 16,-3 0 0-16,3 3-1 16,0-3 0-16,0 2 1 15,0-1-1-15,0-1 1 16,0 2 0-16,0-1 3 16,0 1-2-16,-2 1 2 0,0-1-2 15,0 2-2-15,1-1 1 16,1 1 0-16,0-1 1 0,2 1-2 15,-2-1 1-15,1 1 0 16,1-3 1-16,2 3-1 16,-2-1 0-16,1-1 0 31,-1 1 0-31,4-3 1 16,-2 2 0-16,-1 0 1 15,1-1 0-15,1 1-2 16,-1 1 1-16,2-1-1 0,-3 0 0 15,3 1 3-15,-3 1-1 16,1-1-1-16,0 3-1 16,0-5 1-16,-3 1-1 0,3 1-1 15,-2-3 1-15,0 2 0 16,0 0-1-16,1-1 1 16,-1 1 0-16,0 0-1 15,0-1 0-15,-2-1 1 16,0 4 0-16,0-5 2 15,0 1-1-15,2 4-1 16,0-4 0-16,1 1 0 16,-1-1 0-16,2 0 1 15,0 1-1-15,1-1 1 16,1 0-1-16,1 0 2 16,-3 2-1-16,1-3-1 15,-1 1 1-15,-1 4-2 16,-1-4 0-16,0 1 1 0,-2 1 0 15,0 0 1-15,0-1 0 16,0 3-1-16,-2-4 0 16,-1 1-1-16,-1 1 0 0,-1 0 0 15,-3-3 1-15,1 1 0 16,0 0 0-16,-1 2 0 16,-1-4 0-16,-2 2-1 15,0-1 0-15,0 1 2 16,0 2 0-16,0-4-1 15,0 2 0-15,-2 0 2 16,1-1-2-16,1 3 1 16,0 0-1-16,1-1 0 0,-1 3 0 15,0-4 0 1,4 1 0-16,-2 1 0 16,0 0 0-16,0-1 0 15,-1 3 0-15,1-4 0 16,-2 1 0-16,0 1 3 15,0 0-2-15,-1-1 0 16,-1 3 0-16,0-4 3 16,-2 1-2-16,1 1 1 0,4 2-2 0,-2-3 1 15,-3 1-1-15,0 0-1 16,-7-4 1-16,0 0 2 16,0 0-1-16,0 0-1 15,0 0-1-15,0 0 0 16,0 0 0-16,0 0-2 31,0 0 1-31</inkml:trace>
  <inkml:trace contextRef="#ctx0" brushRef="#br2" timeOffset="-204935.69">14776 9659 157 0,'0'0'91'16,"0"0"-46"-16,0 0-34 15,0 0-6-15,0 0-7 0,0 0 1 16,0 0 0-16,0 0 1 0,0 0 36 16,0 0-18-16,0 0 38 15,0 0-27-15,0 0 6 16,0 0-18-16,0 0-8 16,0 0-4-16,0 0-2 15,0 0-1-15,0 0 0 16,0 0-1-16,0 0 4 15,0 0-1-15,0 0 25 16,0 0-14-16,0 0 39 16,0 0-26-16,0 0 87 15,0 0-58-15,0 0 16 16,0 0-36-16,0 0-9 16,0 0-14-16,0 0 15 15,0 0-15-15,0 0 24 0,0 0-19 16,0 0 1-16,0 0-10 15,0 0 7-15,0 0-8 16,0 0 2-16,0 0-5 16,0 0-3-16,0 0 0 0,0 0-3 15,0 0 1-15,0 0 11 32,0 0-5-32,0 0 2 15,0 0-5-15,0 0 0 16,0 0-2-16,0 0 0 15,0 0 0-15,0 0 1 16,0 0-1-16,0 0 1 16,0 0-2-16,0 0 0 15,0 0-1-15,0 0 0 0,0 0 0 0,64-6 2 16,-33 3-1-16,-3-3 0 16,-6 4-1-16,0 2 2 15,-4 0-1-15,4 2 2 16,-3-2-1-16,-1 2 1 15,4 3 0-15,-2-1 0 16,-2 0-2-16,3 1 1 0,-1 3-2 16,2 1 2-16,-2-6-1 0,9 7-1 15,-10-5 1-15,1 2-1 16,0 2 1-16,0-3 1 16,-1 1 0-16,-1 1-1 15,-3-1-1-15,1-2 1 31,-1 3 0-31,-2-6-1 16,-1 1 1-16,3 1 0 16,-2 0-1-16,0-1 1 0,1-1 0 15,-4 2 0-15,4-2 0 16,3-1-1-16,-6 5-1 16,4-4 3-16,-1 1-1 15,1 1-1-15,1 0 1 0,-1-1-1 16,0 3 0-16,1-2 1 15,-1 1-1-15,1 2 0 16,-1-1 1-16,2-1-1 16,-5-1 0-16,5-2 0 15,-1 2 0-15,3-1 0 16,-3 1 0-16,3 0 0 16,-8 1 0-16,2-3 0 15,-1 0 0-15,-4 3-1 16,3-3 1-16,2 2 0 15,-4-2 0-15,0-1 0 16,4 3 0-16,-2 0 1 0,2 1 0 0,-1-1 0 16,1 1 0-1,-2-1 0-15,0 0-1 16,0 1-1-16,-2-5 0 16,1 2 1-16,-1 2-1 15,0-1 1-15,2 1 0 0,2-2 0 16,-2 0 0-16,4 3 0 15,-3-3 0-15,5 2-1 32,-2 3 0-32,3-2 1 15,-2 1 0-15,3 5 0 16,-6-6 0-16,1-1 6 0,1 2-4 16,1-3-1-16,-1 1 0 15,2 1-4-15,-3-1 2 16,3 2 0-16,-6-6 0 15,5 0 1-15,-3 1 0 0,2 3 0 16,1 0 0-16,1-4-1 16,-2 3 0-16,-1-1 0 15,1 2 1-15,1 0 2 16,-3-4-1-16,2 1 0 16,-4 1-1-16,0 4 0 15,0-6 0-15,0 3 1 0,0-3-1 0,2 4 0 16,0 2 0-16,0-3 0 15,1 3 0-15,1-3 0 16,-2 1 0-16,0 2 0 16,1-5 0-16,3 3 0 15,-6 2 0-15,2-3 3 32,-1 1-2-32,1-1 0 0,0 1 0 15,2 2 0-15,-2-5-1 16,5 7 1-16,-9-6-1 15,0 1 1-15,4 1 0 16,-2 0 0-16,2-1 0 0,2 3 0 16,-2-4-1-16,-1 1-2 15,1 1 1-15,-4 0 1 16,4-1 0-16,-4 3 1 16,2-4 0-16,0 1 0 15,0 1 0-15,2 1 0 16,0 3-1-16,-2-5-2 15,0 3 1-15,0-2 0 16,0 1 1-16,0-3 0 16,2 2 0-16,-2-1-1 15,2 1 1-15,-2 0 0 16,0 1 0-16,2-3 0 16,0 2 0-16,-2-1 0 15,0 1 0-15,0 0 0 16,1 1 0-16,1-1 0 15,0 1 0-15,2 1 0 0,-1 1 0 0,3-3 0 16,-2 1 1-16,1 1 0 16,3 1 0-16,-5-2-1 15,3 1 0-15,-3 1 0 16,1-3 0-16,0 1 1 16,-1 1 0-16,-1-2-1 15,2-1 0-15,-6 1-2 16,4 1 0-16,-4-3 1 15,2 2 1-15,0 0 3 0,0-1-2 16,0 1 0-16,-2 1-1 16,1-5-1-16,-1 2 1 15,0 0-2-15,-4 0 1 16,5 2 3 0,-1-1-2-16,0 1 2 15,0 1-1-15,0-5-1 16,0 4 0-16,1 2-1 15,-1-6 1-15,-2 1-1 16,0 3 0-16,1 0 2 16,-1-1-1-16,2-3 0 15,0 2 0-15,-3 0 0 0,3 0 0 0,0 2-1 16,0-4 1-16,2 1 0 16,0 3 0-16,2 0 0 15,0-1 0-15,2 1 0 16,-2 2 0-16,1-5 1 15,3 3 0-15,-4 0-1 16,1-1 0 0,3 1 0-16,-1 2 0 15,1-5 0-15,-1 3 0 0,3 0 0 16,-1-1 0-16,0 3 0 16,1-1 0-16,-5-1 0 15,3 0-1-15,-2-1 3 16,1 3 0-16,-3-4-4 15,2 1 1-15,-1 1 0 16,-1 0 1-16,0-1 0 16,-4 3 0-16,2-4 2 15,2 1-2-15,-2 1 1 0,0-4-1 16,2 2 0-16,-6 0 1 16,2-1-1-16,1 1 0 15,-1 0 0 1,2 2 0-16,0-4 0 15,0 2 0-15,2-1 0 16,0 1 0-16,1 2 0 16,1-2 0-16,1 1-2 15,-1 1 2-15,2 0 0 16,-3-1 0-16,1 3 0 16,-2-4 0-16,0 1 0 0,-1 1 0 0,1-2 0 15,-2 2 0-15,0-1-2 16,0 1 2-16,-2-2-1 15,2 1 1-15,-1 1 0 16,-1 0 0-16,0-1 0 16,2 3 0-16,0-4 2 15,4 1-2-15,-2 3-1 0,3-2 0 16,4 1 3-16,-5 1-1 16,3-1-1-16,1 1 0 0,-1-1 0 15,-2-1 0-15,3 3 0 16,-3-3 0-16,3 1 0 15,-6-1 0-15,1 1 1 32,1-3-1-32,1 4 0 15,-6-1 0-15,1-3-1 16,0 2 1-16,0-1 0 16,0 1 0-16,-2 1 0 15,0-3 0-15,0 2 0 0,0 0 0 16,0-1 0-16,1-1 0 15,-1 0 0-15,0 3 0 0,2-3 1 16,0 2 0-16,-2 0 0 16,0-1-1-16,2 1 0 15,0 1-1-15,2-3 0 16,2 2 1-16,-2 1 0 16,5-1 0-16,0 3 0 15,-1-1 0-15,1-1 1 16,1 1-1-16,1-1-1 15,0 1 1-15,0 1 0 16,-2-1 0-16,1-1 0 16,-3 3 0-16,1-5 1 15,-2 3 0-15,-3-3-1 16,1 1 0-16,2 1 1 16,-4-5 0-16,2 4-1 0,-2 2-1 15,0-5 1-15,2 3 0 16,-4 0-1-16,0-2 1 15,0 1-1-15,0 1 1 0,0 0 0 16,1-3 0-16,-1 1 0 16,0 0 0-16,0 2 0 15,0-4 0-15,0 2-1 16,1 1 1-16,1 1 0 16,0-4 1-16,-2 2-2 15,0 0 1-15,2 1 0 16,0 3 0-16,2-3 0 15,0-1 0-15,-4 2 0 0,2-4 1 16,0 2-1 0,0 1 0-16,0 1-1 15,0 0 0-15,0-2 1 16,0 1-1-16,2 1 2 16,0 0-1-16,-1 1-1 15,3-1 0-15,-2 1 2 16,0 1 0-16,2 1-1 15,-4-5 0-15,1 3 1 0,1 1 0 0,0-4 0 16,0 1-1-16,2 1 2 16,-3 0-1-16,3 1-1 15,0 1 0-15,-1 1 0 16,1-3 0-16,0 1 0 16,-1 1 0-16,-1 1-3 31,0-5 3-31,0 1-1 15,0 1 1-15,0 0 0 0,1 1 0 16,-3-1 1-16,0 0-1 16,0 1 0-16,0-3 0 15,-1 0 0-15,1 3 0 16,0-3 0-16,0 0 0 0,-2 0-2 16,0 0 1-16,0-1 1 15,2 1-1-15,4 0 1 16,-6 2 0-16,4 1 1 15,1-3-1-15,3 2 1 16,0-1 0-16,3 3 0 16,-2 1-1-16,2-3 0 15,0 1 0-15,-1 1 1 16,1-1 0-16,0 1-2 16,-2-1 1-16,1 1-1 15,-3-1 0-15,1-1 0 16,-3 0 0-16,1-1 1 15,-2 3-1-15,2-1 1 16,-4-1-1-16,0 0 2 16,0-1-1-16,0 1 1 15,-2 2-1-15,0-5 0 16,0 1 0-16,-3 0 1 16,3 2-1-16,0-4 0 15,0 2 0-15,0-1 0 0,1 1 0 16,-1 0-1-16,0 0 1 15,0 1-1-15,0-1 1 0,2 2 1 16,-2 0-1-16,1-4 0 16,1 3 0-16,0 3 3 15,0-6-1-15,0 2-1 16,-2-1-1-16,0 1 0 16,2 0 1-16,0 4-4 15,-2-6 2-15,0 1 1 16,1 1 0-16,-3 0 0 15,0 2-1-15,2-4 0 16,1 2 1-16,-1 1-1 16,0-1 1-16,2 2-1 15,-2-1 1-15,2 1 0 16,0 0 0-16,4-1 0 16,-1 3 0-16,3-1 2 0,-2 3 0 15,-1-5-2-15,3 3 0 16,-1-1-1-16,1 1 0 15,-1 1 1-15,-3-1 0 0,0-3 0 16,-2 1 0-16,2 0 0 16,-2-1 0-16,0 3 0 31,0-4 0-31,0 1 1 16,0 1 0-16,0 0-1 15,0 1 0-15,2-3 0 16,-4 2 0-16,0-1 0 15,0 1 0-15,4 0-1 16,-4 1 1-16,1-3 0 0,-1 0-1 16,2 2 1-16,0 1 0 0,2-3 0 15,-1 1 0-15,3 1 1 16,3 2-1-16,1-1 1 16,-5-1-1-16,5 3-1 15,-3-3 0-15,1 1 1 16,-1 1 0-16,6-1 0 15,-5 1 0 1,-2-1 1-16,-1-3 0 0,1 2-1 16,0-1 0-16,-6-1 0 15,0 0 0-15,0 0-1 16,-2 0 0-16,8 3 0 16,-6-3 1-16,0 0-1 15,-9-2 1-15,0 0-6 16,0 0 3-16</inkml:trace>
  <inkml:trace contextRef="#ctx0" brushRef="#br2" timeOffset="-200941.43">21522 11556 74 0,'0'0'52'0,"0"0"-26"16,0 0-13-16,0 0-6 15,0 0 46-15,0 0-27 0,0 0 12 16,0 0-19-16,0 0-10 0,0 0-4 16,0 0-20-16,0 0 8 15,0 0 3-15,0 0 2 16,0 0 25-16,0 0-12 15,0 0 60-15,0 0-35 0,0 0 11 16,0 0-23-16,0 0 37 16,0 0-13-16,0 0 16 15,0 0-32-15,0 0 42 16,0 0-36-16,0 0 29 16,0 0-33-16,0 0-2 15,0 0-16-15,0 0-6 16,0 0-5-16,0 0 2 15,0 0-4 1,0 0-1-16,0 0 0 16,0 0-1-16,0 0-1 15,0 0 45-15,0 0-23 0,0 0 21 16,0 0-22-16,0 0-5 16,0 0-9-16,0 0-2 15,0 0-3-15,0 0 0 16,0 0 0-16,0 0-2 15,0 0 1-15,0 0-1 16,0 0 1-16,0 0-1 16,0 0 1-16,0 0 0 0,0 0 0 15,64-11 1-15,-38 11-2 16,-3-3 2-16,-6 3-2 16,-2 3 1-1,-1-3-1-15,3 4 5 16,1 2-3-16,2-3 2 15,-1 3-2-15,5 1 3 16,-4 2-3-16,5-1-1 16,-1-1 0-16,2 2-1 15,-4-2 0-15,5 2 0 16,-8-5 0-16,3 3 1 0,-8-3-1 0,3 2 3 16,-2-3-2-16,1 1 6 15,-1 0-4-15,-2-1-2 16,-2 3 0-16,0-6 0 15,0 2 0-15,-2-1 0 16,-2 1 0-16,-7-2 0 16,0 0 0-16,8 2 0 0,-8-2 0 15,0 0-1-15,0 0 0 16,11 2 0-16,-2 0 0 16,0 1 0-16,-2-1 0 15,2 4 0-15,1-4 0 0,-1 1-1 16,0 1 1-16,2 0-1 31,2-1 1-31,3 3 0 16,1-1 0-16,1 1 2 15,-1 1-1-15,1 0 0 16,-3-1-1-16,1-1-1 16,-3 1 0-16,-4-2 1 15,0-1 0-15,4 3-1 0,-2 1 1 16,4-1 0-16,-2-1 0 0,0 1 1 15,-2-1 0-15,3 1-1 16,1-1 1-16,1 1-1 16,-1-1 0-16,-4 0-1 15,-2 1 0-15,1 1 1 16,-3-5 0-16,2 2 0 16,0-1 0-1,0 1 0-15,2-2 0 0,0 2 0 16,2 1 0-16,0-1 0 15,0-1 0-15,-4 1 1 16,4 0-1-16,0 1 1 16,-2-3-1-16,2 2 1 15,-4-1-1-15,2 1 0 16,0 2 0-16,2 1 0 16,1 0 0-16,1 1-1 0,-4-3 1 15,0 2-1-15,2-3 0 16,3 2 1-16,-1-3 0 15,0 3 0-15,-4-1 0 16,0-1 0-16,-4 0 0 0,2-1 2 31,2 1-1-31,0 0-2 16,2-1 1-16,2 5 0 16,-1-7 0-16,-1 7 0 15,0-5 0-15,2 3 0 16,0-1-1-16,-1 3 1 15,1-5 0-15,1 3 1 16,1-1 0-16,1 3 0 0,1-3-1 0,-7 1 1 16,7 1-1-16,-1 0-1 15,-1 1 1-15,-3-1-1 16,-1-3 0-16,0-1 2 16,-4 3-1-16,2-4 1 15,2 1 0-15,2 3-1 16,1-1 1-16,-1 1-1 0,-2-3 0 15,1 3 0-15,3-2 0 0,-2 1-1 16,-1-3 0-16,1 2 2 16,-2-1-1-16,-4 1-1 15,0-2 1-15,2 1 0 16,0 1 0-16,4-2 0 31,-4 2 0-31,2-1 1 16,-1 1-1-16,3 0 0 15,-2 1 0-15,4-3 0 16,-5 2 0-16,3-1 1 0,-2 1-1 16,2 0 0-16,-3 1 0 15,1-1 0-15,2 1 0 0,0-1-1 16,-3 1 1-16,1-1-1 16,2 1 0-16,1 1 1 15,-1 1-1-15,2-3 1 16,1 1 0-16,-3 1 0 15,-1 1 0-15,1-3 0 16,0 1 0-16,-1 1 0 16,-1-2 0-16,0 1 2 15,0 2-1-15,0-5-1 16,1 4 0-16,-3-3-1 16,0 1 0-16,2 0 1 15,2 1 0-15,-4-1 0 16,2 0 0-16,0 1 0 15,0 2 0-15,-1-3 0 16,1 2-1-16,2-1 2 0,3 1-1 16,-3 1 0-16,1-2 0 15,3 3 0-15,-5-1 0 16,3-2-1-16,-2 1 1 16,1-1-1-16,1 1 1 0,-1-1 0 15,-3 1 1-15,0-1-1 16,0-1 0-16,1 0 0 15,-3-1 0-15,0 1 0 16,-1 0 0-16,-1-1 0 16,0 1 0-16,2 0 1 15,0-1-1-15,0 1 1 16,2 0 0-16,0-1-1 0,-1 1 0 16,1 0 0-1,-2-1 0-15,0 3 0 16,0-4-1-16,0 1 2 15,0 1-1-15,-2 0 1 16,2-1-1-16,1 3 3 16,-3-4-1-16,0 1 0 15,0-1 0-15,-2 2-1 16,3 0 0-16,-3-1 1 0,0 1 0 0,8 1-1 16,-4-1 0-16,-2 0 0 15,-2-1-1-15,1 1 1 16,1 0 0-16,-9-4 4 15,0 0-2-15,0 0 3 16,5 3-2-16,3 1 1 31,-1 0-3-31,2 1 0 16,-1-1 0-16,-1 0 0 0,0 1 0 16,-7-5-2-16,0 0 1 15,8 2 0-15,-8-2-1 16,0 0 0-16,0 0 0 15,0 0 0-15,0 0 0 0,0 0 0 16,0 0 0-16,0 0-9 16,0 0 4-16,20 9-313 15,-11-5-159 1</inkml:trace>
  <inkml:trace contextRef="#ctx0" brushRef="#br0" timeOffset="-176865.46">16599 8591 248 0,'0'0'242'15,"6"-8"32"-15,-6 8-107 16,0 0-86-16,0 0-10 16,0 0-36-16,0 0-17 15,0 0-9-15,0 0 3 16,0 0-9-16,0 0 2 15,0 0-2-15,0 0 3 0,0 0-3 16,0 0-2-16,0 0 0 16,0 0 0-16,0 0-1 15,0 0 3 1,0 0-2-16,0 0 9 16,0 0-5-16,0 0 1 15,0 0-3-15,0 0 1 16,0 0-3-16,0 0 1 15,0 0-1-15,0 8 1 16,0 1-1-16,-4 0 1 16,4 4-2-16,-2 3 1 0,1 3-1 0,-1 5 1 15,-4-4 0-15,3 7-1 16,-1-3 0-16,-2 0 0 16,3-6 0-16,-3 0 3 15,3-5-3-15,-1 0 1 16,2-2-1-16,0-4 2 15,0 3-1-15,2-1 2 0,0-9-1 16,0 0 0-16,0 5 0 16,0-5-2-16,0 0 0 15,0 0-1-15,0 0 1 0</inkml:trace>
  <inkml:trace contextRef="#ctx0" brushRef="#br0" timeOffset="-176426.58">16366 8613 212 0,'0'0'176'16,"0"0"-89"-16,0 0-43 15,0 0 7-15,0 0 102 16,0 0-77-16,19-4 65 15,-3-1-72-15,25-3 29 16,-5 3-49-16,19-3-31 16,-18 3-9-16,11-4 1 0,-12 2-5 15,-4 1 6-15,-12 2-5 16,-4 4 0-16,-6 0-2 16,-3 0-2-16,-7 0-2 15,0 0-1-15,0 0 0 16,0 0-23-16,0 0 12 0</inkml:trace>
  <inkml:trace contextRef="#ctx0" brushRef="#br0" timeOffset="-175709.43">16922 8767 75 0,'0'0'49'0,"0"0"-25"15,0 0-11-15,0 0-7 0,0-8 98 16,0 1-53-16,-2 0 85 16,2-1-65-16,0 8 203 15,-3-7-137-15,3 7-37 16,0 0-49-16,0 0-7 16,-4-7-23-16,4 7-7 15,0 0-7-15,-7-4 2 16,-1-1-5-16,8 5 6 15,0 0-5-15,0 0-1 16,0 0-1-16,0 0 2 16,0 0-3-16,0 0 4 15,0 0-3-15,0 0 2 16,0 0-2-16,0 0 1 16,0 0-2-16,-5 5 1 15,-4-3-2-15,0 5 0 16,-1 2 0-16,1 4 0 0,0 0-1 15,0 2 1-15,2 1-1 16,-3-1 1-16,5-2-1 16,1 1 0-16,4-3 0 0,-3-2-1 15,3-9 0-15,0 6 1 16,0-6 0-16,0 0-3 16,0 0 0-16</inkml:trace>
  <inkml:trace contextRef="#ctx0" brushRef="#br0" timeOffset="-175461.95">17020 8516 389 0,'-4'-9'371'16,"4"9"-70"-16,0 0-184 0,-6 1-85 0,-3 3-13 15,2 3-10-15,7-7-4 16,0 0-3-16,0 0-28 16,0 0 13-16</inkml:trace>
  <inkml:trace contextRef="#ctx0" brushRef="#br0" timeOffset="-175059.98">17174 8485 250 0,'0'0'236'16,"0"0"22"-16,0 0-95 15,0 0-84-15,-6 3 0 16,6-3-39-16,-9 9-18 16,2 1-11-16,-1 2-5 15,1-1-3-15,0 6 14 16,1-2-11-16,1 5 8 0,-5-2-6 0,1 6 3 15,0 0-6-15,-4 7 2 16,4-4-3-16,0 4 4 16,0-3-5-16,1 1 0 15,3-11-1 1,-1 4-1-16,3-3-1 0,3-12 0 16,-4 0 1-16,4-7-1 15,0 0 1-15,0 0-2 16,0 0 1-16</inkml:trace>
  <inkml:trace contextRef="#ctx0" brushRef="#br0" timeOffset="-174722.85">17001 8710 362 0,'0'0'315'16,"0"0"-16"-16,0 0-153 15,0 0-96-15,22-4-23 16,2-1-14-16,11 1-7 0,-8-1-3 0,5 3 0 15,-14 0-2-15,4 2 2 16,-2-4-1-16,0 4-2 16,-5 0 1-16,-2 0-4 15,-4 0 2-15,0 0-22 16,-3-3 12-16</inkml:trace>
  <inkml:trace contextRef="#ctx0" brushRef="#br0" timeOffset="-174027.33">17447 8638 219 0,'0'0'260'15,"0"0"19"-15,0 0-99 16,6-1-93-16,-6 1-24 16,0 0-32-16,0 0-9 15,0 0-11-15,0 0 0 16,0 0-6-16,0 0 14 0,0 0-9 15,0 0 0-15,-6-2-5 16,6 2-1-16,0 0-2 16,-15 3 0-16,4 3-1 0,-3-1-1 15,-5 3 0-15,-3 1 1 16,0 0-1-16,0 0 3 16,4 0-1-16,0 4-1 15,3 0 0-15,2 2 0 16,4-2-1-16,3 3 0 15,3-3 1-15,3-2-2 16,0 0 1-16,0 0 0 16,2-4 1-16,-2-7 0 15,9 6-1-15,7-3 1 16,-1-1-1-16,5-4 0 16,-2 2 0-16,3-9 0 15,-3 0 0-15,6-2-2 16,-4-2 1-16,2-3 1 0,-5 3 0 15,1 0 0-15,-3 0 0 16,-3 4 1-16,-2 0 0 16,-1-2-1-16,-6 2 0 15,-3 9 3-15,0 0-2 0,0 0 6 16,0 0-4-16,0 0 0 31,0 0-1-31,0 0-1 16,0 0-1-16,0 0 1 15,0 0 0-15,0 0 0 16,0 0-1-16,0 0 0 16,0 0 0-16,0 0-1 15,0 0 1-15,-3 9-1 16,-3 6 1-16,-3 5 0 0,2 2 0 0,-2 7 1 16,-1-2-1-16,3-3 1 15,2-4 0-15,1-5-2 16,2-6 1-16,2 0-3 15,0-9 3-15,0 8-21 16,0-8 11-16</inkml:trace>
  <inkml:trace contextRef="#ctx0" brushRef="#br0" timeOffset="-173271.8">17654 8675 290 0,'0'0'185'15,"0"0"-17"-15,0 0-40 16,0 0-64-16,0 0-16 0,0 0-24 0,0 0 53 15,0 0-38-15,0 0 72 16,0 0-75-16,-9 2-13 16,9-2-12-16,0 0 1 15,0 7-6-15,2 2-1 0,-4-1-2 16,2-8-2-16,0 9 0 16,0 0 0-1,-5 6-1-15,1 3 0 16,-5 2 0-16,1-2 0 15,3-1 0-15,-2-2 0 16,1-3 0-16,2-2 0 16,3-3 0-16,1-7 1 15,0 0 0-15,0 0-1 16,0 0 0-16,0 0 1 0,0 0-1 16,0 0 4-16,0 0-2 0,5-17-1 15,8-1-1-15,0-8-1 16,0 8 1-16,7-7-1 15,-7 10 1-15,3-2-1 16,-1 3 1-16,3 1 0 31,-5 2 0-31,0 2 0 16,-2 3 0-16,-2 1 1 16,-2 1-1-16,3 4 5 0,-10 0-3 15,0 0 2-15,0 0-1 16,0 0 0-16,0 0-1 15,0 0-1-15,0 0 0 16,0 6 1-16,0 5 0 0,0 7-1 16,-4-3 0-16,0 5 0 15,1-2 0-15,-3 6-1 16,2-4 0-16,-1 2 0 16,-1 0 0-16,1-2 1 15,1-3-1-15,-3 1 0 16,5-5 0-16,-3-6 0 0,1 0 0 0,0 3-3 15,4-10 2-15,-3 7-17 16,3-7 10-16</inkml:trace>
  <inkml:trace contextRef="#ctx0" brushRef="#br0" timeOffset="-172855.01">18043 8668 339 0,'0'0'285'16,"0"0"22"-16,0 0-159 15,-7-2-75-15,7 2-44 16,-7-4-16-16,7 4-3 16,-8-2-6-16,1-1 5 15,7 3-5-15,-7 0 9 16,7 0-7-16,0 0-1 15,0 0-2-15,0 0 0 0,-6 3-1 16,6-3-1-16,-9 6-1 16,2 3 0-1,7-9 0-15,0 0 0 16,0 0 0-16,-8 13-2 16,1 0 2-16,-2 5 1 15,1 0 0-15,-1 4-2 16,2-3 1-16,0 1 3 15,1-4-1-15,2 4-5 16,-1-5 2-16,1-2 1 0,-3 0-1 0,5 0 1 16,-4-4 0-16,6-9 0 15,0 0 0-15,0 0-11 16,0 0 5-16</inkml:trace>
  <inkml:trace contextRef="#ctx0" brushRef="#br0" timeOffset="-172654.44">18128 8488 400 0,'0'0'388'16,"0"0"-90"-16,0 0-196 15,0 0-70-15,0 0-17 16,0 0-7-16,0 0-7 15,-10 6 0-15,3-1-3 16,7-5 1-16</inkml:trace>
  <inkml:trace contextRef="#ctx0" brushRef="#br0" timeOffset="-172083.94">18318 8668 288 0,'0'0'189'15,"0"0"-13"-15,0 0-46 16,0 0-65-16,-1-8-18 15,1 8-24-15,0 0 25 16,0 0-24-16,0 0 72 16,0 0-49-16,0 0-11 15,0 0-25-15,0 0-3 0,0 0-4 16,0 0-3-16,0 0 0 16,0 0 0-16,-10 0-1 15,-2 2 1-15,-1 2-1 16,-2 0 3-1,2 1-2-15,-1-3 1 16,4 2 0-16,-2 3 5 16,2-3-4-16,-2 1 7 15,1 4-6-15,1-3 0 16,10-6-3-16,-7 11 2 16,-2-2-2-16,3 2-1 15,-1 5-1-15,1-1 2 0,6 1 0 0,-3 1 0 16,3 1 0-16,3 4 4 15,-3-3-2-15,4-10 1 16,2-2-1-16,3 2 3 16,0 0-3-16,8-3 5 15,-1-2-4-15,4-4 0 16,0-6-2-16,1-1-1 0,-3-1 0 16,6-6-21-16,-2-3 11 15</inkml:trace>
  <inkml:trace contextRef="#ctx0" brushRef="#br0" timeOffset="-171436.08">18627 8884 137 0,'0'0'293'0,"0"0"-54"16,0 0-36-1,0 0-103-15,0 0 22 16,0 0-62-16,0 0-41 16,0 0-10-16,-21 27-4 15,1 3-3-15,-2 10-1 16,4-14-1-16</inkml:trace>
  <inkml:trace contextRef="#ctx0" brushRef="#br0" timeOffset="-168808.01">19085 8540 307 0,'8'-2'189'0,"-5"-7"20"16,-3 9-78-16,0 0-66 0,0 0-26 15,0 0-20-15,0 0-7 32,0 0-6-32,4-8 47 15,-4 8-27-15,0 0 62 16,0 0-63-16,0 0-7 16,0 0-10-16,0 0-3 15,0 0-3-15,0 0 1 16,2 8-3-16,-2 4 2 0,2 9-2 15,-6 11 2-15,-2-4-1 0,-3 3-1 16,2-5 0-16,-2 1-1 16,3-5 0-16,-1 2 1 15,1-4 0-15,1 2 3 16,1-4-2-16,1-1 2 16,-1-2-2-16,2-3 0 15,-2-2 0-15,4-10 0 0,-1 9-1 0,-1-4 1 16,2-5-1-16,0 0 1 15,0 0 0-15,0 0 0 16,0 0-1-16,0 0 1 16,0 0 0-16,0 0 7 15,0 0-5-15,0 0-1 32,-4-9 0-32,4-9-2 15,0-1 1-15,4-3 0 16,-2 0 0-16,5-9 0 0,0 6 0 15,2-6 1-15,2-2-1 16,6-6-1-16,-4 12 0 16,5-14 0-16,-3 16 0 0,-2 3-1 15,0 5 1-15,1 3-1 16,3-1 1-16,3 2-1 16,-4 6 1-16,1 1 0 15,-2 3 0-15,1 3 0 16,-1 0 0-16,-6 0 0 15,0 3 0-15,0-1-2 16,-3 5 2-16,1 3 0 16,-3 2 0-16,-4 7 2 15,-6-3-1-15,-5 6-1 16,-7-3 1-16,-10 2 2 16,-1 0-1-16,-9-1-2 15,8-9 1-15,1 0-1 16,5-2 0-16,6 0-5 15,7-9 3-15</inkml:trace>
  <inkml:trace contextRef="#ctx0" brushRef="#br0" timeOffset="-168159.33">19342 8712 328 0,'0'0'274'16,"0"0"38"-16,0 0-161 15,2-6-75-15,-2 6-44 16,0 0-20-16,0 0-6 16,0 0-3-16,0 0-1 15,0 0 0-15,0 0 1 0,0 0-1 0,0 0 4 16,0 0-3-16,-6 4 0 16,-1 5-2-16,7-9 0 15,0 0-1-15,0 0 1 16,-7 9-1-16,-2 4 0 15,1-2 0-15,-1 11 1 16,-4-2-1 0,2 6 1-1,2-8-1-15,2 0 0 0,3-3 0 16,4-4 1-16,0 0-1 16,6-2 1-16,1-1-1 0,9-5 1 15,1-1-1-15,9-7 1 16,-3-1-1-16,3-9 3 15,-7 4-2-15,1-1 1 16,-6-3-1-16,-4 0 1 16,-1 1 0-16,-4-3 7 15,-1 2-4-15,-2-3 9 16,-2 2-6-16,-2-3-1 16,-5 7-4-16,-1 2-1 0,-1 1-1 15,-6 2-6 1,-1 5 3-16,-4 2-14 15,0 6 7-15,-3 3-13 16,3 0 10-16</inkml:trace>
  <inkml:trace contextRef="#ctx0" brushRef="#br0" timeOffset="-167457.25">19682 8668 164 0,'0'0'146'16,"0"0"-73"-16,0 0-36 15,0 0-19-15,0 0 67 0,0 0 31 16,0 0 148-16,0 0-136 16,0 0-10-16,0 0-89 15,0 0-9-15,0 0-10 16,0 0-3-16,0 0-3 0,3 7 2 15,-3 6-3-15,0 2 2 32,0 1-3-32,-3 10 1 15,-1-3-1-15,-3 12-1 16,1-9-1-16,-3 5 1 16,2-7-1-16,3-8 0 15,-3 3 0-15,5-6 0 16,2-13 0-16,0 0 1 15,0 0-1-15,0 0 2 0,0 0-1 0,0 0 4 16,0 0-3-16,0-17 1 16,0-1-1-16,5-8-1 15,3 2-1-15,6-11 1 16,-1 13-1-16,9-5 1 16,-2 1-1-16,6 4 0 15,-6 8 0 1,4 1 0-16,-8 2 0 0,1 2-2 15,-4 3 2-15,-8 3 1 16,-5 3 0-16,0 0 1 16,0 0-1-16,0 0 0 15,0 0-1-15,0 0 1 16,0 0-1-16,0 0 3 16,4 11-2-16,-4 9-2 15,-6 2 0-15,-1 9 1 16,2-6 0-16,-8 1 0 0,4-4 0 15,-1 2 0-15,3-4 0 16,2-5 0-16,1-6-1 16,2-2 2-16,-3 2-1 15,5-9 0 1,0 0-1-16,0 0 0 16,0 0 0-16,0 0-20 15,0 0 10-15</inkml:trace>
  <inkml:trace contextRef="#ctx0" brushRef="#br0" timeOffset="-166608.45">20153 8745 316 0,'0'0'196'0,"0"0"53"16,4-8-113-16,-4 8-69 0,0-7-34 15,0 7-16-15,0-7 3 16,0 7-10-16,0 0 53 16,0 0-32-16,0 0 8 31,0 0-24-31,0 0-2 15,0 0-7-15,-11 0-2 16,2 0-2-16,3 2 1 16,-3 1-2-16,-4-3 0 0,0 2 0 15,4 0-1-15,4 0 0 16,-10 1 0-16,2-3 1 16,0 4 4-16,4 0-2 0,0 1-2 15,0 4 0-15,-2 0-1 16,0 6 0-16,-6 7 0 15,2 0 0-15,6 2 0 16,0 0 0-16,2 1-2 16,5-6 1-16,2-6 2 15,0-4-1-15,0-9 0 16,15 0 0-16,19-6 2 16,-4-5 0-16,10-11-2 15,-7-2 1-15,9-14-1 16,-16 12 0-16,2-5 0 15,-8 4 0-15,0-6 1 16,-9 9-1-16,2-7 2 16,-6 11-1-16,0-2 1 0,-3 9 0 15,0-4 6-15,-1 8-4 16,-3 9 5-16,0 0-5 16,0 0 1-16,0 0-3 15,0 0-2-15,0 0 0 0,0 0 1 16,0 0-1-16,0 0-1 15,0 0 1-15,0 0-1 16,0 0 0-16,0 0 1 16,0 0 0-16,0 0 0 15,0 0 0-15,0 0-1 16,-5 9 1-16,-4 8-2 16,1 1 1-16,-8 10 1 15,5-3 0-15,-7 10 1 16,7-9 0-16,0 3-1 15,3-9 0-15,3 0 0 16,1 0 0-16,2-3 0 16,2-6 0-16,0-2 0 15,0-9 0-15,0 0-19 16,0 0 10-16</inkml:trace>
  <inkml:trace contextRef="#ctx0" brushRef="#br0" timeOffset="-165937.6">20579 8547 370 0,'-2'7'296'0,"2"-7"-12"16,0 0-146-16,0 0-70 0,-9 6-53 15,1-4-8-15,-5 8-1 16,2 1-2-16,-3 6 7 16,-1-1-5-16,-1 14 1 15,6-10-4-15,-4 13-1 16,3-9-1-16,-4 7-1 15,4-4 0-15,-7 1 0 16,7-8 0-16,0-2 3 16,3-9-1-16,5 1-1 15,3-10-1-15,0 0 0 16,0 0 0-16,0 0 3 16,0 0-1-16,0 0 0 15,3-10-1-15,8-12 1 16,4-3-1-16,5-8 1 0,-7 7-1 15,15-18-1-15,-10 4 0 0,6 9 0 16,-13 9 0-16,3-8 4 16,-4 16-3-16,-1 1 0 15,0 4 0-15,0 0 3 16,-9 9-3-16,8-4 1 16,-8 4-1-16,0 0 0 15,9 4 0-15,0 5-1 16,0 0 0-16,2 13 2 15,0 4-1-15,-2-3-2 0,-3 3 0 16,1 9 3-16,-3-8-2 16,1 8-1-16,-1-7 1 15,0 3 1 1,-3-6-1-16,-1-3 0 16,0-7 0-16,0-2 0 15,0-4 0-15,-1-2-3 16,1-7 1-16</inkml:trace>
  <inkml:trace contextRef="#ctx0" brushRef="#br0" timeOffset="-165652.32">20472 8730 388 0,'0'0'356'0,"0"0"-61"15,0 0-166-15,0 0-98 0,0 0-16 16,9 0-7-16,6 0-4 16,5-2-2-16,15-3-1 15,-7 1 0-15,1 0 3 16,-5 1-2-16,-2-3-1 15,-6 3-1-15,-1-1-10 16,-6 2 4-16</inkml:trace>
  <inkml:trace contextRef="#ctx0" brushRef="#br0" timeOffset="-165109.62">20852 8666 367 0,'0'0'292'15,"0"0"-7"-15,0 0-147 16,0 0-70-16,0 0-46 16,0 0-13-16,0 0 0 15,7 0-5-15,1 2-2 16,-1 0 0-16,2 3 0 15,-9-5-1-15,0 0 4 16,0 0-3 0,2 9 1-16,5 4-2 0,-3 2 3 0,-2 1-2 15,-4 10 0-15,-2-6-1 16,-5 6 2-16,2-4-1 16,-2-4-1-16,1-2 0 15,1-5-1-15,0 0 0 16,5-5 2-16,2-6-1 0,0 0 1 31,0 0-1-31,0 0 5 16,0 0-3-16,0 0 2 15,0-15-3-15,11-14 1 16,2 3-1-16,5-5 0 16,-5 11-1-16,5-2 0 0,-5 9-1 15,0-3 0-15,-2 5 0 16,0 3 5-16,-2 3-2 0,0-2 3 15,-9 7-3-15,9-6 1 16,-1 1-2-16,1 1-1 16,0 0 0-16,2-1-3 15,2 1 1 1,-6-1-22-16,3 1 11 0</inkml:trace>
  <inkml:trace contextRef="#ctx0" brushRef="#br0" timeOffset="-164650.33">21083 8660 392 0,'0'0'357'16,"0"0"-65"-16,0 0-165 16,0 0-97-16,0 0-13 0,0 0-9 15,8 6-4-15,-1-4-2 16,2 5 0-16,0 2-1 15,-1-3-1-15,-1 1 0 0,2 2 1 16,-5-1-1-16,-1 1 0 16,-1 0 0-16,-2 6 0 15,-2 1 0-15,-5 2 0 16,-2-1 0-16,-4 3 1 16,2-4 0-16,2-3-1 15,2-7 0-15,-3 1 1 16,1 0-1-16,2 1 1 15,7-8-1-15,-7 3 0 16,-1-3 0-16,8 0 1 16,0 0-1-16,0-7 6 15,4-4-3-15,11-15 1 16,3 1-3-16,13-10 4 16,-9 11-3-16,6-5 3 15,-5 5-2-15,-4 8-2 16,-6 5 0-16,-2 1-2 0,-4 7 0 15,-7 3 0-15,0 0 1 16,0 0-3-16,0 0 1 16</inkml:trace>
  <inkml:trace contextRef="#ctx0" brushRef="#br0" timeOffset="-164117.33">21448 8671 305 0,'0'0'181'0,"0"0"1"16,0 0-56-16,0 0-63 0,9-9-21 16,-1 4-21-16,-8 5 0 15,0 0-11-15,0 0 63 16,0 0-37-16,0 0 45 15,0 0-55-15,3-8-11 16,-3 8-7-16,0 0-3 16,0 0-3-16,-9 8 5 0,-2 1-4 0,-3 4 0 15,-1 0-2-15,-2 5 1 16,3 0-1-16,-5 13 0 16,3-9-1-16,3 2 0 15,4-2 1-15,3-2-1 16,5-1 1-16,1-10 0 31,1-2-1-31,-1-7 2 0,13 6-2 16,2-6 8-16,3-6-4 15,8-9 11-15,-4 1-7 16,5-12 4-16,-10 11-6 16,-1-7 0-16,1 4-2 0,-10-2 3 15,-3 5-3-15,-4-1 6 16,0 1-6-16,-4 6-1 15,4 9-2-15,-7-9-4 16,-11 5 1-16,1 1-7 16,2 3 4-16,1 3-27 15,6-3 16-15</inkml:trace>
  <inkml:trace contextRef="#ctx0" brushRef="#br0" timeOffset="-163299.94">21696 8666 337 0,'7'-4'243'15,"1"2"45"-15,-8 2-147 16,0 0-71-16,0 0-20 0,0 0-25 0,0 0-17 16,0 0-5-16,0 0 1 15,0 0-2-15,0 0 10 16,0 0-7-16,0 0 4 15,0 0-4-15,0 0-1 16,-10 6-2-16,-1 3 0 31,0 0 0-31,-1 13 1 16,1-3-1-16,0 10 0 16,1-5-1-16,1 5 2 0,0-7-1 15,4 0-2-15,3-4 0 16,2-5 1-16,2-4-1 15,-2-9 2-15,9 6 0 0,5-3-2 16,5-6 1-16,6-6-1 16,-3-4 0-16,6-6 2 15,-8 1-2-15,-3 2 0 16,-6 1 0-16,-2 2 3 16,-2 0-2-16,-1-1 8 15,-3 6-4-15,-1-4 9 16,0 6-7-16,-2-3 0 0,0 9-3 0,0 0-1 15,0 0-2-15,0 0-1 16,0 0-1-16,0 0 4 16,0 0-2-16,0 0-2 15,0 0 1-15,0 0-1 16,0 0 1-16,0 0 0 16,0 0 0-1,0 0-2-15,0 0 2 16,0 0 1-16,0 0-1 15,0 0-1-15,0 0 1 0,-2 11-1 16,0 5 1-16,2-3 0 16,2 0-1-16,2 0 1 15,3-2 0-15,-1 0 0 16,1-2 0-16,0-2 0 16,1 1 0-16,-1-5 3 15,0-1-1-15,3 0-2 16,-1-2 0-16,-2-2 0 0,4 0 0 15,0-5 0-15,2-2 0 16,-2-6 6-16,2 2-3 16,-8-7 5-1,1 2-4-15,-3-4 0 16,-3 2-2-16,-1 3 0 16,-1 3-1-16,-4-1-1 15,1 6 1-15,5 9-4 16,0 0 1-16,0 0-26 15,0 0 15-15</inkml:trace>
  <inkml:trace contextRef="#ctx0" brushRef="#br0" timeOffset="-162691.66">22202 8417 241 0,'0'0'180'16,"0"0"-90"-16,0 0 10 15,0 0-39-15,0 0 54 0,0 0-59 16,-9-4 43-16,2 0-52 0,7 4 56 16,0 0-53-16,0 0-15 15,0 0-22-15,0 0 2 16,0 0-8-16,-6 6-1 15,8 1-3-15,-2-7 0 16,0 0-3-16,11 6 3 16,0 1-1-16,2 2 4 15,0 0-3-15,-2 1 5 16,0-1-5-16,2 5 2 16,1-1-2-16,-1 11 2 15,0 4-3-15,2 12 2 16,-10-7-2-16,-7 18-1 15,1-12-1-15,-18 23 4 16,5-18-2-16,-16 20-1 16,12-27 0-16,-6 1 0 0,0-3-1 15,-2-13 0-15,4-9 1 16,-18 9-1-16,3-4 0 16,-21 0 0-16,21-10 0 15,-9-7-16-15,8 12 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hdr" sz="quarter"/>
          </p:nvPr>
        </p:nvSpPr>
        <p:spPr bwMode="auto">
          <a:xfrm>
            <a:off x="1" y="1"/>
            <a:ext cx="4034221" cy="347364"/>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defTabSz="929470">
              <a:defRPr sz="1200">
                <a:latin typeface="Arial" pitchFamily="34" charset="0"/>
                <a:cs typeface="+mn-cs"/>
              </a:defRPr>
            </a:lvl1pPr>
          </a:lstStyle>
          <a:p>
            <a:pPr>
              <a:defRPr/>
            </a:pPr>
            <a:endParaRPr lang="en-US"/>
          </a:p>
        </p:txBody>
      </p:sp>
      <p:sp>
        <p:nvSpPr>
          <p:cNvPr id="173059" name="Rectangle 3"/>
          <p:cNvSpPr>
            <a:spLocks noGrp="1" noChangeArrowheads="1"/>
          </p:cNvSpPr>
          <p:nvPr>
            <p:ph type="dt" idx="1"/>
          </p:nvPr>
        </p:nvSpPr>
        <p:spPr bwMode="auto">
          <a:xfrm>
            <a:off x="5272798" y="1"/>
            <a:ext cx="4034221" cy="347364"/>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defTabSz="929470">
              <a:defRPr sz="1200">
                <a:latin typeface="Arial" pitchFamily="34" charset="0"/>
                <a:cs typeface="+mn-cs"/>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2336800" y="522288"/>
            <a:ext cx="4635500" cy="2608262"/>
          </a:xfrm>
          <a:prstGeom prst="rect">
            <a:avLst/>
          </a:prstGeom>
          <a:noFill/>
          <a:ln w="9525">
            <a:solidFill>
              <a:srgbClr val="000000"/>
            </a:solidFill>
            <a:miter lim="800000"/>
            <a:headEnd/>
            <a:tailEnd/>
          </a:ln>
        </p:spPr>
      </p:sp>
      <p:sp>
        <p:nvSpPr>
          <p:cNvPr id="173061" name="Rectangle 5"/>
          <p:cNvSpPr>
            <a:spLocks noGrp="1" noChangeArrowheads="1"/>
          </p:cNvSpPr>
          <p:nvPr>
            <p:ph type="body" sz="quarter" idx="3"/>
          </p:nvPr>
        </p:nvSpPr>
        <p:spPr bwMode="auto">
          <a:xfrm>
            <a:off x="930495" y="3304278"/>
            <a:ext cx="7448112" cy="3128436"/>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73062" name="Rectangle 6"/>
          <p:cNvSpPr>
            <a:spLocks noGrp="1" noChangeArrowheads="1"/>
          </p:cNvSpPr>
          <p:nvPr>
            <p:ph type="ftr" sz="quarter" idx="4"/>
          </p:nvPr>
        </p:nvSpPr>
        <p:spPr bwMode="auto">
          <a:xfrm>
            <a:off x="1" y="6606396"/>
            <a:ext cx="4034221" cy="347364"/>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defTabSz="929470">
              <a:defRPr sz="1200">
                <a:latin typeface="Arial" pitchFamily="34" charset="0"/>
                <a:cs typeface="+mn-cs"/>
              </a:defRPr>
            </a:lvl1pPr>
          </a:lstStyle>
          <a:p>
            <a:pPr>
              <a:defRPr/>
            </a:pPr>
            <a:endParaRPr lang="en-US"/>
          </a:p>
        </p:txBody>
      </p:sp>
      <p:sp>
        <p:nvSpPr>
          <p:cNvPr id="173063" name="Rectangle 7"/>
          <p:cNvSpPr>
            <a:spLocks noGrp="1" noChangeArrowheads="1"/>
          </p:cNvSpPr>
          <p:nvPr>
            <p:ph type="sldNum" sz="quarter" idx="5"/>
          </p:nvPr>
        </p:nvSpPr>
        <p:spPr bwMode="auto">
          <a:xfrm>
            <a:off x="5272798" y="6606396"/>
            <a:ext cx="4034221" cy="347364"/>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defTabSz="929470">
              <a:defRPr sz="1200">
                <a:latin typeface="Arial" pitchFamily="34" charset="0"/>
                <a:cs typeface="+mn-cs"/>
              </a:defRPr>
            </a:lvl1pPr>
          </a:lstStyle>
          <a:p>
            <a:pPr>
              <a:defRPr/>
            </a:pPr>
            <a:fld id="{08DD6487-14A9-49B8-972D-88A1CCAF324D}" type="slidenum">
              <a:rPr lang="en-US"/>
              <a:pPr>
                <a:defRPr/>
              </a:pPr>
              <a:t>‹#›</a:t>
            </a:fld>
            <a:endParaRPr lang="en-US"/>
          </a:p>
        </p:txBody>
      </p:sp>
    </p:spTree>
    <p:extLst>
      <p:ext uri="{BB962C8B-B14F-4D97-AF65-F5344CB8AC3E}">
        <p14:creationId xmlns:p14="http://schemas.microsoft.com/office/powerpoint/2010/main" val="14833250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178"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354"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532"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709"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B8A04D1-1C7A-DFD2-9AE2-325C6511D129}"/>
              </a:ext>
            </a:extLst>
          </p:cNvPr>
          <p:cNvSpPr>
            <a:spLocks noGrp="1" noChangeArrowheads="1"/>
          </p:cNvSpPr>
          <p:nvPr>
            <p:ph type="sldNum" sz="quarter" idx="5"/>
          </p:nvPr>
        </p:nvSpPr>
        <p:spPr>
          <a:ln/>
        </p:spPr>
        <p:txBody>
          <a:bodyPr/>
          <a:lstStyle/>
          <a:p>
            <a:fld id="{5305A0F5-CE7E-4601-AA79-8F572F916F91}" type="slidenum">
              <a:rPr lang="en-US" altLang="en-US"/>
              <a:pPr/>
              <a:t>12</a:t>
            </a:fld>
            <a:endParaRPr lang="en-US" altLang="en-US"/>
          </a:p>
        </p:txBody>
      </p:sp>
      <p:sp>
        <p:nvSpPr>
          <p:cNvPr id="331778" name="Rectangle 2">
            <a:extLst>
              <a:ext uri="{FF2B5EF4-FFF2-40B4-BE49-F238E27FC236}">
                <a16:creationId xmlns:a16="http://schemas.microsoft.com/office/drawing/2014/main" id="{F827CAAE-BAFD-F32D-7BEC-550A82E6B4A0}"/>
              </a:ext>
            </a:extLst>
          </p:cNvPr>
          <p:cNvSpPr>
            <a:spLocks noGrp="1" noRot="1" noChangeAspect="1" noChangeArrowheads="1" noTextEdit="1"/>
          </p:cNvSpPr>
          <p:nvPr>
            <p:ph type="sldImg"/>
          </p:nvPr>
        </p:nvSpPr>
        <p:spPr>
          <a:ln/>
        </p:spPr>
      </p:sp>
      <p:sp>
        <p:nvSpPr>
          <p:cNvPr id="331779" name="Rectangle 3">
            <a:extLst>
              <a:ext uri="{FF2B5EF4-FFF2-40B4-BE49-F238E27FC236}">
                <a16:creationId xmlns:a16="http://schemas.microsoft.com/office/drawing/2014/main" id="{9C4FF4D4-1BA7-C029-4E1B-9CFF86AA309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00AC607-DA52-4137-A34E-758035951469}"/>
              </a:ext>
            </a:extLst>
          </p:cNvPr>
          <p:cNvSpPr>
            <a:spLocks noGrp="1" noChangeArrowheads="1"/>
          </p:cNvSpPr>
          <p:nvPr>
            <p:ph type="sldNum" sz="quarter" idx="5"/>
          </p:nvPr>
        </p:nvSpPr>
        <p:spPr>
          <a:ln/>
        </p:spPr>
        <p:txBody>
          <a:bodyPr/>
          <a:lstStyle/>
          <a:p>
            <a:fld id="{8925D9A6-AE60-429F-A406-94B7B98F2EA4}" type="slidenum">
              <a:rPr lang="en-US" altLang="en-US"/>
              <a:pPr/>
              <a:t>25</a:t>
            </a:fld>
            <a:endParaRPr lang="en-US" altLang="en-US"/>
          </a:p>
        </p:txBody>
      </p:sp>
      <p:sp>
        <p:nvSpPr>
          <p:cNvPr id="1501186" name="Rectangle 2">
            <a:extLst>
              <a:ext uri="{FF2B5EF4-FFF2-40B4-BE49-F238E27FC236}">
                <a16:creationId xmlns:a16="http://schemas.microsoft.com/office/drawing/2014/main" id="{F6EC9DEE-1582-42CA-A297-3D4CED0E5090}"/>
              </a:ext>
            </a:extLst>
          </p:cNvPr>
          <p:cNvSpPr>
            <a:spLocks noGrp="1" noRot="1" noChangeAspect="1" noChangeArrowheads="1" noTextEdit="1"/>
          </p:cNvSpPr>
          <p:nvPr>
            <p:ph type="sldImg"/>
          </p:nvPr>
        </p:nvSpPr>
        <p:spPr>
          <a:ln/>
        </p:spPr>
      </p:sp>
      <p:sp>
        <p:nvSpPr>
          <p:cNvPr id="1501187" name="Rectangle 3">
            <a:extLst>
              <a:ext uri="{FF2B5EF4-FFF2-40B4-BE49-F238E27FC236}">
                <a16:creationId xmlns:a16="http://schemas.microsoft.com/office/drawing/2014/main" id="{5317B834-2569-48A1-BE5B-76179D13BB8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79330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D071F0EC-AD89-AE48-4C54-22E3216B7349}"/>
              </a:ext>
            </a:extLst>
          </p:cNvPr>
          <p:cNvSpPr>
            <a:spLocks noGrp="1" noChangeArrowheads="1"/>
          </p:cNvSpPr>
          <p:nvPr>
            <p:ph type="sldNum" sz="quarter" idx="5"/>
          </p:nvPr>
        </p:nvSpPr>
        <p:spPr>
          <a:ln/>
        </p:spPr>
        <p:txBody>
          <a:bodyPr/>
          <a:lstStyle/>
          <a:p>
            <a:fld id="{752B046D-7476-453B-84AB-3C081180BB90}" type="slidenum">
              <a:rPr lang="en-US" altLang="en-US"/>
              <a:pPr/>
              <a:t>26</a:t>
            </a:fld>
            <a:endParaRPr lang="en-US" altLang="en-US"/>
          </a:p>
        </p:txBody>
      </p:sp>
      <p:sp>
        <p:nvSpPr>
          <p:cNvPr id="329730" name="Rectangle 2">
            <a:extLst>
              <a:ext uri="{FF2B5EF4-FFF2-40B4-BE49-F238E27FC236}">
                <a16:creationId xmlns:a16="http://schemas.microsoft.com/office/drawing/2014/main" id="{224F6622-41C5-F064-8662-5F4F6AC94E2C}"/>
              </a:ext>
            </a:extLst>
          </p:cNvPr>
          <p:cNvSpPr>
            <a:spLocks noGrp="1" noRot="1" noChangeAspect="1" noChangeArrowheads="1" noTextEdit="1"/>
          </p:cNvSpPr>
          <p:nvPr>
            <p:ph type="sldImg"/>
          </p:nvPr>
        </p:nvSpPr>
        <p:spPr>
          <a:ln/>
        </p:spPr>
      </p:sp>
      <p:sp>
        <p:nvSpPr>
          <p:cNvPr id="329731" name="Rectangle 3">
            <a:extLst>
              <a:ext uri="{FF2B5EF4-FFF2-40B4-BE49-F238E27FC236}">
                <a16:creationId xmlns:a16="http://schemas.microsoft.com/office/drawing/2014/main" id="{6D349DCC-801D-F758-6128-64E21768B99B}"/>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243114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4D769EF-CC4C-A261-88E9-1402D767FC53}"/>
              </a:ext>
            </a:extLst>
          </p:cNvPr>
          <p:cNvSpPr>
            <a:spLocks noGrp="1" noChangeArrowheads="1"/>
          </p:cNvSpPr>
          <p:nvPr>
            <p:ph type="sldNum" sz="quarter" idx="5"/>
          </p:nvPr>
        </p:nvSpPr>
        <p:spPr>
          <a:ln/>
        </p:spPr>
        <p:txBody>
          <a:bodyPr/>
          <a:lstStyle/>
          <a:p>
            <a:fld id="{5FB1E85E-E8C7-4C02-9244-5136C1034240}" type="slidenum">
              <a:rPr lang="en-US" altLang="en-US"/>
              <a:pPr/>
              <a:t>37</a:t>
            </a:fld>
            <a:endParaRPr lang="en-US" altLang="en-US"/>
          </a:p>
        </p:txBody>
      </p:sp>
      <p:sp>
        <p:nvSpPr>
          <p:cNvPr id="339970" name="Rectangle 2">
            <a:extLst>
              <a:ext uri="{FF2B5EF4-FFF2-40B4-BE49-F238E27FC236}">
                <a16:creationId xmlns:a16="http://schemas.microsoft.com/office/drawing/2014/main" id="{ADEF16DB-79CC-03EC-A7CE-033EDBA5B410}"/>
              </a:ext>
            </a:extLst>
          </p:cNvPr>
          <p:cNvSpPr>
            <a:spLocks noGrp="1" noRot="1" noChangeAspect="1" noChangeArrowheads="1" noTextEdit="1"/>
          </p:cNvSpPr>
          <p:nvPr>
            <p:ph type="sldImg"/>
          </p:nvPr>
        </p:nvSpPr>
        <p:spPr>
          <a:ln/>
        </p:spPr>
      </p:sp>
      <p:sp>
        <p:nvSpPr>
          <p:cNvPr id="339971" name="Rectangle 3">
            <a:extLst>
              <a:ext uri="{FF2B5EF4-FFF2-40B4-BE49-F238E27FC236}">
                <a16:creationId xmlns:a16="http://schemas.microsoft.com/office/drawing/2014/main" id="{E554F904-EA22-DE8F-7E85-02FCF9D9CF23}"/>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E8383D-EA4F-42AD-8402-E0A84FA7903E}" type="slidenum">
              <a:rPr lang="en-US" altLang="en-US"/>
              <a:pPr/>
              <a:t>88</a:t>
            </a:fld>
            <a:endParaRPr lang="en-US" altLang="en-US"/>
          </a:p>
        </p:txBody>
      </p:sp>
      <p:sp>
        <p:nvSpPr>
          <p:cNvPr id="1303554" name="Rectangle 2"/>
          <p:cNvSpPr>
            <a:spLocks noGrp="1" noRot="1" noChangeAspect="1" noChangeArrowheads="1" noTextEdit="1"/>
          </p:cNvSpPr>
          <p:nvPr>
            <p:ph type="sldImg"/>
          </p:nvPr>
        </p:nvSpPr>
        <p:spPr>
          <a:xfrm>
            <a:off x="2154238" y="496888"/>
            <a:ext cx="4418012" cy="2484437"/>
          </a:xfrm>
          <a:ln/>
        </p:spPr>
      </p:sp>
      <p:sp>
        <p:nvSpPr>
          <p:cNvPr id="130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483440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0" y="1044580"/>
            <a:ext cx="12192000" cy="1470025"/>
          </a:xfrm>
        </p:spPr>
        <p:txBody>
          <a:bodyPr/>
          <a:lstStyle>
            <a:lvl1pPr>
              <a:defRPr>
                <a:solidFill>
                  <a:schemeClr val="accent2"/>
                </a:solidFill>
              </a:defRPr>
            </a:lvl1pPr>
          </a:lstStyle>
          <a:p>
            <a:r>
              <a:rPr lang="en-US"/>
              <a:t>Click to edit Master title style</a:t>
            </a:r>
          </a:p>
        </p:txBody>
      </p:sp>
      <p:sp>
        <p:nvSpPr>
          <p:cNvPr id="5123" name="Rectangle 3"/>
          <p:cNvSpPr>
            <a:spLocks noGrp="1" noChangeArrowheads="1"/>
          </p:cNvSpPr>
          <p:nvPr>
            <p:ph type="subTitle" idx="1"/>
          </p:nvPr>
        </p:nvSpPr>
        <p:spPr>
          <a:xfrm>
            <a:off x="0" y="3657600"/>
            <a:ext cx="12192000" cy="1524000"/>
          </a:xfrm>
        </p:spPr>
        <p:txBody>
          <a:bodyPr/>
          <a:lstStyle>
            <a:lvl1pPr marL="0" indent="0" algn="ctr">
              <a:buFont typeface="Wingdings" pitchFamily="2" charset="2"/>
              <a:buNone/>
              <a:defRPr>
                <a:solidFill>
                  <a:schemeClr val="tx1"/>
                </a:solidFill>
              </a:defRPr>
            </a:lvl1pPr>
          </a:lstStyle>
          <a:p>
            <a:r>
              <a:rPr lang="en-US"/>
              <a:t>Click to edit Master subtitle style</a:t>
            </a:r>
            <a:endParaRPr lang="en-US" dirty="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8B039D5-275B-4A42-9DA6-D22E6DB5F35E}"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6886EB-61D6-4887-8014-0AD8743EA19B}"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3C484AB-0E1D-492A-AE0D-24B7131CB05A}"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18B0A2-D928-43B3-898A-E5B176FEDEC9}"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167" indent="0">
              <a:buNone/>
              <a:defRPr sz="1900"/>
            </a:lvl2pPr>
            <a:lvl3pPr marL="914332" indent="0">
              <a:buNone/>
              <a:defRPr sz="1600"/>
            </a:lvl3pPr>
            <a:lvl4pPr marL="1371498" indent="0">
              <a:buNone/>
              <a:defRPr sz="1500"/>
            </a:lvl4pPr>
            <a:lvl5pPr marL="1828664" indent="0">
              <a:buNone/>
              <a:defRPr sz="1500"/>
            </a:lvl5pPr>
            <a:lvl6pPr marL="2285830" indent="0">
              <a:buNone/>
              <a:defRPr sz="1500"/>
            </a:lvl6pPr>
            <a:lvl7pPr marL="2742994" indent="0">
              <a:buNone/>
              <a:defRPr sz="1500"/>
            </a:lvl7pPr>
            <a:lvl8pPr marL="3200160" indent="0">
              <a:buNone/>
              <a:defRPr sz="1500"/>
            </a:lvl8pPr>
            <a:lvl9pPr marL="3657327"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F11AF2F-4CEE-4004-B96A-AF75E50B2E88}"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D254D69-0A2A-4D82-92F5-6566037E0150}"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3" y="1535113"/>
            <a:ext cx="4040188" cy="639763"/>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3"/>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E3F3699-33B4-4046-A8C0-1E5BF91EE498}"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4265258-A7B0-4F44-AD94-A478DFDD6509}"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050972F-AC02-4B9F-93B0-511030A361BD}"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4"/>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4" y="1435104"/>
            <a:ext cx="3008313" cy="4691063"/>
          </a:xfrm>
        </p:spPr>
        <p:txBody>
          <a:bodyPr/>
          <a:lstStyle>
            <a:lvl1pPr marL="0" indent="0">
              <a:buNone/>
              <a:defRPr sz="1500"/>
            </a:lvl1pPr>
            <a:lvl2pPr marL="457167" indent="0">
              <a:buNone/>
              <a:defRPr sz="1200"/>
            </a:lvl2pPr>
            <a:lvl3pPr marL="914332" indent="0">
              <a:buNone/>
              <a:defRPr sz="1100"/>
            </a:lvl3pPr>
            <a:lvl4pPr marL="1371498" indent="0">
              <a:buNone/>
              <a:defRPr sz="900"/>
            </a:lvl4pPr>
            <a:lvl5pPr marL="1828664" indent="0">
              <a:buNone/>
              <a:defRPr sz="900"/>
            </a:lvl5pPr>
            <a:lvl6pPr marL="2285830" indent="0">
              <a:buNone/>
              <a:defRPr sz="900"/>
            </a:lvl6pPr>
            <a:lvl7pPr marL="2742994" indent="0">
              <a:buNone/>
              <a:defRPr sz="900"/>
            </a:lvl7pPr>
            <a:lvl8pPr marL="3200160" indent="0">
              <a:buNone/>
              <a:defRPr sz="900"/>
            </a:lvl8pPr>
            <a:lvl9pPr marL="3657327"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335C1DF-81AF-4DF4-BCE2-0F605F1BC4C6}"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500"/>
            </a:lvl1pPr>
            <a:lvl2pPr marL="457167" indent="0">
              <a:buNone/>
              <a:defRPr sz="1200"/>
            </a:lvl2pPr>
            <a:lvl3pPr marL="914332" indent="0">
              <a:buNone/>
              <a:defRPr sz="1100"/>
            </a:lvl3pPr>
            <a:lvl4pPr marL="1371498" indent="0">
              <a:buNone/>
              <a:defRPr sz="900"/>
            </a:lvl4pPr>
            <a:lvl5pPr marL="1828664" indent="0">
              <a:buNone/>
              <a:defRPr sz="900"/>
            </a:lvl5pPr>
            <a:lvl6pPr marL="2285830" indent="0">
              <a:buNone/>
              <a:defRPr sz="900"/>
            </a:lvl6pPr>
            <a:lvl7pPr marL="2742994" indent="0">
              <a:buNone/>
              <a:defRPr sz="900"/>
            </a:lvl7pPr>
            <a:lvl8pPr marL="3200160" indent="0">
              <a:buNone/>
              <a:defRPr sz="900"/>
            </a:lvl8pPr>
            <a:lvl9pPr marL="3657327"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157F8EA-D214-4032-BF2B-062C28AE1B24}"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0" y="-25400"/>
            <a:ext cx="12192000" cy="1143000"/>
          </a:xfrm>
          <a:prstGeom prst="rect">
            <a:avLst/>
          </a:prstGeom>
          <a:noFill/>
          <a:ln w="9525">
            <a:noFill/>
            <a:miter lim="800000"/>
            <a:headEnd/>
            <a:tailEnd/>
          </a:ln>
        </p:spPr>
        <p:txBody>
          <a:bodyPr vert="horz" wrap="square" lIns="91434" tIns="45718" rIns="91434" bIns="45718" numCol="1" anchor="ctr" anchorCtr="0" compatLnSpc="1">
            <a:prstTxWarp prst="textNoShape">
              <a:avLst/>
            </a:prstTxWarp>
          </a:bodyPr>
          <a:lstStyle/>
          <a:p>
            <a:pPr lvl="0"/>
            <a:r>
              <a:rPr lang="en-US"/>
              <a:t>Click to edit Master title style</a:t>
            </a:r>
            <a:endParaRPr lang="en-US" dirty="0"/>
          </a:p>
        </p:txBody>
      </p:sp>
      <p:sp>
        <p:nvSpPr>
          <p:cNvPr id="3075" name="Rectangle 3"/>
          <p:cNvSpPr>
            <a:spLocks noGrp="1" noChangeArrowheads="1"/>
          </p:cNvSpPr>
          <p:nvPr>
            <p:ph type="body" idx="1"/>
          </p:nvPr>
        </p:nvSpPr>
        <p:spPr bwMode="auto">
          <a:xfrm>
            <a:off x="406400" y="1397002"/>
            <a:ext cx="1137920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100" name="Rectangle 4"/>
          <p:cNvSpPr>
            <a:spLocks noGrp="1" noChangeArrowheads="1"/>
          </p:cNvSpPr>
          <p:nvPr>
            <p:ph type="dt" sz="half" idx="2"/>
          </p:nvPr>
        </p:nvSpPr>
        <p:spPr bwMode="auto">
          <a:xfrm>
            <a:off x="457200" y="6245225"/>
            <a:ext cx="2133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defRPr sz="1500"/>
            </a:lvl1pPr>
          </a:lstStyle>
          <a:p>
            <a:pPr>
              <a:defRPr/>
            </a:pPr>
            <a:endParaRPr lang="en-US"/>
          </a:p>
        </p:txBody>
      </p:sp>
      <p:sp>
        <p:nvSpPr>
          <p:cNvPr id="4101" name="Rectangle 5"/>
          <p:cNvSpPr>
            <a:spLocks noGrp="1" noChangeArrowheads="1"/>
          </p:cNvSpPr>
          <p:nvPr>
            <p:ph type="ftr" sz="quarter" idx="3"/>
          </p:nvPr>
        </p:nvSpPr>
        <p:spPr bwMode="auto">
          <a:xfrm>
            <a:off x="3124200" y="6245225"/>
            <a:ext cx="2895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lgn="ctr">
              <a:defRPr sz="1500"/>
            </a:lvl1pPr>
          </a:lstStyle>
          <a:p>
            <a:pPr>
              <a:defRPr/>
            </a:pPr>
            <a:endParaRPr lang="en-US"/>
          </a:p>
        </p:txBody>
      </p:sp>
      <p:sp>
        <p:nvSpPr>
          <p:cNvPr id="4102" name="Rectangle 6"/>
          <p:cNvSpPr>
            <a:spLocks noGrp="1" noChangeArrowheads="1"/>
          </p:cNvSpPr>
          <p:nvPr>
            <p:ph type="sldNum" sz="quarter" idx="4"/>
          </p:nvPr>
        </p:nvSpPr>
        <p:spPr bwMode="auto">
          <a:xfrm>
            <a:off x="6553200" y="6245225"/>
            <a:ext cx="2133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lgn="r">
              <a:defRPr sz="1500"/>
            </a:lvl1pPr>
          </a:lstStyle>
          <a:p>
            <a:pPr>
              <a:defRPr/>
            </a:pPr>
            <a:fld id="{6F9CEA6C-9676-4610-9E76-A9EBD51544BC}" type="slidenum">
              <a:rPr lang="en-US" smtClean="0"/>
              <a:pPr>
                <a:defRPr/>
              </a:pPr>
              <a:t>‹#›</a:t>
            </a:fld>
            <a:endParaRPr lang="en-US"/>
          </a:p>
        </p:txBody>
      </p:sp>
      <p:sp>
        <p:nvSpPr>
          <p:cNvPr id="4103" name="Rectangle 7"/>
          <p:cNvSpPr>
            <a:spLocks noChangeArrowheads="1"/>
          </p:cNvSpPr>
          <p:nvPr/>
        </p:nvSpPr>
        <p:spPr bwMode="auto">
          <a:xfrm>
            <a:off x="0" y="1031243"/>
            <a:ext cx="12192000" cy="60959"/>
          </a:xfrm>
          <a:prstGeom prst="rect">
            <a:avLst/>
          </a:prstGeom>
          <a:gradFill rotWithShape="1">
            <a:gsLst>
              <a:gs pos="0">
                <a:srgbClr val="0000CC"/>
              </a:gs>
              <a:gs pos="100000">
                <a:schemeClr val="tx1"/>
              </a:gs>
            </a:gsLst>
            <a:lin ang="0" scaled="1"/>
          </a:gradFill>
          <a:ln w="9525">
            <a:solidFill>
              <a:schemeClr val="tx1"/>
            </a:solidFill>
            <a:miter lim="800000"/>
            <a:headEnd/>
            <a:tailEnd/>
          </a:ln>
          <a:effectLst/>
        </p:spPr>
        <p:txBody>
          <a:bodyPr wrap="none" lIns="91434" tIns="45718" rIns="91434" bIns="45718"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eaLnBrk="1" fontAlgn="base" hangingPunct="1">
        <a:spcBef>
          <a:spcPct val="0"/>
        </a:spcBef>
        <a:spcAft>
          <a:spcPct val="0"/>
        </a:spcAft>
        <a:defRPr sz="4400">
          <a:solidFill>
            <a:schemeClr val="tx2"/>
          </a:solidFill>
          <a:latin typeface="Calibri" pitchFamily="34" charset="0"/>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167" algn="ctr" rtl="0" eaLnBrk="1" fontAlgn="base" hangingPunct="1">
        <a:spcBef>
          <a:spcPct val="0"/>
        </a:spcBef>
        <a:spcAft>
          <a:spcPct val="0"/>
        </a:spcAft>
        <a:defRPr sz="4400">
          <a:solidFill>
            <a:schemeClr val="tx2"/>
          </a:solidFill>
          <a:latin typeface="Arial" charset="0"/>
        </a:defRPr>
      </a:lvl6pPr>
      <a:lvl7pPr marL="914332" algn="ctr" rtl="0" eaLnBrk="1" fontAlgn="base" hangingPunct="1">
        <a:spcBef>
          <a:spcPct val="0"/>
        </a:spcBef>
        <a:spcAft>
          <a:spcPct val="0"/>
        </a:spcAft>
        <a:defRPr sz="4400">
          <a:solidFill>
            <a:schemeClr val="tx2"/>
          </a:solidFill>
          <a:latin typeface="Arial" charset="0"/>
        </a:defRPr>
      </a:lvl7pPr>
      <a:lvl8pPr marL="1371498" algn="ctr" rtl="0" eaLnBrk="1" fontAlgn="base" hangingPunct="1">
        <a:spcBef>
          <a:spcPct val="0"/>
        </a:spcBef>
        <a:spcAft>
          <a:spcPct val="0"/>
        </a:spcAft>
        <a:defRPr sz="4400">
          <a:solidFill>
            <a:schemeClr val="tx2"/>
          </a:solidFill>
          <a:latin typeface="Arial" charset="0"/>
        </a:defRPr>
      </a:lvl8pPr>
      <a:lvl9pPr marL="1828664" algn="ctr" rtl="0" eaLnBrk="1" fontAlgn="base" hangingPunct="1">
        <a:spcBef>
          <a:spcPct val="0"/>
        </a:spcBef>
        <a:spcAft>
          <a:spcPct val="0"/>
        </a:spcAft>
        <a:defRPr sz="4400">
          <a:solidFill>
            <a:schemeClr val="tx2"/>
          </a:solidFill>
          <a:latin typeface="Arial" charset="0"/>
        </a:defRPr>
      </a:lvl9pPr>
    </p:titleStyle>
    <p:body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svg"/><Relationship Id="rId3" Type="http://schemas.openxmlformats.org/officeDocument/2006/relationships/image" Target="../media/image15.svg"/><Relationship Id="rId7" Type="http://schemas.openxmlformats.org/officeDocument/2006/relationships/image" Target="../media/image19.svg"/><Relationship Id="rId12" Type="http://schemas.openxmlformats.org/officeDocument/2006/relationships/image" Target="../media/image24.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svg"/><Relationship Id="rId5" Type="http://schemas.openxmlformats.org/officeDocument/2006/relationships/image" Target="../media/image17.sv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svg"/></Relationships>
</file>

<file path=ppt/slides/_rels/slide1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3.svg"/><Relationship Id="rId7" Type="http://schemas.openxmlformats.org/officeDocument/2006/relationships/image" Target="../media/image19.sv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svg"/><Relationship Id="rId4" Type="http://schemas.openxmlformats.org/officeDocument/2006/relationships/image" Target="../media/image16.png"/><Relationship Id="rId9" Type="http://schemas.openxmlformats.org/officeDocument/2006/relationships/image" Target="../media/image21.sv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0.wmf"/><Relationship Id="rId2" Type="http://schemas.openxmlformats.org/officeDocument/2006/relationships/notesSlide" Target="../notesSlides/notesSlide3.xml"/><Relationship Id="rId16"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6.bin"/><Relationship Id="rId14" Type="http://schemas.openxmlformats.org/officeDocument/2006/relationships/image" Target="../media/image31.wmf"/></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hyperlink" Target="https://en.wikipedia.org/wiki/Mother" TargetMode="External"/><Relationship Id="rId13" Type="http://schemas.openxmlformats.org/officeDocument/2006/relationships/hyperlink" Target="https://en.wikipedia.org/wiki/Son" TargetMode="External"/><Relationship Id="rId18" Type="http://schemas.openxmlformats.org/officeDocument/2006/relationships/hyperlink" Target="https://en.wikipedia.org/wiki/Brother" TargetMode="External"/><Relationship Id="rId26" Type="http://schemas.openxmlformats.org/officeDocument/2006/relationships/hyperlink" Target="https://en.wikipedia.org/wiki/Uncle" TargetMode="External"/><Relationship Id="rId39" Type="http://schemas.openxmlformats.org/officeDocument/2006/relationships/hyperlink" Target="https://en.wikipedia.org/wiki/Divorced" TargetMode="External"/><Relationship Id="rId3" Type="http://schemas.openxmlformats.org/officeDocument/2006/relationships/hyperlink" Target="https://en.wikipedia.org/wiki/Spouse" TargetMode="External"/><Relationship Id="rId21" Type="http://schemas.openxmlformats.org/officeDocument/2006/relationships/hyperlink" Target="https://en.wikipedia.org/wiki/Grandparent" TargetMode="External"/><Relationship Id="rId34" Type="http://schemas.openxmlformats.org/officeDocument/2006/relationships/hyperlink" Target="https://en.wikipedia.org/wiki/Brother-in-law" TargetMode="External"/><Relationship Id="rId42" Type="http://schemas.openxmlformats.org/officeDocument/2006/relationships/hyperlink" Target="https://en.wikipedia.org/wiki/Widowhood" TargetMode="External"/><Relationship Id="rId7" Type="http://schemas.openxmlformats.org/officeDocument/2006/relationships/hyperlink" Target="https://en.wikipedia.org/wiki/Father" TargetMode="External"/><Relationship Id="rId12" Type="http://schemas.openxmlformats.org/officeDocument/2006/relationships/hyperlink" Target="https://en.wikipedia.org/wiki/Offspring" TargetMode="External"/><Relationship Id="rId17" Type="http://schemas.openxmlformats.org/officeDocument/2006/relationships/hyperlink" Target="https://en.wikipedia.org/wiki/Sibling" TargetMode="External"/><Relationship Id="rId25" Type="http://schemas.openxmlformats.org/officeDocument/2006/relationships/hyperlink" Target="https://en.wikipedia.org/wiki/Granddaughter" TargetMode="External"/><Relationship Id="rId33" Type="http://schemas.openxmlformats.org/officeDocument/2006/relationships/hyperlink" Target="https://en.wikipedia.org/wiki/Mother-in-law" TargetMode="External"/><Relationship Id="rId38" Type="http://schemas.openxmlformats.org/officeDocument/2006/relationships/hyperlink" Target="https://en.wikipedia.org/wiki/Breakup" TargetMode="External"/><Relationship Id="rId2" Type="http://schemas.openxmlformats.org/officeDocument/2006/relationships/hyperlink" Target="https://en.wikipedia.org/wiki/Family" TargetMode="External"/><Relationship Id="rId16" Type="http://schemas.openxmlformats.org/officeDocument/2006/relationships/hyperlink" Target="https://en.wikipedia.org/wiki/Step-daughter" TargetMode="External"/><Relationship Id="rId20" Type="http://schemas.openxmlformats.org/officeDocument/2006/relationships/hyperlink" Target="https://en.wikipedia.org/wiki/Extended_family" TargetMode="External"/><Relationship Id="rId29" Type="http://schemas.openxmlformats.org/officeDocument/2006/relationships/hyperlink" Target="https://en.wikipedia.org/wiki/Nephew_and_niece#Nephew" TargetMode="External"/><Relationship Id="rId41" Type="http://schemas.openxmlformats.org/officeDocument/2006/relationships/hyperlink" Target="https://en.wikipedia.org/wiki/Emancipation" TargetMode="External"/><Relationship Id="rId1" Type="http://schemas.openxmlformats.org/officeDocument/2006/relationships/slideLayout" Target="../slideLayouts/slideLayout2.xml"/><Relationship Id="rId6" Type="http://schemas.openxmlformats.org/officeDocument/2006/relationships/hyperlink" Target="https://en.wikipedia.org/wiki/Parent" TargetMode="External"/><Relationship Id="rId11" Type="http://schemas.openxmlformats.org/officeDocument/2006/relationships/hyperlink" Target="https://en.wikipedia.org/wiki/Legal_guardian" TargetMode="External"/><Relationship Id="rId24" Type="http://schemas.openxmlformats.org/officeDocument/2006/relationships/hyperlink" Target="https://en.wikipedia.org/wiki/Grandson_(son_of_a_child)" TargetMode="External"/><Relationship Id="rId32" Type="http://schemas.openxmlformats.org/officeDocument/2006/relationships/hyperlink" Target="https://en.wikipedia.org/wiki/Father-in-law" TargetMode="External"/><Relationship Id="rId37" Type="http://schemas.openxmlformats.org/officeDocument/2006/relationships/hyperlink" Target="https://en.wikipedia.org/wiki/Adoption" TargetMode="External"/><Relationship Id="rId40" Type="http://schemas.openxmlformats.org/officeDocument/2006/relationships/hyperlink" Target="https://en.wikipedia.org/wiki/Disownment" TargetMode="External"/><Relationship Id="rId5" Type="http://schemas.openxmlformats.org/officeDocument/2006/relationships/hyperlink" Target="https://en.wikipedia.org/wiki/Wife" TargetMode="External"/><Relationship Id="rId15" Type="http://schemas.openxmlformats.org/officeDocument/2006/relationships/hyperlink" Target="https://en.wikipedia.org/wiki/Step-son" TargetMode="External"/><Relationship Id="rId23" Type="http://schemas.openxmlformats.org/officeDocument/2006/relationships/hyperlink" Target="https://en.wikipedia.org/wiki/Grandmother" TargetMode="External"/><Relationship Id="rId28" Type="http://schemas.openxmlformats.org/officeDocument/2006/relationships/hyperlink" Target="https://en.wikipedia.org/wiki/Cousin" TargetMode="External"/><Relationship Id="rId36" Type="http://schemas.openxmlformats.org/officeDocument/2006/relationships/hyperlink" Target="https://en.wikipedia.org/wiki/Marriage" TargetMode="External"/><Relationship Id="rId10" Type="http://schemas.openxmlformats.org/officeDocument/2006/relationships/hyperlink" Target="https://en.wikipedia.org/wiki/Step-mother" TargetMode="External"/><Relationship Id="rId19" Type="http://schemas.openxmlformats.org/officeDocument/2006/relationships/hyperlink" Target="https://en.wikipedia.org/wiki/Sister" TargetMode="External"/><Relationship Id="rId31" Type="http://schemas.openxmlformats.org/officeDocument/2006/relationships/hyperlink" Target="https://en.wikipedia.org/wiki/Affinity_(law)" TargetMode="External"/><Relationship Id="rId4" Type="http://schemas.openxmlformats.org/officeDocument/2006/relationships/hyperlink" Target="https://en.wikipedia.org/wiki/Husband" TargetMode="External"/><Relationship Id="rId9" Type="http://schemas.openxmlformats.org/officeDocument/2006/relationships/hyperlink" Target="https://en.wikipedia.org/wiki/Step-father" TargetMode="External"/><Relationship Id="rId14" Type="http://schemas.openxmlformats.org/officeDocument/2006/relationships/hyperlink" Target="https://en.wikipedia.org/wiki/Daughter" TargetMode="External"/><Relationship Id="rId22" Type="http://schemas.openxmlformats.org/officeDocument/2006/relationships/hyperlink" Target="https://en.wikipedia.org/wiki/Grandfather" TargetMode="External"/><Relationship Id="rId27" Type="http://schemas.openxmlformats.org/officeDocument/2006/relationships/hyperlink" Target="https://en.wikipedia.org/wiki/Aunt" TargetMode="External"/><Relationship Id="rId30" Type="http://schemas.openxmlformats.org/officeDocument/2006/relationships/hyperlink" Target="https://en.wikipedia.org/wiki/Nephew_and_niece#Niece" TargetMode="External"/><Relationship Id="rId35" Type="http://schemas.openxmlformats.org/officeDocument/2006/relationships/hyperlink" Target="https://en.wikipedia.org/wiki/Sister-in-law" TargetMode="External"/><Relationship Id="rId43" Type="http://schemas.openxmlformats.org/officeDocument/2006/relationships/image" Target="../media/image3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wmf"/><Relationship Id="rId7" Type="http://schemas.openxmlformats.org/officeDocument/2006/relationships/image" Target="../media/image37.png"/><Relationship Id="rId12" Type="http://schemas.openxmlformats.org/officeDocument/2006/relationships/image" Target="../media/image40.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oleObject" Target="../embeddings/oleObject23.bin"/><Relationship Id="rId5" Type="http://schemas.openxmlformats.org/officeDocument/2006/relationships/image" Target="../media/image35.wmf"/><Relationship Id="rId10" Type="http://schemas.openxmlformats.org/officeDocument/2006/relationships/image" Target="../media/image39.wmf"/><Relationship Id="rId4" Type="http://schemas.openxmlformats.org/officeDocument/2006/relationships/oleObject" Target="../embeddings/oleObject21.bin"/><Relationship Id="rId9"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9.bin"/><Relationship Id="rId18" Type="http://schemas.openxmlformats.org/officeDocument/2006/relationships/image" Target="../media/image48.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45.wmf"/><Relationship Id="rId17" Type="http://schemas.openxmlformats.org/officeDocument/2006/relationships/oleObject" Target="../embeddings/oleObject31.bin"/><Relationship Id="rId2" Type="http://schemas.openxmlformats.org/officeDocument/2006/relationships/notesSlide" Target="../notesSlides/notesSlide4.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44.wmf"/><Relationship Id="rId19" Type="http://schemas.openxmlformats.org/officeDocument/2006/relationships/oleObject" Target="../embeddings/oleObject32.bin"/><Relationship Id="rId4" Type="http://schemas.openxmlformats.org/officeDocument/2006/relationships/image" Target="../media/image41.wmf"/><Relationship Id="rId9" Type="http://schemas.openxmlformats.org/officeDocument/2006/relationships/oleObject" Target="../embeddings/oleObject27.bin"/><Relationship Id="rId14" Type="http://schemas.openxmlformats.org/officeDocument/2006/relationships/image" Target="../media/image46.wmf"/><Relationship Id="rId22" Type="http://schemas.openxmlformats.org/officeDocument/2006/relationships/image" Target="../media/image5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61.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6.wmf"/><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39.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69.wmf"/><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60.wmf"/><Relationship Id="rId24" Type="http://schemas.openxmlformats.org/officeDocument/2006/relationships/oleObject" Target="../embeddings/oleObject45.bin"/><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64.wmf"/><Relationship Id="rId31" Type="http://schemas.openxmlformats.org/officeDocument/2006/relationships/image" Target="../media/image70.wmf"/><Relationship Id="rId4" Type="http://schemas.openxmlformats.org/officeDocument/2006/relationships/oleObject" Target="../embeddings/oleObject35.bin"/><Relationship Id="rId9" Type="http://schemas.openxmlformats.org/officeDocument/2006/relationships/image" Target="../media/image59.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68.wmf"/><Relationship Id="rId30" Type="http://schemas.openxmlformats.org/officeDocument/2006/relationships/oleObject" Target="../embeddings/oleObject4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0.wmf"/><Relationship Id="rId7" Type="http://schemas.openxmlformats.org/officeDocument/2006/relationships/image" Target="../media/image72.wmf"/><Relationship Id="rId12" Type="http://schemas.openxmlformats.org/officeDocument/2006/relationships/image" Target="../media/image75.png"/><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7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4.wmf"/><Relationship Id="rId18" Type="http://schemas.openxmlformats.org/officeDocument/2006/relationships/oleObject" Target="../embeddings/oleObject62.bin"/><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59.bin"/><Relationship Id="rId17" Type="http://schemas.openxmlformats.org/officeDocument/2006/relationships/image" Target="../media/image86.wmf"/><Relationship Id="rId2" Type="http://schemas.openxmlformats.org/officeDocument/2006/relationships/oleObject" Target="../embeddings/oleObject54.bin"/><Relationship Id="rId16"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58.bin"/><Relationship Id="rId19" Type="http://schemas.openxmlformats.org/officeDocument/2006/relationships/image" Target="../media/image87.wmf"/><Relationship Id="rId4" Type="http://schemas.openxmlformats.org/officeDocument/2006/relationships/oleObject" Target="../embeddings/oleObject55.bin"/><Relationship Id="rId9" Type="http://schemas.openxmlformats.org/officeDocument/2006/relationships/image" Target="../media/image82.wmf"/><Relationship Id="rId14" Type="http://schemas.openxmlformats.org/officeDocument/2006/relationships/oleObject" Target="../embeddings/oleObject6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91.wmf"/><Relationship Id="rId14" Type="http://schemas.openxmlformats.org/officeDocument/2006/relationships/oleObject" Target="../embeddings/oleObject6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95.wmf"/><Relationship Id="rId18" Type="http://schemas.openxmlformats.org/officeDocument/2006/relationships/oleObject" Target="../embeddings/oleObject73.bin"/><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0.bin"/><Relationship Id="rId17" Type="http://schemas.openxmlformats.org/officeDocument/2006/relationships/image" Target="../media/image97.wmf"/><Relationship Id="rId2" Type="http://schemas.openxmlformats.org/officeDocument/2006/relationships/oleObject" Target="../embeddings/oleObject63.bin"/><Relationship Id="rId16"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6.wmf"/><Relationship Id="rId10" Type="http://schemas.openxmlformats.org/officeDocument/2006/relationships/oleObject" Target="../embeddings/oleObject67.bin"/><Relationship Id="rId19" Type="http://schemas.openxmlformats.org/officeDocument/2006/relationships/image" Target="../media/image98.wmf"/><Relationship Id="rId4" Type="http://schemas.openxmlformats.org/officeDocument/2006/relationships/oleObject" Target="../embeddings/oleObject64.bin"/><Relationship Id="rId9" Type="http://schemas.openxmlformats.org/officeDocument/2006/relationships/image" Target="../media/image91.wmf"/><Relationship Id="rId14" Type="http://schemas.openxmlformats.org/officeDocument/2006/relationships/oleObject" Target="../embeddings/oleObject7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1.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100.wmf"/><Relationship Id="rId5" Type="http://schemas.openxmlformats.org/officeDocument/2006/relationships/image" Target="../media/image89.wmf"/><Relationship Id="rId15" Type="http://schemas.openxmlformats.org/officeDocument/2006/relationships/image" Target="../media/image94.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9.wmf"/><Relationship Id="rId14" Type="http://schemas.openxmlformats.org/officeDocument/2006/relationships/oleObject" Target="../embeddings/oleObject6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1.wmf"/><Relationship Id="rId18" Type="http://schemas.openxmlformats.org/officeDocument/2006/relationships/oleObject" Target="../embeddings/oleObject80.bin"/><Relationship Id="rId3" Type="http://schemas.openxmlformats.org/officeDocument/2006/relationships/image" Target="../media/image88.wmf"/><Relationship Id="rId21" Type="http://schemas.openxmlformats.org/officeDocument/2006/relationships/image" Target="../media/image103.wmf"/><Relationship Id="rId7" Type="http://schemas.openxmlformats.org/officeDocument/2006/relationships/image" Target="../media/image90.wmf"/><Relationship Id="rId12" Type="http://schemas.openxmlformats.org/officeDocument/2006/relationships/oleObject" Target="../embeddings/oleObject79.bin"/><Relationship Id="rId17" Type="http://schemas.openxmlformats.org/officeDocument/2006/relationships/image" Target="../media/image94.wmf"/><Relationship Id="rId2" Type="http://schemas.openxmlformats.org/officeDocument/2006/relationships/oleObject" Target="../embeddings/oleObject74.bin"/><Relationship Id="rId16" Type="http://schemas.openxmlformats.org/officeDocument/2006/relationships/oleObject" Target="../embeddings/oleObject69.bin"/><Relationship Id="rId20"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100.wmf"/><Relationship Id="rId5" Type="http://schemas.openxmlformats.org/officeDocument/2006/relationships/image" Target="../media/image89.wmf"/><Relationship Id="rId15" Type="http://schemas.openxmlformats.org/officeDocument/2006/relationships/image" Target="../media/image93.wmf"/><Relationship Id="rId10" Type="http://schemas.openxmlformats.org/officeDocument/2006/relationships/oleObject" Target="../embeddings/oleObject78.bin"/><Relationship Id="rId19" Type="http://schemas.openxmlformats.org/officeDocument/2006/relationships/image" Target="../media/image102.wmf"/><Relationship Id="rId4" Type="http://schemas.openxmlformats.org/officeDocument/2006/relationships/oleObject" Target="../embeddings/oleObject75.bin"/><Relationship Id="rId9" Type="http://schemas.openxmlformats.org/officeDocument/2006/relationships/image" Target="../media/image99.wmf"/><Relationship Id="rId14" Type="http://schemas.openxmlformats.org/officeDocument/2006/relationships/oleObject" Target="../embeddings/oleObject6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88.bin"/><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image" Target="../media/image108.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11" Type="http://schemas.openxmlformats.org/officeDocument/2006/relationships/oleObject" Target="../embeddings/oleObject87.bin"/><Relationship Id="rId5" Type="http://schemas.openxmlformats.org/officeDocument/2006/relationships/image" Target="../media/image105.wmf"/><Relationship Id="rId10" Type="http://schemas.openxmlformats.org/officeDocument/2006/relationships/image" Target="../media/image107.wmf"/><Relationship Id="rId4" Type="http://schemas.openxmlformats.org/officeDocument/2006/relationships/oleObject" Target="../embeddings/oleObject83.bin"/><Relationship Id="rId9" Type="http://schemas.openxmlformats.org/officeDocument/2006/relationships/oleObject" Target="../embeddings/oleObject86.bin"/><Relationship Id="rId14" Type="http://schemas.openxmlformats.org/officeDocument/2006/relationships/image" Target="../media/image109.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01.w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100.wmf"/><Relationship Id="rId5" Type="http://schemas.openxmlformats.org/officeDocument/2006/relationships/image" Target="../media/image89.wmf"/><Relationship Id="rId15" Type="http://schemas.openxmlformats.org/officeDocument/2006/relationships/image" Target="../media/image93.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9.wmf"/><Relationship Id="rId14" Type="http://schemas.openxmlformats.org/officeDocument/2006/relationships/oleObject" Target="../embeddings/oleObject68.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5.wmf"/><Relationship Id="rId18" Type="http://schemas.openxmlformats.org/officeDocument/2006/relationships/oleObject" Target="../embeddings/oleObject97.bin"/><Relationship Id="rId3" Type="http://schemas.openxmlformats.org/officeDocument/2006/relationships/image" Target="../media/image110.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94.bin"/><Relationship Id="rId17" Type="http://schemas.openxmlformats.org/officeDocument/2006/relationships/image" Target="../media/image117.wmf"/><Relationship Id="rId2" Type="http://schemas.openxmlformats.org/officeDocument/2006/relationships/oleObject" Target="../embeddings/oleObject89.bin"/><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10" Type="http://schemas.openxmlformats.org/officeDocument/2006/relationships/oleObject" Target="../embeddings/oleObject93.bin"/><Relationship Id="rId19" Type="http://schemas.openxmlformats.org/officeDocument/2006/relationships/image" Target="../media/image118.wmf"/><Relationship Id="rId4" Type="http://schemas.openxmlformats.org/officeDocument/2006/relationships/oleObject" Target="../embeddings/oleObject90.bin"/><Relationship Id="rId9" Type="http://schemas.openxmlformats.org/officeDocument/2006/relationships/image" Target="../media/image113.wmf"/><Relationship Id="rId14" Type="http://schemas.openxmlformats.org/officeDocument/2006/relationships/oleObject" Target="../embeddings/oleObject9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customXml" Target="../ink/ink1.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2.xml"/><Relationship Id="rId1" Type="http://schemas.openxmlformats.org/officeDocument/2006/relationships/slideLayout" Target="../slideLayouts/slideLayout6.xml"/><Relationship Id="rId6" Type="http://schemas.openxmlformats.org/officeDocument/2006/relationships/image" Target="../media/image121.png"/><Relationship Id="rId5" Type="http://schemas.openxmlformats.org/officeDocument/2006/relationships/customXml" Target="../ink/ink4.xml"/><Relationship Id="rId4" Type="http://schemas.openxmlformats.org/officeDocument/2006/relationships/customXml" Target="../ink/ink3.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3BF638E6-3172-C641-8CD9-D0136ED99B48}"/>
              </a:ext>
            </a:extLst>
          </p:cNvPr>
          <p:cNvCxnSpPr>
            <a:cxnSpLocks/>
          </p:cNvCxnSpPr>
          <p:nvPr/>
        </p:nvCxnSpPr>
        <p:spPr>
          <a:xfrm flipH="1">
            <a:off x="4872668" y="4791067"/>
            <a:ext cx="610421" cy="49221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4FF0FC0-2EB1-E948-8F07-86631848E863}"/>
              </a:ext>
            </a:extLst>
          </p:cNvPr>
          <p:cNvCxnSpPr>
            <a:cxnSpLocks/>
          </p:cNvCxnSpPr>
          <p:nvPr/>
        </p:nvCxnSpPr>
        <p:spPr>
          <a:xfrm flipH="1">
            <a:off x="3811024" y="5706539"/>
            <a:ext cx="610421" cy="49221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21F19B7-75EF-1745-919C-B3FB4A2DE735}"/>
              </a:ext>
            </a:extLst>
          </p:cNvPr>
          <p:cNvCxnSpPr>
            <a:cxnSpLocks/>
          </p:cNvCxnSpPr>
          <p:nvPr/>
        </p:nvCxnSpPr>
        <p:spPr>
          <a:xfrm flipH="1">
            <a:off x="7591885" y="4861434"/>
            <a:ext cx="610421" cy="492217"/>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3A78F7C0-045A-9641-82CE-4E49DCFE0E9D}"/>
              </a:ext>
            </a:extLst>
          </p:cNvPr>
          <p:cNvGrpSpPr/>
          <p:nvPr/>
        </p:nvGrpSpPr>
        <p:grpSpPr>
          <a:xfrm>
            <a:off x="1401441" y="4371974"/>
            <a:ext cx="3882498" cy="2209801"/>
            <a:chOff x="1401441" y="3962399"/>
            <a:chExt cx="3882498" cy="2209801"/>
          </a:xfrm>
        </p:grpSpPr>
        <p:cxnSp>
          <p:nvCxnSpPr>
            <p:cNvPr id="4" name="Straight Arrow Connector 3">
              <a:extLst>
                <a:ext uri="{FF2B5EF4-FFF2-40B4-BE49-F238E27FC236}">
                  <a16:creationId xmlns:a16="http://schemas.microsoft.com/office/drawing/2014/main" id="{B2DFCCC5-616D-0147-87F7-918DEF330388}"/>
                </a:ext>
              </a:extLst>
            </p:cNvPr>
            <p:cNvCxnSpPr>
              <a:cxnSpLocks/>
            </p:cNvCxnSpPr>
            <p:nvPr/>
          </p:nvCxnSpPr>
          <p:spPr>
            <a:xfrm flipH="1">
              <a:off x="2540739" y="3962400"/>
              <a:ext cx="2743200" cy="2209800"/>
            </a:xfrm>
            <a:prstGeom prst="straightConnector1">
              <a:avLst/>
            </a:prstGeom>
            <a:ln w="571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FB289B8-E22B-AA40-A78F-832CC990B7B3}"/>
                </a:ext>
              </a:extLst>
            </p:cNvPr>
            <p:cNvSpPr txBox="1"/>
            <p:nvPr/>
          </p:nvSpPr>
          <p:spPr>
            <a:xfrm>
              <a:off x="4114800" y="3962399"/>
              <a:ext cx="864339" cy="369332"/>
            </a:xfrm>
            <a:prstGeom prst="rect">
              <a:avLst/>
            </a:prstGeom>
            <a:noFill/>
          </p:spPr>
          <p:txBody>
            <a:bodyPr wrap="none" rtlCol="0">
              <a:spAutoFit/>
            </a:bodyPr>
            <a:lstStyle/>
            <a:p>
              <a:r>
                <a:rPr lang="en-US" dirty="0">
                  <a:solidFill>
                    <a:srgbClr val="0033CC"/>
                  </a:solidFill>
                </a:rPr>
                <a:t>atomic</a:t>
              </a:r>
            </a:p>
          </p:txBody>
        </p:sp>
        <p:sp>
          <p:nvSpPr>
            <p:cNvPr id="11" name="TextBox 10">
              <a:extLst>
                <a:ext uri="{FF2B5EF4-FFF2-40B4-BE49-F238E27FC236}">
                  <a16:creationId xmlns:a16="http://schemas.microsoft.com/office/drawing/2014/main" id="{C9D16F88-4369-0946-B64C-85B7D7FD498E}"/>
                </a:ext>
              </a:extLst>
            </p:cNvPr>
            <p:cNvSpPr txBox="1"/>
            <p:nvPr/>
          </p:nvSpPr>
          <p:spPr>
            <a:xfrm>
              <a:off x="3020373" y="4697968"/>
              <a:ext cx="1018227" cy="369332"/>
            </a:xfrm>
            <a:prstGeom prst="rect">
              <a:avLst/>
            </a:prstGeom>
            <a:noFill/>
          </p:spPr>
          <p:txBody>
            <a:bodyPr wrap="none" rtlCol="0">
              <a:spAutoFit/>
            </a:bodyPr>
            <a:lstStyle/>
            <a:p>
              <a:r>
                <a:rPr lang="en-US" dirty="0">
                  <a:solidFill>
                    <a:srgbClr val="0033CC"/>
                  </a:solidFill>
                </a:rPr>
                <a:t>factored</a:t>
              </a:r>
            </a:p>
          </p:txBody>
        </p:sp>
        <p:sp>
          <p:nvSpPr>
            <p:cNvPr id="12" name="TextBox 11">
              <a:extLst>
                <a:ext uri="{FF2B5EF4-FFF2-40B4-BE49-F238E27FC236}">
                  <a16:creationId xmlns:a16="http://schemas.microsoft.com/office/drawing/2014/main" id="{50823FD5-ACF1-7240-A708-96E280EBF619}"/>
                </a:ext>
              </a:extLst>
            </p:cNvPr>
            <p:cNvSpPr txBox="1"/>
            <p:nvPr/>
          </p:nvSpPr>
          <p:spPr>
            <a:xfrm>
              <a:off x="1401441" y="5802868"/>
              <a:ext cx="1210588" cy="369332"/>
            </a:xfrm>
            <a:prstGeom prst="rect">
              <a:avLst/>
            </a:prstGeom>
            <a:noFill/>
          </p:spPr>
          <p:txBody>
            <a:bodyPr wrap="none" rtlCol="0">
              <a:spAutoFit/>
            </a:bodyPr>
            <a:lstStyle/>
            <a:p>
              <a:r>
                <a:rPr lang="en-US" dirty="0">
                  <a:solidFill>
                    <a:srgbClr val="0033CC"/>
                  </a:solidFill>
                </a:rPr>
                <a:t>structured</a:t>
              </a:r>
            </a:p>
          </p:txBody>
        </p:sp>
      </p:grpSp>
      <p:grpSp>
        <p:nvGrpSpPr>
          <p:cNvPr id="39" name="Group 38">
            <a:extLst>
              <a:ext uri="{FF2B5EF4-FFF2-40B4-BE49-F238E27FC236}">
                <a16:creationId xmlns:a16="http://schemas.microsoft.com/office/drawing/2014/main" id="{AFEE3BAA-0E66-E142-816B-806902FEF00C}"/>
              </a:ext>
            </a:extLst>
          </p:cNvPr>
          <p:cNvGrpSpPr/>
          <p:nvPr/>
        </p:nvGrpSpPr>
        <p:grpSpPr>
          <a:xfrm>
            <a:off x="5283939" y="4000583"/>
            <a:ext cx="4343400" cy="400223"/>
            <a:chOff x="5283939" y="3591008"/>
            <a:chExt cx="4343400" cy="400223"/>
          </a:xfrm>
        </p:grpSpPr>
        <p:cxnSp>
          <p:nvCxnSpPr>
            <p:cNvPr id="7" name="Straight Arrow Connector 6">
              <a:extLst>
                <a:ext uri="{FF2B5EF4-FFF2-40B4-BE49-F238E27FC236}">
                  <a16:creationId xmlns:a16="http://schemas.microsoft.com/office/drawing/2014/main" id="{919C13C0-38D9-D944-A743-3373B49F9A3C}"/>
                </a:ext>
              </a:extLst>
            </p:cNvPr>
            <p:cNvCxnSpPr>
              <a:cxnSpLocks/>
            </p:cNvCxnSpPr>
            <p:nvPr/>
          </p:nvCxnSpPr>
          <p:spPr>
            <a:xfrm>
              <a:off x="5283939" y="3962400"/>
              <a:ext cx="4343400" cy="0"/>
            </a:xfrm>
            <a:prstGeom prst="straightConnector1">
              <a:avLst/>
            </a:prstGeom>
            <a:ln w="5715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6825202-044E-1941-B54E-F59E0848AC95}"/>
                </a:ext>
              </a:extLst>
            </p:cNvPr>
            <p:cNvSpPr txBox="1"/>
            <p:nvPr/>
          </p:nvSpPr>
          <p:spPr>
            <a:xfrm>
              <a:off x="5619650" y="3621899"/>
              <a:ext cx="1531188" cy="369332"/>
            </a:xfrm>
            <a:prstGeom prst="rect">
              <a:avLst/>
            </a:prstGeom>
            <a:noFill/>
          </p:spPr>
          <p:txBody>
            <a:bodyPr wrap="none" rtlCol="0">
              <a:spAutoFit/>
            </a:bodyPr>
            <a:lstStyle/>
            <a:p>
              <a:r>
                <a:rPr lang="en-US" dirty="0">
                  <a:solidFill>
                    <a:srgbClr val="008000"/>
                  </a:solidFill>
                </a:rPr>
                <a:t>deterministic</a:t>
              </a:r>
            </a:p>
          </p:txBody>
        </p:sp>
        <p:sp>
          <p:nvSpPr>
            <p:cNvPr id="15" name="TextBox 14">
              <a:extLst>
                <a:ext uri="{FF2B5EF4-FFF2-40B4-BE49-F238E27FC236}">
                  <a16:creationId xmlns:a16="http://schemas.microsoft.com/office/drawing/2014/main" id="{C79EAD96-7650-F44D-B183-FB41C39B06D7}"/>
                </a:ext>
              </a:extLst>
            </p:cNvPr>
            <p:cNvSpPr txBox="1"/>
            <p:nvPr/>
          </p:nvSpPr>
          <p:spPr>
            <a:xfrm>
              <a:off x="7965990" y="3591008"/>
              <a:ext cx="1210588" cy="369332"/>
            </a:xfrm>
            <a:prstGeom prst="rect">
              <a:avLst/>
            </a:prstGeom>
            <a:noFill/>
          </p:spPr>
          <p:txBody>
            <a:bodyPr wrap="none" rtlCol="0">
              <a:spAutoFit/>
            </a:bodyPr>
            <a:lstStyle/>
            <a:p>
              <a:r>
                <a:rPr lang="en-US" dirty="0">
                  <a:solidFill>
                    <a:srgbClr val="008000"/>
                  </a:solidFill>
                </a:rPr>
                <a:t>stochastic</a:t>
              </a:r>
            </a:p>
          </p:txBody>
        </p:sp>
      </p:grpSp>
      <p:grpSp>
        <p:nvGrpSpPr>
          <p:cNvPr id="37" name="Group 36">
            <a:extLst>
              <a:ext uri="{FF2B5EF4-FFF2-40B4-BE49-F238E27FC236}">
                <a16:creationId xmlns:a16="http://schemas.microsoft.com/office/drawing/2014/main" id="{980BB633-EDE3-9140-88C0-521D0CD1C98E}"/>
              </a:ext>
            </a:extLst>
          </p:cNvPr>
          <p:cNvGrpSpPr/>
          <p:nvPr/>
        </p:nvGrpSpPr>
        <p:grpSpPr>
          <a:xfrm>
            <a:off x="4183577" y="1857375"/>
            <a:ext cx="1112719" cy="2514600"/>
            <a:chOff x="4183577" y="1447800"/>
            <a:chExt cx="1112719" cy="2514600"/>
          </a:xfrm>
        </p:grpSpPr>
        <p:cxnSp>
          <p:nvCxnSpPr>
            <p:cNvPr id="3" name="Straight Arrow Connector 2">
              <a:extLst>
                <a:ext uri="{FF2B5EF4-FFF2-40B4-BE49-F238E27FC236}">
                  <a16:creationId xmlns:a16="http://schemas.microsoft.com/office/drawing/2014/main" id="{22912EDC-BB09-0542-94BA-135D8C8BEB0A}"/>
                </a:ext>
              </a:extLst>
            </p:cNvPr>
            <p:cNvCxnSpPr/>
            <p:nvPr/>
          </p:nvCxnSpPr>
          <p:spPr>
            <a:xfrm flipV="1">
              <a:off x="5283939" y="1447800"/>
              <a:ext cx="0" cy="2514600"/>
            </a:xfrm>
            <a:prstGeom prst="straightConnector1">
              <a:avLst/>
            </a:prstGeom>
            <a:ln w="5715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0AA3EC3-3B4E-C445-9CFE-3000E06B7A6D}"/>
                </a:ext>
              </a:extLst>
            </p:cNvPr>
            <p:cNvSpPr txBox="1"/>
            <p:nvPr/>
          </p:nvSpPr>
          <p:spPr>
            <a:xfrm>
              <a:off x="4444781" y="3452344"/>
              <a:ext cx="851515" cy="369332"/>
            </a:xfrm>
            <a:prstGeom prst="rect">
              <a:avLst/>
            </a:prstGeom>
            <a:noFill/>
          </p:spPr>
          <p:txBody>
            <a:bodyPr wrap="none" rtlCol="0">
              <a:spAutoFit/>
            </a:bodyPr>
            <a:lstStyle/>
            <a:p>
              <a:r>
                <a:rPr lang="en-US" dirty="0">
                  <a:solidFill>
                    <a:srgbClr val="FF3300"/>
                  </a:solidFill>
                </a:rPr>
                <a:t>known</a:t>
              </a:r>
            </a:p>
          </p:txBody>
        </p:sp>
        <p:sp>
          <p:nvSpPr>
            <p:cNvPr id="17" name="TextBox 16">
              <a:extLst>
                <a:ext uri="{FF2B5EF4-FFF2-40B4-BE49-F238E27FC236}">
                  <a16:creationId xmlns:a16="http://schemas.microsoft.com/office/drawing/2014/main" id="{DD6AA1D8-8EB5-3D40-853B-71F99DB41141}"/>
                </a:ext>
              </a:extLst>
            </p:cNvPr>
            <p:cNvSpPr txBox="1"/>
            <p:nvPr/>
          </p:nvSpPr>
          <p:spPr>
            <a:xfrm>
              <a:off x="4183577" y="1752598"/>
              <a:ext cx="1107996" cy="369332"/>
            </a:xfrm>
            <a:prstGeom prst="rect">
              <a:avLst/>
            </a:prstGeom>
            <a:noFill/>
          </p:spPr>
          <p:txBody>
            <a:bodyPr wrap="none" rtlCol="0">
              <a:spAutoFit/>
            </a:bodyPr>
            <a:lstStyle/>
            <a:p>
              <a:r>
                <a:rPr lang="en-US" dirty="0">
                  <a:solidFill>
                    <a:srgbClr val="FF3300"/>
                  </a:solidFill>
                </a:rPr>
                <a:t>unknown</a:t>
              </a:r>
            </a:p>
          </p:txBody>
        </p:sp>
      </p:grpSp>
      <p:sp>
        <p:nvSpPr>
          <p:cNvPr id="18" name="Oval 17">
            <a:extLst>
              <a:ext uri="{FF2B5EF4-FFF2-40B4-BE49-F238E27FC236}">
                <a16:creationId xmlns:a16="http://schemas.microsoft.com/office/drawing/2014/main" id="{647947D0-1270-4A48-8562-E9E73BDDD0C0}"/>
              </a:ext>
            </a:extLst>
          </p:cNvPr>
          <p:cNvSpPr/>
          <p:nvPr/>
        </p:nvSpPr>
        <p:spPr>
          <a:xfrm>
            <a:off x="7058896" y="2781384"/>
            <a:ext cx="1676397" cy="609600"/>
          </a:xfrm>
          <a:prstGeom prst="ellipse">
            <a:avLst/>
          </a:prstGeom>
          <a:solidFill>
            <a:srgbClr val="D0F9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C00CC"/>
                </a:solidFill>
              </a:rPr>
              <a:t>RL</a:t>
            </a:r>
          </a:p>
        </p:txBody>
      </p:sp>
      <p:sp>
        <p:nvSpPr>
          <p:cNvPr id="19" name="Oval 18">
            <a:extLst>
              <a:ext uri="{FF2B5EF4-FFF2-40B4-BE49-F238E27FC236}">
                <a16:creationId xmlns:a16="http://schemas.microsoft.com/office/drawing/2014/main" id="{28254016-7831-3C4F-8F79-9E11CC219C01}"/>
              </a:ext>
            </a:extLst>
          </p:cNvPr>
          <p:cNvSpPr/>
          <p:nvPr/>
        </p:nvSpPr>
        <p:spPr>
          <a:xfrm>
            <a:off x="6631143" y="5171216"/>
            <a:ext cx="1676397" cy="609600"/>
          </a:xfrm>
          <a:prstGeom prst="ellipse">
            <a:avLst/>
          </a:prstGeom>
          <a:solidFill>
            <a:srgbClr val="D0F9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C00CC"/>
                </a:solidFill>
              </a:rPr>
              <a:t>Bayes nets</a:t>
            </a:r>
          </a:p>
        </p:txBody>
      </p:sp>
      <p:sp>
        <p:nvSpPr>
          <p:cNvPr id="20" name="Oval 19">
            <a:extLst>
              <a:ext uri="{FF2B5EF4-FFF2-40B4-BE49-F238E27FC236}">
                <a16:creationId xmlns:a16="http://schemas.microsoft.com/office/drawing/2014/main" id="{5200F323-0AB4-994F-B07D-2F617F90FF35}"/>
              </a:ext>
            </a:extLst>
          </p:cNvPr>
          <p:cNvSpPr/>
          <p:nvPr/>
        </p:nvSpPr>
        <p:spPr>
          <a:xfrm>
            <a:off x="2708601" y="6123803"/>
            <a:ext cx="1828796" cy="60960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92D050"/>
                </a:solidFill>
              </a:rPr>
              <a:t>First-order logic</a:t>
            </a:r>
          </a:p>
        </p:txBody>
      </p:sp>
      <p:sp>
        <p:nvSpPr>
          <p:cNvPr id="21" name="Oval 20">
            <a:extLst>
              <a:ext uri="{FF2B5EF4-FFF2-40B4-BE49-F238E27FC236}">
                <a16:creationId xmlns:a16="http://schemas.microsoft.com/office/drawing/2014/main" id="{CDB464EA-5B9A-EA40-9340-A68D562BD91E}"/>
              </a:ext>
            </a:extLst>
          </p:cNvPr>
          <p:cNvSpPr/>
          <p:nvPr/>
        </p:nvSpPr>
        <p:spPr>
          <a:xfrm>
            <a:off x="3946025" y="5170531"/>
            <a:ext cx="1676397" cy="609600"/>
          </a:xfrm>
          <a:prstGeom prst="ellipse">
            <a:avLst/>
          </a:prstGeom>
          <a:solidFill>
            <a:srgbClr val="D0F9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C00CC"/>
                </a:solidFill>
              </a:rPr>
              <a:t>LOGIC</a:t>
            </a:r>
          </a:p>
        </p:txBody>
      </p:sp>
      <p:sp>
        <p:nvSpPr>
          <p:cNvPr id="22" name="Oval 21">
            <a:extLst>
              <a:ext uri="{FF2B5EF4-FFF2-40B4-BE49-F238E27FC236}">
                <a16:creationId xmlns:a16="http://schemas.microsoft.com/office/drawing/2014/main" id="{C5CDBF51-0B81-8443-9058-A7E69CE317C2}"/>
              </a:ext>
            </a:extLst>
          </p:cNvPr>
          <p:cNvSpPr/>
          <p:nvPr/>
        </p:nvSpPr>
        <p:spPr>
          <a:xfrm>
            <a:off x="4954746" y="4369915"/>
            <a:ext cx="1676397" cy="609600"/>
          </a:xfrm>
          <a:prstGeom prst="ellipse">
            <a:avLst/>
          </a:prstGeom>
          <a:solidFill>
            <a:srgbClr val="D0F9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C00CC"/>
                </a:solidFill>
              </a:rPr>
              <a:t>SEARCH</a:t>
            </a:r>
          </a:p>
        </p:txBody>
      </p:sp>
      <p:sp>
        <p:nvSpPr>
          <p:cNvPr id="23" name="Oval 22">
            <a:extLst>
              <a:ext uri="{FF2B5EF4-FFF2-40B4-BE49-F238E27FC236}">
                <a16:creationId xmlns:a16="http://schemas.microsoft.com/office/drawing/2014/main" id="{0E0BCC90-AA30-CE4F-9F7F-92734B34D063}"/>
              </a:ext>
            </a:extLst>
          </p:cNvPr>
          <p:cNvSpPr/>
          <p:nvPr/>
        </p:nvSpPr>
        <p:spPr>
          <a:xfrm>
            <a:off x="7697946" y="4371975"/>
            <a:ext cx="1676397" cy="609600"/>
          </a:xfrm>
          <a:prstGeom prst="ellipse">
            <a:avLst/>
          </a:prstGeom>
          <a:solidFill>
            <a:srgbClr val="D0F9F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C00CC"/>
                </a:solidFill>
              </a:rPr>
              <a:t>MDPs</a:t>
            </a:r>
          </a:p>
        </p:txBody>
      </p:sp>
      <p:cxnSp>
        <p:nvCxnSpPr>
          <p:cNvPr id="25" name="Straight Connector 24">
            <a:extLst>
              <a:ext uri="{FF2B5EF4-FFF2-40B4-BE49-F238E27FC236}">
                <a16:creationId xmlns:a16="http://schemas.microsoft.com/office/drawing/2014/main" id="{7ADE47BB-EC11-3F4D-A115-355BF5BEF417}"/>
              </a:ext>
            </a:extLst>
          </p:cNvPr>
          <p:cNvCxnSpPr>
            <a:cxnSpLocks/>
            <a:stCxn id="19" idx="0"/>
            <a:endCxn id="18" idx="4"/>
          </p:cNvCxnSpPr>
          <p:nvPr/>
        </p:nvCxnSpPr>
        <p:spPr>
          <a:xfrm flipV="1">
            <a:off x="7469342" y="3390984"/>
            <a:ext cx="427753" cy="1780232"/>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636D488-434E-3C46-96FE-E7F7BA060FE4}"/>
              </a:ext>
            </a:extLst>
          </p:cNvPr>
          <p:cNvCxnSpPr>
            <a:cxnSpLocks/>
            <a:stCxn id="23" idx="2"/>
            <a:endCxn id="22" idx="6"/>
          </p:cNvCxnSpPr>
          <p:nvPr/>
        </p:nvCxnSpPr>
        <p:spPr>
          <a:xfrm flipH="1" flipV="1">
            <a:off x="6631143" y="4674715"/>
            <a:ext cx="1066803" cy="206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764CE65-043C-E64E-821A-AF13C776E0FF}"/>
              </a:ext>
            </a:extLst>
          </p:cNvPr>
          <p:cNvCxnSpPr>
            <a:cxnSpLocks/>
            <a:stCxn id="19" idx="2"/>
            <a:endCxn id="21" idx="6"/>
          </p:cNvCxnSpPr>
          <p:nvPr/>
        </p:nvCxnSpPr>
        <p:spPr>
          <a:xfrm flipH="1" flipV="1">
            <a:off x="5622422" y="5475331"/>
            <a:ext cx="1008721" cy="685"/>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56D8880-F7ED-6642-B1C3-E7EDA3880F01}"/>
              </a:ext>
            </a:extLst>
          </p:cNvPr>
          <p:cNvCxnSpPr>
            <a:cxnSpLocks/>
            <a:stCxn id="23" idx="0"/>
            <a:endCxn id="18" idx="4"/>
          </p:cNvCxnSpPr>
          <p:nvPr/>
        </p:nvCxnSpPr>
        <p:spPr>
          <a:xfrm flipH="1" flipV="1">
            <a:off x="7897095" y="3390984"/>
            <a:ext cx="639050" cy="980991"/>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sp>
        <p:nvSpPr>
          <p:cNvPr id="44" name="Title 1">
            <a:extLst>
              <a:ext uri="{FF2B5EF4-FFF2-40B4-BE49-F238E27FC236}">
                <a16:creationId xmlns:a16="http://schemas.microsoft.com/office/drawing/2014/main" id="{2CDB4212-F640-9C46-B3E1-7288277B97E4}"/>
              </a:ext>
            </a:extLst>
          </p:cNvPr>
          <p:cNvSpPr>
            <a:spLocks noGrp="1"/>
          </p:cNvSpPr>
          <p:nvPr>
            <p:ph type="ctrTitle"/>
          </p:nvPr>
        </p:nvSpPr>
        <p:spPr>
          <a:xfrm>
            <a:off x="0" y="-3170"/>
            <a:ext cx="12192000" cy="1470025"/>
          </a:xfrm>
        </p:spPr>
        <p:txBody>
          <a:bodyPr/>
          <a:lstStyle/>
          <a:p>
            <a:r>
              <a:rPr lang="en-US" sz="5400" b="1" dirty="0"/>
              <a:t>Artificial Intelligence</a:t>
            </a:r>
            <a:br>
              <a:rPr lang="en-US" dirty="0"/>
            </a:br>
            <a:r>
              <a:rPr lang="en-US" dirty="0"/>
              <a:t>First Order Predicate Logic</a:t>
            </a:r>
          </a:p>
        </p:txBody>
      </p:sp>
    </p:spTree>
    <p:extLst>
      <p:ext uri="{BB962C8B-B14F-4D97-AF65-F5344CB8AC3E}">
        <p14:creationId xmlns:p14="http://schemas.microsoft.com/office/powerpoint/2010/main" val="397195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B2834-E49E-4544-A916-A16AC3111A06}"/>
              </a:ext>
            </a:extLst>
          </p:cNvPr>
          <p:cNvSpPr>
            <a:spLocks noGrp="1"/>
          </p:cNvSpPr>
          <p:nvPr>
            <p:ph type="title"/>
          </p:nvPr>
        </p:nvSpPr>
        <p:spPr/>
        <p:txBody>
          <a:bodyPr/>
          <a:lstStyle/>
          <a:p>
            <a:r>
              <a:rPr lang="en-US" dirty="0"/>
              <a:t>First Order Logic: Syntax</a:t>
            </a:r>
            <a:endParaRPr lang="en-IN" dirty="0"/>
          </a:p>
        </p:txBody>
      </p:sp>
      <p:pic>
        <p:nvPicPr>
          <p:cNvPr id="5" name="Picture 4">
            <a:extLst>
              <a:ext uri="{FF2B5EF4-FFF2-40B4-BE49-F238E27FC236}">
                <a16:creationId xmlns:a16="http://schemas.microsoft.com/office/drawing/2014/main" id="{D78C3094-66DD-44BE-BF21-85436C6D632F}"/>
              </a:ext>
            </a:extLst>
          </p:cNvPr>
          <p:cNvPicPr>
            <a:picLocks noChangeAspect="1"/>
          </p:cNvPicPr>
          <p:nvPr/>
        </p:nvPicPr>
        <p:blipFill rotWithShape="1">
          <a:blip r:embed="rId2"/>
          <a:srcRect l="34349" t="17839" r="20165" b="9820"/>
          <a:stretch/>
        </p:blipFill>
        <p:spPr>
          <a:xfrm>
            <a:off x="0" y="1309775"/>
            <a:ext cx="6217920" cy="5547360"/>
          </a:xfrm>
          <a:prstGeom prst="rect">
            <a:avLst/>
          </a:prstGeom>
          <a:ln>
            <a:noFill/>
          </a:ln>
        </p:spPr>
      </p:pic>
      <p:sp>
        <p:nvSpPr>
          <p:cNvPr id="7" name="Content Placeholder 2">
            <a:extLst>
              <a:ext uri="{FF2B5EF4-FFF2-40B4-BE49-F238E27FC236}">
                <a16:creationId xmlns:a16="http://schemas.microsoft.com/office/drawing/2014/main" id="{B005BE28-D875-E98F-63B7-F66BDCF84D98}"/>
              </a:ext>
            </a:extLst>
          </p:cNvPr>
          <p:cNvSpPr txBox="1">
            <a:spLocks/>
          </p:cNvSpPr>
          <p:nvPr/>
        </p:nvSpPr>
        <p:spPr bwMode="auto">
          <a:xfrm>
            <a:off x="6096000" y="1117600"/>
            <a:ext cx="6014720" cy="5302655"/>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dirty="0"/>
              <a:t>Sentences in FOL:</a:t>
            </a:r>
          </a:p>
          <a:p>
            <a:pPr lvl="1"/>
            <a:r>
              <a:rPr lang="en-US" sz="2400" dirty="0"/>
              <a:t>Complex sentences:</a:t>
            </a:r>
          </a:p>
          <a:p>
            <a:pPr lvl="1"/>
            <a:r>
              <a:rPr lang="en-US" sz="2400" dirty="0"/>
              <a:t>Assume </a:t>
            </a:r>
            <a:r>
              <a:rPr lang="en-US" sz="2400" i="1" dirty="0"/>
              <a:t>P</a:t>
            </a:r>
            <a:r>
              <a:rPr lang="el-GR" sz="2400" dirty="0"/>
              <a:t>,</a:t>
            </a:r>
            <a:r>
              <a:rPr lang="en-US" sz="2400" dirty="0"/>
              <a:t> </a:t>
            </a:r>
            <a:r>
              <a:rPr lang="en-US" sz="2400" i="1" dirty="0"/>
              <a:t>Q</a:t>
            </a:r>
            <a:r>
              <a:rPr lang="en-US" sz="2400" dirty="0"/>
              <a:t> are sentences in FOL. Then:</a:t>
            </a:r>
          </a:p>
          <a:p>
            <a:pPr marL="457165" lvl="1" indent="0">
              <a:buNone/>
            </a:pPr>
            <a:r>
              <a:rPr lang="en-US" sz="2400" dirty="0"/>
              <a:t>     (</a:t>
            </a:r>
            <a:r>
              <a:rPr lang="en-US" sz="2400" i="1" dirty="0"/>
              <a:t>P</a:t>
            </a:r>
            <a:r>
              <a:rPr lang="el-GR" sz="2400" dirty="0"/>
              <a:t> ∧ </a:t>
            </a:r>
            <a:r>
              <a:rPr lang="en-US" sz="2400" i="1" dirty="0"/>
              <a:t>Q</a:t>
            </a:r>
            <a:r>
              <a:rPr lang="el-GR" sz="2400" dirty="0"/>
              <a:t> )</a:t>
            </a:r>
            <a:r>
              <a:rPr lang="en-US" sz="2400" dirty="0"/>
              <a:t>,</a:t>
            </a:r>
            <a:r>
              <a:rPr lang="el-GR" sz="2400" dirty="0"/>
              <a:t> (</a:t>
            </a:r>
            <a:r>
              <a:rPr lang="en-US" sz="2400" i="1" dirty="0"/>
              <a:t>P</a:t>
            </a:r>
            <a:r>
              <a:rPr lang="el-GR" sz="2400" dirty="0"/>
              <a:t> ∨ </a:t>
            </a:r>
            <a:r>
              <a:rPr lang="en-US" sz="2400" i="1" dirty="0"/>
              <a:t>Q</a:t>
            </a:r>
            <a:r>
              <a:rPr lang="el-GR" sz="2400" dirty="0"/>
              <a:t> )</a:t>
            </a:r>
            <a:r>
              <a:rPr lang="en-US" sz="2400" dirty="0"/>
              <a:t>,</a:t>
            </a:r>
            <a:r>
              <a:rPr lang="el-GR" sz="2400" dirty="0"/>
              <a:t> (</a:t>
            </a:r>
            <a:r>
              <a:rPr lang="en-US" sz="2400" i="1" dirty="0"/>
              <a:t>P</a:t>
            </a:r>
            <a:r>
              <a:rPr lang="el-GR" sz="2400" dirty="0"/>
              <a:t> ⇒ </a:t>
            </a:r>
            <a:r>
              <a:rPr lang="en-US" sz="2400" i="1" dirty="0"/>
              <a:t>Q</a:t>
            </a:r>
            <a:r>
              <a:rPr lang="el-GR" sz="2400" dirty="0"/>
              <a:t> )</a:t>
            </a:r>
            <a:r>
              <a:rPr lang="en-US" sz="2400" dirty="0"/>
              <a:t>,</a:t>
            </a:r>
            <a:r>
              <a:rPr lang="el-GR" sz="2400" dirty="0"/>
              <a:t> (</a:t>
            </a:r>
            <a:r>
              <a:rPr lang="en-US" sz="2400" i="1" dirty="0"/>
              <a:t>P</a:t>
            </a:r>
            <a:r>
              <a:rPr lang="el-GR" sz="2400" dirty="0"/>
              <a:t> ⇔ </a:t>
            </a:r>
            <a:r>
              <a:rPr lang="en-US" sz="2400" i="1" dirty="0"/>
              <a:t>Q</a:t>
            </a:r>
            <a:r>
              <a:rPr lang="el-GR" sz="2400" dirty="0"/>
              <a:t> )</a:t>
            </a:r>
            <a:r>
              <a:rPr lang="en-US" sz="2400" dirty="0"/>
              <a:t>,</a:t>
            </a:r>
            <a:r>
              <a:rPr lang="el-GR" sz="2400" dirty="0"/>
              <a:t> ¬ </a:t>
            </a:r>
            <a:r>
              <a:rPr lang="en-US" sz="2400" i="1" dirty="0"/>
              <a:t>Q</a:t>
            </a:r>
          </a:p>
          <a:p>
            <a:pPr marL="457165" lvl="1" indent="0">
              <a:buNone/>
            </a:pPr>
            <a:r>
              <a:rPr lang="en-US" sz="2400" dirty="0"/>
              <a:t>     and  </a:t>
            </a:r>
            <a:r>
              <a:rPr lang="el-GR" sz="2400" dirty="0"/>
              <a:t>∀</a:t>
            </a:r>
            <a:r>
              <a:rPr lang="en-US" sz="2400" i="1" dirty="0"/>
              <a:t>x</a:t>
            </a:r>
            <a:r>
              <a:rPr lang="en-US" sz="2400" dirty="0"/>
              <a:t> </a:t>
            </a:r>
            <a:r>
              <a:rPr lang="en-US" sz="2400" i="1" dirty="0"/>
              <a:t>P</a:t>
            </a:r>
            <a:r>
              <a:rPr lang="el-GR" sz="2400" dirty="0"/>
              <a:t> ∃</a:t>
            </a:r>
            <a:r>
              <a:rPr lang="en-US" sz="2400" i="1" dirty="0"/>
              <a:t>y</a:t>
            </a:r>
            <a:r>
              <a:rPr lang="en-US" sz="2400" dirty="0"/>
              <a:t> </a:t>
            </a:r>
            <a:r>
              <a:rPr lang="en-US" sz="2400" i="1" dirty="0"/>
              <a:t>Q </a:t>
            </a:r>
            <a:r>
              <a:rPr lang="en-US" sz="2400" dirty="0"/>
              <a:t>are sentences </a:t>
            </a:r>
          </a:p>
          <a:p>
            <a:r>
              <a:rPr lang="en-US" sz="2800" dirty="0"/>
              <a:t> Symbols </a:t>
            </a:r>
            <a:r>
              <a:rPr lang="el-GR" sz="2800" dirty="0"/>
              <a:t>∃, ∀</a:t>
            </a:r>
            <a:endParaRPr lang="en-US" sz="2800" dirty="0">
              <a:solidFill>
                <a:srgbClr val="333299"/>
              </a:solidFill>
            </a:endParaRPr>
          </a:p>
          <a:p>
            <a:pPr lvl="1"/>
            <a:r>
              <a:rPr lang="en-US" sz="2400" dirty="0"/>
              <a:t>stand for the </a:t>
            </a:r>
            <a:r>
              <a:rPr lang="en-US" sz="2400" b="1" dirty="0"/>
              <a:t>existential</a:t>
            </a:r>
            <a:r>
              <a:rPr lang="en-US" sz="2400" dirty="0"/>
              <a:t> and the </a:t>
            </a:r>
            <a:r>
              <a:rPr lang="en-US" sz="2400" b="1" dirty="0"/>
              <a:t>universal</a:t>
            </a:r>
            <a:r>
              <a:rPr lang="en-US" sz="2400" dirty="0"/>
              <a:t> quantifier</a:t>
            </a:r>
          </a:p>
        </p:txBody>
      </p:sp>
    </p:spTree>
    <p:extLst>
      <p:ext uri="{BB962C8B-B14F-4D97-AF65-F5344CB8AC3E}">
        <p14:creationId xmlns:p14="http://schemas.microsoft.com/office/powerpoint/2010/main" val="416035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B2834-E49E-4544-A916-A16AC3111A06}"/>
              </a:ext>
            </a:extLst>
          </p:cNvPr>
          <p:cNvSpPr>
            <a:spLocks noGrp="1"/>
          </p:cNvSpPr>
          <p:nvPr>
            <p:ph type="title"/>
          </p:nvPr>
        </p:nvSpPr>
        <p:spPr/>
        <p:txBody>
          <a:bodyPr/>
          <a:lstStyle/>
          <a:p>
            <a:r>
              <a:rPr lang="en-US" dirty="0"/>
              <a:t>First Order Logic: Syntax</a:t>
            </a:r>
            <a:endParaRPr lang="en-IN" dirty="0"/>
          </a:p>
        </p:txBody>
      </p:sp>
      <p:pic>
        <p:nvPicPr>
          <p:cNvPr id="5" name="Picture 4">
            <a:extLst>
              <a:ext uri="{FF2B5EF4-FFF2-40B4-BE49-F238E27FC236}">
                <a16:creationId xmlns:a16="http://schemas.microsoft.com/office/drawing/2014/main" id="{D78C3094-66DD-44BE-BF21-85436C6D632F}"/>
              </a:ext>
            </a:extLst>
          </p:cNvPr>
          <p:cNvPicPr>
            <a:picLocks noChangeAspect="1"/>
          </p:cNvPicPr>
          <p:nvPr/>
        </p:nvPicPr>
        <p:blipFill rotWithShape="1">
          <a:blip r:embed="rId2"/>
          <a:srcRect l="34349" t="17839" r="20165" b="9820"/>
          <a:stretch/>
        </p:blipFill>
        <p:spPr>
          <a:xfrm>
            <a:off x="0" y="1309776"/>
            <a:ext cx="6217920" cy="5547360"/>
          </a:xfrm>
          <a:prstGeom prst="rect">
            <a:avLst/>
          </a:prstGeom>
          <a:ln>
            <a:noFill/>
          </a:ln>
        </p:spPr>
      </p:pic>
      <p:sp>
        <p:nvSpPr>
          <p:cNvPr id="6" name="Content Placeholder 2">
            <a:extLst>
              <a:ext uri="{FF2B5EF4-FFF2-40B4-BE49-F238E27FC236}">
                <a16:creationId xmlns:a16="http://schemas.microsoft.com/office/drawing/2014/main" id="{A14A4606-F3EB-4FEE-8C16-BF81241E9948}"/>
              </a:ext>
            </a:extLst>
          </p:cNvPr>
          <p:cNvSpPr>
            <a:spLocks noGrp="1"/>
          </p:cNvSpPr>
          <p:nvPr>
            <p:ph idx="1"/>
          </p:nvPr>
        </p:nvSpPr>
        <p:spPr>
          <a:xfrm>
            <a:off x="6217920" y="1117600"/>
            <a:ext cx="5567680" cy="4729164"/>
          </a:xfrm>
        </p:spPr>
        <p:txBody>
          <a:bodyPr/>
          <a:lstStyle/>
          <a:p>
            <a:r>
              <a:rPr lang="en-US" sz="2400" dirty="0"/>
              <a:t>All birds fly.</a:t>
            </a:r>
          </a:p>
          <a:p>
            <a:pPr lvl="1"/>
            <a:r>
              <a:rPr lang="en-US" sz="2000" dirty="0"/>
              <a:t>The predicate is "</a:t>
            </a:r>
            <a:r>
              <a:rPr lang="en-US" sz="2000" i="1" dirty="0"/>
              <a:t>fly</a:t>
            </a:r>
            <a:r>
              <a:rPr lang="en-US" sz="2000" dirty="0"/>
              <a:t>(</a:t>
            </a:r>
            <a:r>
              <a:rPr lang="en-US" sz="2000" i="1" dirty="0"/>
              <a:t>bird</a:t>
            </a:r>
            <a:r>
              <a:rPr lang="en-US" sz="2000" dirty="0"/>
              <a:t>).“</a:t>
            </a:r>
          </a:p>
          <a:p>
            <a:pPr lvl="1"/>
            <a:r>
              <a:rPr lang="en-US" sz="2000" dirty="0">
                <a:solidFill>
                  <a:srgbClr val="C00000"/>
                </a:solidFill>
              </a:rPr>
              <a:t>∀</a:t>
            </a:r>
            <a:r>
              <a:rPr lang="en-US" sz="2000" i="1" dirty="0">
                <a:solidFill>
                  <a:srgbClr val="C00000"/>
                </a:solidFill>
              </a:rPr>
              <a:t>x</a:t>
            </a:r>
            <a:r>
              <a:rPr lang="en-US" sz="2000" dirty="0">
                <a:solidFill>
                  <a:srgbClr val="C00000"/>
                </a:solidFill>
              </a:rPr>
              <a:t> </a:t>
            </a:r>
            <a:r>
              <a:rPr lang="en-US" sz="2000" i="1" dirty="0">
                <a:solidFill>
                  <a:srgbClr val="C00000"/>
                </a:solidFill>
              </a:rPr>
              <a:t>bird</a:t>
            </a:r>
            <a:r>
              <a:rPr lang="en-US" sz="2000" dirty="0">
                <a:solidFill>
                  <a:srgbClr val="C00000"/>
                </a:solidFill>
              </a:rPr>
              <a:t>(</a:t>
            </a:r>
            <a:r>
              <a:rPr lang="en-US" sz="2000" i="1" dirty="0">
                <a:solidFill>
                  <a:srgbClr val="C00000"/>
                </a:solidFill>
              </a:rPr>
              <a:t>x</a:t>
            </a:r>
            <a:r>
              <a:rPr lang="en-US" sz="2000" dirty="0">
                <a:solidFill>
                  <a:srgbClr val="C00000"/>
                </a:solidFill>
              </a:rPr>
              <a:t>) </a:t>
            </a:r>
            <a:r>
              <a:rPr lang="en-US" altLang="en-US" sz="2000" b="0" dirty="0">
                <a:solidFill>
                  <a:srgbClr val="C00000"/>
                </a:solidFill>
                <a:latin typeface="Symbol" panose="05050102010706020507" pitchFamily="18" charset="2"/>
              </a:rPr>
              <a:t>Þ </a:t>
            </a:r>
            <a:r>
              <a:rPr lang="en-US" sz="2000" i="1" dirty="0">
                <a:solidFill>
                  <a:srgbClr val="C00000"/>
                </a:solidFill>
              </a:rPr>
              <a:t>fly</a:t>
            </a:r>
            <a:r>
              <a:rPr lang="en-US" sz="2000" dirty="0">
                <a:solidFill>
                  <a:srgbClr val="C00000"/>
                </a:solidFill>
              </a:rPr>
              <a:t>(</a:t>
            </a:r>
            <a:r>
              <a:rPr lang="en-US" sz="2000" i="1" dirty="0">
                <a:solidFill>
                  <a:srgbClr val="C00000"/>
                </a:solidFill>
              </a:rPr>
              <a:t>x</a:t>
            </a:r>
            <a:r>
              <a:rPr lang="en-US" sz="2000" dirty="0">
                <a:solidFill>
                  <a:srgbClr val="C00000"/>
                </a:solidFill>
              </a:rPr>
              <a:t>)</a:t>
            </a:r>
          </a:p>
          <a:p>
            <a:r>
              <a:rPr lang="en-US" sz="2400" dirty="0"/>
              <a:t>Every man respects his parent.</a:t>
            </a:r>
          </a:p>
          <a:p>
            <a:pPr lvl="1"/>
            <a:r>
              <a:rPr lang="en-US" sz="2000" dirty="0"/>
              <a:t>The predicate is "</a:t>
            </a:r>
            <a:r>
              <a:rPr lang="en-US" sz="2000" i="1" dirty="0"/>
              <a:t>respect</a:t>
            </a:r>
            <a:r>
              <a:rPr lang="en-US" sz="2000" dirty="0"/>
              <a:t>(</a:t>
            </a:r>
            <a:r>
              <a:rPr lang="en-US" sz="2000" i="1" dirty="0"/>
              <a:t>x</a:t>
            </a:r>
            <a:r>
              <a:rPr lang="en-US" sz="2000" dirty="0"/>
              <a:t>, </a:t>
            </a:r>
            <a:r>
              <a:rPr lang="en-US" sz="2000" i="1" dirty="0"/>
              <a:t>y</a:t>
            </a:r>
            <a:r>
              <a:rPr lang="en-US" sz="2000" dirty="0"/>
              <a:t>),"  where </a:t>
            </a:r>
            <a:r>
              <a:rPr lang="en-US" sz="2000" i="1" dirty="0"/>
              <a:t>x</a:t>
            </a:r>
            <a:r>
              <a:rPr lang="en-US" sz="2000" dirty="0"/>
              <a:t>=man, and </a:t>
            </a:r>
            <a:r>
              <a:rPr lang="en-US" sz="2000" i="1" dirty="0"/>
              <a:t>y</a:t>
            </a:r>
            <a:r>
              <a:rPr lang="en-US" sz="2000" dirty="0"/>
              <a:t>= parent. </a:t>
            </a:r>
          </a:p>
          <a:p>
            <a:pPr lvl="1"/>
            <a:r>
              <a:rPr lang="en-US" sz="2000" dirty="0">
                <a:solidFill>
                  <a:srgbClr val="C00000"/>
                </a:solidFill>
              </a:rPr>
              <a:t>∀</a:t>
            </a:r>
            <a:r>
              <a:rPr lang="en-US" sz="2000" i="1" dirty="0">
                <a:solidFill>
                  <a:srgbClr val="C00000"/>
                </a:solidFill>
              </a:rPr>
              <a:t>x</a:t>
            </a:r>
            <a:r>
              <a:rPr lang="en-US" sz="2000" dirty="0">
                <a:solidFill>
                  <a:srgbClr val="C00000"/>
                </a:solidFill>
              </a:rPr>
              <a:t> </a:t>
            </a:r>
            <a:r>
              <a:rPr lang="en-US" sz="2000" i="1" dirty="0">
                <a:solidFill>
                  <a:srgbClr val="C00000"/>
                </a:solidFill>
              </a:rPr>
              <a:t>man</a:t>
            </a:r>
            <a:r>
              <a:rPr lang="en-US" sz="2000" dirty="0">
                <a:solidFill>
                  <a:srgbClr val="C00000"/>
                </a:solidFill>
              </a:rPr>
              <a:t>(</a:t>
            </a:r>
            <a:r>
              <a:rPr lang="en-US" sz="2000" i="1" dirty="0">
                <a:solidFill>
                  <a:srgbClr val="C00000"/>
                </a:solidFill>
              </a:rPr>
              <a:t>x</a:t>
            </a:r>
            <a:r>
              <a:rPr lang="en-US" sz="2000" dirty="0">
                <a:solidFill>
                  <a:srgbClr val="C00000"/>
                </a:solidFill>
              </a:rPr>
              <a:t>) </a:t>
            </a:r>
            <a:r>
              <a:rPr lang="en-US" altLang="en-US" sz="2000" b="0" dirty="0">
                <a:solidFill>
                  <a:srgbClr val="C00000"/>
                </a:solidFill>
                <a:latin typeface="Symbol" panose="05050102010706020507" pitchFamily="18" charset="2"/>
              </a:rPr>
              <a:t>Þ</a:t>
            </a:r>
            <a:r>
              <a:rPr lang="en-US" sz="2000" dirty="0">
                <a:solidFill>
                  <a:srgbClr val="C00000"/>
                </a:solidFill>
              </a:rPr>
              <a:t> </a:t>
            </a:r>
            <a:r>
              <a:rPr lang="en-US" sz="2000" i="1" dirty="0">
                <a:solidFill>
                  <a:srgbClr val="C00000"/>
                </a:solidFill>
              </a:rPr>
              <a:t>respects</a:t>
            </a:r>
            <a:r>
              <a:rPr lang="en-US" sz="2000" dirty="0">
                <a:solidFill>
                  <a:srgbClr val="C00000"/>
                </a:solidFill>
              </a:rPr>
              <a:t>(</a:t>
            </a:r>
            <a:r>
              <a:rPr lang="en-US" sz="2000" i="1" dirty="0">
                <a:solidFill>
                  <a:srgbClr val="C00000"/>
                </a:solidFill>
              </a:rPr>
              <a:t>x</a:t>
            </a:r>
            <a:r>
              <a:rPr lang="en-US" sz="2000" dirty="0">
                <a:solidFill>
                  <a:srgbClr val="C00000"/>
                </a:solidFill>
              </a:rPr>
              <a:t>, </a:t>
            </a:r>
            <a:r>
              <a:rPr lang="en-US" sz="2000" i="1" dirty="0">
                <a:solidFill>
                  <a:srgbClr val="C00000"/>
                </a:solidFill>
              </a:rPr>
              <a:t>parent</a:t>
            </a:r>
            <a:r>
              <a:rPr lang="en-US" sz="2000" dirty="0">
                <a:solidFill>
                  <a:srgbClr val="C00000"/>
                </a:solidFill>
              </a:rPr>
              <a:t>)</a:t>
            </a:r>
          </a:p>
          <a:p>
            <a:r>
              <a:rPr lang="en-US" sz="2400" dirty="0"/>
              <a:t>Some boys play cricket.</a:t>
            </a:r>
          </a:p>
          <a:p>
            <a:pPr lvl="1"/>
            <a:r>
              <a:rPr lang="en-US" sz="2000" dirty="0"/>
              <a:t>In this sentence, the predicate is "</a:t>
            </a:r>
            <a:r>
              <a:rPr lang="en-US" sz="2000" i="1" dirty="0"/>
              <a:t>play</a:t>
            </a:r>
            <a:r>
              <a:rPr lang="en-US" sz="2000" dirty="0"/>
              <a:t>(</a:t>
            </a:r>
            <a:r>
              <a:rPr lang="en-US" sz="2000" i="1" dirty="0"/>
              <a:t>x</a:t>
            </a:r>
            <a:r>
              <a:rPr lang="en-US" sz="2000" dirty="0"/>
              <a:t>, </a:t>
            </a:r>
            <a:r>
              <a:rPr lang="en-US" sz="2000" i="1" dirty="0"/>
              <a:t>y</a:t>
            </a:r>
            <a:r>
              <a:rPr lang="en-US" sz="2000" dirty="0"/>
              <a:t>)," where </a:t>
            </a:r>
            <a:r>
              <a:rPr lang="en-US" sz="2000" i="1" dirty="0"/>
              <a:t>x</a:t>
            </a:r>
            <a:r>
              <a:rPr lang="en-US" sz="2000" dirty="0"/>
              <a:t>= boys, and </a:t>
            </a:r>
            <a:r>
              <a:rPr lang="en-US" sz="2000" i="1" dirty="0"/>
              <a:t>y</a:t>
            </a:r>
            <a:r>
              <a:rPr lang="en-US" sz="2000" dirty="0"/>
              <a:t>= game. </a:t>
            </a:r>
          </a:p>
          <a:p>
            <a:pPr lvl="1"/>
            <a:r>
              <a:rPr lang="en-US" sz="2000" dirty="0">
                <a:solidFill>
                  <a:srgbClr val="C00000"/>
                </a:solidFill>
              </a:rPr>
              <a:t>∃</a:t>
            </a:r>
            <a:r>
              <a:rPr lang="en-US" sz="2000" i="1" dirty="0">
                <a:solidFill>
                  <a:srgbClr val="C00000"/>
                </a:solidFill>
              </a:rPr>
              <a:t>x</a:t>
            </a:r>
            <a:r>
              <a:rPr lang="en-US" sz="2000" dirty="0">
                <a:solidFill>
                  <a:srgbClr val="C00000"/>
                </a:solidFill>
              </a:rPr>
              <a:t> </a:t>
            </a:r>
            <a:r>
              <a:rPr lang="en-US" sz="2000" i="1" dirty="0">
                <a:solidFill>
                  <a:srgbClr val="C00000"/>
                </a:solidFill>
              </a:rPr>
              <a:t>boys</a:t>
            </a:r>
            <a:r>
              <a:rPr lang="en-US" sz="2000" dirty="0">
                <a:solidFill>
                  <a:srgbClr val="C00000"/>
                </a:solidFill>
              </a:rPr>
              <a:t>(</a:t>
            </a:r>
            <a:r>
              <a:rPr lang="en-US" sz="2000" i="1" dirty="0">
                <a:solidFill>
                  <a:srgbClr val="C00000"/>
                </a:solidFill>
              </a:rPr>
              <a:t>x</a:t>
            </a:r>
            <a:r>
              <a:rPr lang="en-US" sz="2000" dirty="0">
                <a:solidFill>
                  <a:srgbClr val="C00000"/>
                </a:solidFill>
              </a:rPr>
              <a:t>) </a:t>
            </a:r>
            <a:r>
              <a:rPr lang="en-US" altLang="en-US" sz="2000" b="0" dirty="0">
                <a:solidFill>
                  <a:srgbClr val="C00000"/>
                </a:solidFill>
                <a:latin typeface="Symbol" panose="05050102010706020507" pitchFamily="18" charset="2"/>
              </a:rPr>
              <a:t>Þ</a:t>
            </a:r>
            <a:r>
              <a:rPr lang="en-US" sz="2000" dirty="0">
                <a:solidFill>
                  <a:srgbClr val="C00000"/>
                </a:solidFill>
              </a:rPr>
              <a:t> </a:t>
            </a:r>
            <a:r>
              <a:rPr lang="en-US" sz="2000" i="1" dirty="0">
                <a:solidFill>
                  <a:srgbClr val="C00000"/>
                </a:solidFill>
              </a:rPr>
              <a:t>play</a:t>
            </a:r>
            <a:r>
              <a:rPr lang="en-US" sz="2000" dirty="0">
                <a:solidFill>
                  <a:srgbClr val="C00000"/>
                </a:solidFill>
              </a:rPr>
              <a:t>(</a:t>
            </a:r>
            <a:r>
              <a:rPr lang="en-US" sz="2000" i="1" dirty="0">
                <a:solidFill>
                  <a:srgbClr val="C00000"/>
                </a:solidFill>
              </a:rPr>
              <a:t>x</a:t>
            </a:r>
            <a:r>
              <a:rPr lang="en-US" sz="2000" dirty="0">
                <a:solidFill>
                  <a:srgbClr val="C00000"/>
                </a:solidFill>
              </a:rPr>
              <a:t>, </a:t>
            </a:r>
            <a:r>
              <a:rPr lang="en-US" sz="2000" i="1" dirty="0">
                <a:solidFill>
                  <a:srgbClr val="C00000"/>
                </a:solidFill>
              </a:rPr>
              <a:t>cricket</a:t>
            </a:r>
            <a:r>
              <a:rPr lang="en-US" sz="2000" dirty="0">
                <a:solidFill>
                  <a:srgbClr val="C00000"/>
                </a:solidFill>
              </a:rPr>
              <a:t>)</a:t>
            </a:r>
          </a:p>
          <a:p>
            <a:endParaRPr lang="en-IN" sz="2400" dirty="0"/>
          </a:p>
        </p:txBody>
      </p:sp>
    </p:spTree>
    <p:extLst>
      <p:ext uri="{BB962C8B-B14F-4D97-AF65-F5344CB8AC3E}">
        <p14:creationId xmlns:p14="http://schemas.microsoft.com/office/powerpoint/2010/main" val="20285804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2A5E3E31-3367-95FF-9B2A-903591C45A92}"/>
              </a:ext>
            </a:extLst>
          </p:cNvPr>
          <p:cNvSpPr>
            <a:spLocks noGrp="1" noChangeArrowheads="1"/>
          </p:cNvSpPr>
          <p:nvPr>
            <p:ph type="title"/>
          </p:nvPr>
        </p:nvSpPr>
        <p:spPr/>
        <p:txBody>
          <a:bodyPr/>
          <a:lstStyle/>
          <a:p>
            <a:r>
              <a:rPr lang="en-US" altLang="en-US" sz="4400" dirty="0"/>
              <a:t>Dealing with Quantifiers</a:t>
            </a:r>
            <a:endParaRPr lang="en-US" altLang="en-US" dirty="0"/>
          </a:p>
        </p:txBody>
      </p:sp>
      <p:sp>
        <p:nvSpPr>
          <p:cNvPr id="239619" name="Rectangle 3">
            <a:extLst>
              <a:ext uri="{FF2B5EF4-FFF2-40B4-BE49-F238E27FC236}">
                <a16:creationId xmlns:a16="http://schemas.microsoft.com/office/drawing/2014/main" id="{312A7B61-CCB7-C06A-C237-01FC0A12BC32}"/>
              </a:ext>
            </a:extLst>
          </p:cNvPr>
          <p:cNvSpPr>
            <a:spLocks noGrp="1" noChangeArrowheads="1"/>
          </p:cNvSpPr>
          <p:nvPr>
            <p:ph idx="1"/>
          </p:nvPr>
        </p:nvSpPr>
        <p:spPr>
          <a:xfrm>
            <a:off x="406400" y="1397001"/>
            <a:ext cx="11379200" cy="5246989"/>
          </a:xfrm>
        </p:spPr>
        <p:txBody>
          <a:bodyPr/>
          <a:lstStyle/>
          <a:p>
            <a:r>
              <a:rPr lang="en-US" altLang="en-US" sz="2400" b="1" dirty="0">
                <a:solidFill>
                  <a:srgbClr val="FF0000"/>
                </a:solidFill>
                <a:latin typeface="Symbol" panose="05050102010706020507" pitchFamily="18" charset="2"/>
              </a:rPr>
              <a:t>"</a:t>
            </a:r>
            <a:r>
              <a:rPr lang="en-US" altLang="en-US" sz="2400" dirty="0">
                <a:latin typeface="Symbol" panose="05050102010706020507" pitchFamily="18" charset="2"/>
              </a:rPr>
              <a:t> </a:t>
            </a:r>
            <a:r>
              <a:rPr lang="en-US" altLang="en-US" sz="2400" dirty="0"/>
              <a:t>can be thought of as “conjunction” over all objects in domain:</a:t>
            </a:r>
          </a:p>
          <a:p>
            <a:pPr lvl="1"/>
            <a:r>
              <a:rPr lang="en-US" altLang="en-US" sz="2000" dirty="0"/>
              <a:t>e.g., </a:t>
            </a:r>
          </a:p>
          <a:p>
            <a:pPr lvl="1">
              <a:buFont typeface="Marlett" pitchFamily="2" charset="2"/>
              <a:buNone/>
            </a:pPr>
            <a:r>
              <a:rPr lang="en-US" altLang="en-US" sz="2000" dirty="0"/>
              <a:t>	can be interpreted as</a:t>
            </a:r>
          </a:p>
          <a:p>
            <a:pPr lvl="1">
              <a:buFont typeface="Marlett" pitchFamily="2" charset="2"/>
              <a:buNone/>
            </a:pPr>
            <a:endParaRPr lang="en-US" altLang="en-US" sz="1050" dirty="0"/>
          </a:p>
          <a:p>
            <a:r>
              <a:rPr lang="en-US" altLang="en-US" sz="2400" b="1" dirty="0">
                <a:solidFill>
                  <a:srgbClr val="FF0000"/>
                </a:solidFill>
                <a:latin typeface="Symbol" panose="05050102010706020507" pitchFamily="18" charset="2"/>
              </a:rPr>
              <a:t>$</a:t>
            </a:r>
            <a:r>
              <a:rPr lang="en-US" altLang="en-US" sz="2400" dirty="0">
                <a:latin typeface="Symbol" panose="05050102010706020507" pitchFamily="18" charset="2"/>
              </a:rPr>
              <a:t> </a:t>
            </a:r>
            <a:r>
              <a:rPr lang="en-US" altLang="en-US" sz="2400" dirty="0"/>
              <a:t>can be thought of as “disjunction” over all objects in domain:</a:t>
            </a:r>
          </a:p>
          <a:p>
            <a:pPr lvl="1"/>
            <a:r>
              <a:rPr lang="en-US" altLang="en-US" sz="2000" dirty="0"/>
              <a:t>e.g., </a:t>
            </a:r>
          </a:p>
          <a:p>
            <a:pPr lvl="1">
              <a:buFont typeface="Marlett" pitchFamily="2" charset="2"/>
              <a:buNone/>
            </a:pPr>
            <a:r>
              <a:rPr lang="en-US" altLang="en-US" sz="2000" dirty="0"/>
              <a:t>	can be interpreted as</a:t>
            </a:r>
          </a:p>
          <a:p>
            <a:pPr lvl="1">
              <a:buFont typeface="Marlett" pitchFamily="2" charset="2"/>
              <a:buNone/>
            </a:pPr>
            <a:endParaRPr lang="en-US" altLang="en-US" sz="1050" dirty="0"/>
          </a:p>
          <a:p>
            <a:r>
              <a:rPr lang="en-US" altLang="en-US" sz="2400" dirty="0"/>
              <a:t>Quantifier Duality</a:t>
            </a:r>
          </a:p>
          <a:p>
            <a:pPr lvl="1"/>
            <a:r>
              <a:rPr lang="en-US" altLang="en-US" sz="2000" dirty="0"/>
              <a:t>Each can be expressed using the other</a:t>
            </a:r>
          </a:p>
          <a:p>
            <a:pPr lvl="1"/>
            <a:r>
              <a:rPr lang="en-US" altLang="en-US" sz="2000" dirty="0"/>
              <a:t>This is an application of </a:t>
            </a:r>
            <a:r>
              <a:rPr lang="en-US" altLang="en-US" sz="2000" dirty="0" err="1"/>
              <a:t>DeMorgan’s</a:t>
            </a:r>
            <a:r>
              <a:rPr lang="en-US" altLang="en-US" sz="2000" dirty="0"/>
              <a:t> laws</a:t>
            </a:r>
          </a:p>
          <a:p>
            <a:pPr lvl="1"/>
            <a:r>
              <a:rPr lang="en-US" altLang="en-US" sz="2000" dirty="0"/>
              <a:t>examples:</a:t>
            </a:r>
          </a:p>
        </p:txBody>
      </p:sp>
      <p:graphicFrame>
        <p:nvGraphicFramePr>
          <p:cNvPr id="239620" name="Object 4">
            <a:extLst>
              <a:ext uri="{FF2B5EF4-FFF2-40B4-BE49-F238E27FC236}">
                <a16:creationId xmlns:a16="http://schemas.microsoft.com/office/drawing/2014/main" id="{6A26057A-0027-3D04-288C-F81474916336}"/>
              </a:ext>
            </a:extLst>
          </p:cNvPr>
          <p:cNvGraphicFramePr>
            <a:graphicFrameLocks noChangeAspect="1"/>
          </p:cNvGraphicFramePr>
          <p:nvPr>
            <p:extLst>
              <p:ext uri="{D42A27DB-BD31-4B8C-83A1-F6EECF244321}">
                <p14:modId xmlns:p14="http://schemas.microsoft.com/office/powerpoint/2010/main" val="1783243861"/>
              </p:ext>
            </p:extLst>
          </p:nvPr>
        </p:nvGraphicFramePr>
        <p:xfrm>
          <a:off x="1933167" y="1892512"/>
          <a:ext cx="1196975" cy="320675"/>
        </p:xfrm>
        <a:graphic>
          <a:graphicData uri="http://schemas.openxmlformats.org/presentationml/2006/ole">
            <mc:AlternateContent xmlns:mc="http://schemas.openxmlformats.org/markup-compatibility/2006">
              <mc:Choice xmlns:v="urn:schemas-microsoft-com:vml" Requires="v">
                <p:oleObj name="Equation" r:id="rId3" imgW="1041120" imgH="279360" progId="Equation.DSMT4">
                  <p:embed/>
                </p:oleObj>
              </mc:Choice>
              <mc:Fallback>
                <p:oleObj name="Equation" r:id="rId3" imgW="1041120" imgH="279360" progId="Equation.DSMT4">
                  <p:embed/>
                  <p:pic>
                    <p:nvPicPr>
                      <p:cNvPr id="239620" name="Object 4">
                        <a:extLst>
                          <a:ext uri="{FF2B5EF4-FFF2-40B4-BE49-F238E27FC236}">
                            <a16:creationId xmlns:a16="http://schemas.microsoft.com/office/drawing/2014/main" id="{6A26057A-0027-3D04-288C-F814749163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167" y="1892512"/>
                        <a:ext cx="11969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1" name="Object 5">
            <a:extLst>
              <a:ext uri="{FF2B5EF4-FFF2-40B4-BE49-F238E27FC236}">
                <a16:creationId xmlns:a16="http://schemas.microsoft.com/office/drawing/2014/main" id="{BC25838F-AFA4-1D61-5D8B-6029BA5126FB}"/>
              </a:ext>
            </a:extLst>
          </p:cNvPr>
          <p:cNvGraphicFramePr>
            <a:graphicFrameLocks noChangeAspect="1"/>
          </p:cNvGraphicFramePr>
          <p:nvPr>
            <p:extLst>
              <p:ext uri="{D42A27DB-BD31-4B8C-83A1-F6EECF244321}">
                <p14:modId xmlns:p14="http://schemas.microsoft.com/office/powerpoint/2010/main" val="4069105523"/>
              </p:ext>
            </p:extLst>
          </p:nvPr>
        </p:nvGraphicFramePr>
        <p:xfrm>
          <a:off x="3541304" y="2247133"/>
          <a:ext cx="4483100" cy="303212"/>
        </p:xfrm>
        <a:graphic>
          <a:graphicData uri="http://schemas.openxmlformats.org/presentationml/2006/ole">
            <mc:AlternateContent xmlns:mc="http://schemas.openxmlformats.org/markup-compatibility/2006">
              <mc:Choice xmlns:v="urn:schemas-microsoft-com:vml" Requires="v">
                <p:oleObj name="Equation" r:id="rId5" imgW="3898800" imgH="266400" progId="Equation.DSMT4">
                  <p:embed/>
                </p:oleObj>
              </mc:Choice>
              <mc:Fallback>
                <p:oleObj name="Equation" r:id="rId5" imgW="3898800" imgH="266400" progId="Equation.DSMT4">
                  <p:embed/>
                  <p:pic>
                    <p:nvPicPr>
                      <p:cNvPr id="239621" name="Object 5">
                        <a:extLst>
                          <a:ext uri="{FF2B5EF4-FFF2-40B4-BE49-F238E27FC236}">
                            <a16:creationId xmlns:a16="http://schemas.microsoft.com/office/drawing/2014/main" id="{BC25838F-AFA4-1D61-5D8B-6029BA5126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1304" y="2247133"/>
                        <a:ext cx="44831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2" name="Object 6">
            <a:extLst>
              <a:ext uri="{FF2B5EF4-FFF2-40B4-BE49-F238E27FC236}">
                <a16:creationId xmlns:a16="http://schemas.microsoft.com/office/drawing/2014/main" id="{B5DF71C4-1661-16F8-E56B-937E9418B063}"/>
              </a:ext>
            </a:extLst>
          </p:cNvPr>
          <p:cNvGraphicFramePr>
            <a:graphicFrameLocks noChangeAspect="1"/>
          </p:cNvGraphicFramePr>
          <p:nvPr>
            <p:extLst>
              <p:ext uri="{D42A27DB-BD31-4B8C-83A1-F6EECF244321}">
                <p14:modId xmlns:p14="http://schemas.microsoft.com/office/powerpoint/2010/main" val="684055262"/>
              </p:ext>
            </p:extLst>
          </p:nvPr>
        </p:nvGraphicFramePr>
        <p:xfrm>
          <a:off x="1960154" y="3268662"/>
          <a:ext cx="1169988" cy="320675"/>
        </p:xfrm>
        <a:graphic>
          <a:graphicData uri="http://schemas.openxmlformats.org/presentationml/2006/ole">
            <mc:AlternateContent xmlns:mc="http://schemas.openxmlformats.org/markup-compatibility/2006">
              <mc:Choice xmlns:v="urn:schemas-microsoft-com:vml" Requires="v">
                <p:oleObj name="Equation" r:id="rId7" imgW="1015920" imgH="279360" progId="Equation.DSMT4">
                  <p:embed/>
                </p:oleObj>
              </mc:Choice>
              <mc:Fallback>
                <p:oleObj name="Equation" r:id="rId7" imgW="1015920" imgH="279360" progId="Equation.DSMT4">
                  <p:embed/>
                  <p:pic>
                    <p:nvPicPr>
                      <p:cNvPr id="239622" name="Object 6">
                        <a:extLst>
                          <a:ext uri="{FF2B5EF4-FFF2-40B4-BE49-F238E27FC236}">
                            <a16:creationId xmlns:a16="http://schemas.microsoft.com/office/drawing/2014/main" id="{B5DF71C4-1661-16F8-E56B-937E9418B06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154" y="3268662"/>
                        <a:ext cx="1169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3" name="Object 7">
            <a:extLst>
              <a:ext uri="{FF2B5EF4-FFF2-40B4-BE49-F238E27FC236}">
                <a16:creationId xmlns:a16="http://schemas.microsoft.com/office/drawing/2014/main" id="{5934374E-C6C1-2A63-7791-A2AD0B5B09F0}"/>
              </a:ext>
            </a:extLst>
          </p:cNvPr>
          <p:cNvGraphicFramePr>
            <a:graphicFrameLocks noChangeAspect="1"/>
          </p:cNvGraphicFramePr>
          <p:nvPr>
            <p:extLst>
              <p:ext uri="{D42A27DB-BD31-4B8C-83A1-F6EECF244321}">
                <p14:modId xmlns:p14="http://schemas.microsoft.com/office/powerpoint/2010/main" val="3971443002"/>
              </p:ext>
            </p:extLst>
          </p:nvPr>
        </p:nvGraphicFramePr>
        <p:xfrm>
          <a:off x="2627748" y="5652727"/>
          <a:ext cx="6415088" cy="320675"/>
        </p:xfrm>
        <a:graphic>
          <a:graphicData uri="http://schemas.openxmlformats.org/presentationml/2006/ole">
            <mc:AlternateContent xmlns:mc="http://schemas.openxmlformats.org/markup-compatibility/2006">
              <mc:Choice xmlns:v="urn:schemas-microsoft-com:vml" Requires="v">
                <p:oleObj name="Equation" r:id="rId9" imgW="5574960" imgH="279360" progId="Equation.DSMT4">
                  <p:embed/>
                </p:oleObj>
              </mc:Choice>
              <mc:Fallback>
                <p:oleObj name="Equation" r:id="rId9" imgW="5574960" imgH="279360" progId="Equation.DSMT4">
                  <p:embed/>
                  <p:pic>
                    <p:nvPicPr>
                      <p:cNvPr id="239623" name="Object 7">
                        <a:extLst>
                          <a:ext uri="{FF2B5EF4-FFF2-40B4-BE49-F238E27FC236}">
                            <a16:creationId xmlns:a16="http://schemas.microsoft.com/office/drawing/2014/main" id="{5934374E-C6C1-2A63-7791-A2AD0B5B09F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48" y="5652727"/>
                        <a:ext cx="64150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4" name="Object 8">
            <a:extLst>
              <a:ext uri="{FF2B5EF4-FFF2-40B4-BE49-F238E27FC236}">
                <a16:creationId xmlns:a16="http://schemas.microsoft.com/office/drawing/2014/main" id="{9B0D10C1-F54B-7A64-55D1-FCA2D16F38A1}"/>
              </a:ext>
            </a:extLst>
          </p:cNvPr>
          <p:cNvGraphicFramePr>
            <a:graphicFrameLocks noChangeAspect="1"/>
          </p:cNvGraphicFramePr>
          <p:nvPr>
            <p:extLst>
              <p:ext uri="{D42A27DB-BD31-4B8C-83A1-F6EECF244321}">
                <p14:modId xmlns:p14="http://schemas.microsoft.com/office/powerpoint/2010/main" val="344544656"/>
              </p:ext>
            </p:extLst>
          </p:nvPr>
        </p:nvGraphicFramePr>
        <p:xfrm>
          <a:off x="3541304" y="3638273"/>
          <a:ext cx="4483100" cy="303212"/>
        </p:xfrm>
        <a:graphic>
          <a:graphicData uri="http://schemas.openxmlformats.org/presentationml/2006/ole">
            <mc:AlternateContent xmlns:mc="http://schemas.openxmlformats.org/markup-compatibility/2006">
              <mc:Choice xmlns:v="urn:schemas-microsoft-com:vml" Requires="v">
                <p:oleObj name="Equation" r:id="rId11" imgW="3898800" imgH="266400" progId="Equation.DSMT4">
                  <p:embed/>
                </p:oleObj>
              </mc:Choice>
              <mc:Fallback>
                <p:oleObj name="Equation" r:id="rId11" imgW="3898800" imgH="266400" progId="Equation.DSMT4">
                  <p:embed/>
                  <p:pic>
                    <p:nvPicPr>
                      <p:cNvPr id="239624" name="Object 8">
                        <a:extLst>
                          <a:ext uri="{FF2B5EF4-FFF2-40B4-BE49-F238E27FC236}">
                            <a16:creationId xmlns:a16="http://schemas.microsoft.com/office/drawing/2014/main" id="{9B0D10C1-F54B-7A64-55D1-FCA2D16F38A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1304" y="3638273"/>
                        <a:ext cx="44831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9625" name="Object 9">
            <a:extLst>
              <a:ext uri="{FF2B5EF4-FFF2-40B4-BE49-F238E27FC236}">
                <a16:creationId xmlns:a16="http://schemas.microsoft.com/office/drawing/2014/main" id="{C2E0EBC5-12DC-3686-DB3D-134CB12D35FD}"/>
              </a:ext>
            </a:extLst>
          </p:cNvPr>
          <p:cNvGraphicFramePr>
            <a:graphicFrameLocks noChangeAspect="1"/>
          </p:cNvGraphicFramePr>
          <p:nvPr>
            <p:extLst>
              <p:ext uri="{D42A27DB-BD31-4B8C-83A1-F6EECF244321}">
                <p14:modId xmlns:p14="http://schemas.microsoft.com/office/powerpoint/2010/main" val="2355128736"/>
              </p:ext>
            </p:extLst>
          </p:nvPr>
        </p:nvGraphicFramePr>
        <p:xfrm>
          <a:off x="2627748" y="6148027"/>
          <a:ext cx="6694488" cy="320675"/>
        </p:xfrm>
        <a:graphic>
          <a:graphicData uri="http://schemas.openxmlformats.org/presentationml/2006/ole">
            <mc:AlternateContent xmlns:mc="http://schemas.openxmlformats.org/markup-compatibility/2006">
              <mc:Choice xmlns:v="urn:schemas-microsoft-com:vml" Requires="v">
                <p:oleObj name="Equation" r:id="rId13" imgW="5816520" imgH="279360" progId="Equation.DSMT4">
                  <p:embed/>
                </p:oleObj>
              </mc:Choice>
              <mc:Fallback>
                <p:oleObj name="Equation" r:id="rId13" imgW="5816520" imgH="279360" progId="Equation.DSMT4">
                  <p:embed/>
                  <p:pic>
                    <p:nvPicPr>
                      <p:cNvPr id="239625" name="Object 9">
                        <a:extLst>
                          <a:ext uri="{FF2B5EF4-FFF2-40B4-BE49-F238E27FC236}">
                            <a16:creationId xmlns:a16="http://schemas.microsoft.com/office/drawing/2014/main" id="{C2E0EBC5-12DC-3686-DB3D-134CB12D35F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748" y="6148027"/>
                        <a:ext cx="66944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E267C-F0B5-E8DA-1B9D-17A10C51A2C3}"/>
              </a:ext>
            </a:extLst>
          </p:cNvPr>
          <p:cNvSpPr>
            <a:spLocks noGrp="1"/>
          </p:cNvSpPr>
          <p:nvPr>
            <p:ph type="title"/>
          </p:nvPr>
        </p:nvSpPr>
        <p:spPr/>
        <p:txBody>
          <a:bodyPr/>
          <a:lstStyle/>
          <a:p>
            <a:r>
              <a:rPr lang="en-US" altLang="en-US" sz="4400" dirty="0"/>
              <a:t>Dealing with Quantifiers</a:t>
            </a:r>
            <a:endParaRPr lang="en-US" dirty="0"/>
          </a:p>
        </p:txBody>
      </p:sp>
      <p:sp>
        <p:nvSpPr>
          <p:cNvPr id="3" name="Content Placeholder 2">
            <a:extLst>
              <a:ext uri="{FF2B5EF4-FFF2-40B4-BE49-F238E27FC236}">
                <a16:creationId xmlns:a16="http://schemas.microsoft.com/office/drawing/2014/main" id="{182B7028-2911-5598-2995-2D696E37E4D7}"/>
              </a:ext>
            </a:extLst>
          </p:cNvPr>
          <p:cNvSpPr>
            <a:spLocks noGrp="1"/>
          </p:cNvSpPr>
          <p:nvPr>
            <p:ph idx="1"/>
          </p:nvPr>
        </p:nvSpPr>
        <p:spPr>
          <a:xfrm>
            <a:off x="406400" y="1387275"/>
            <a:ext cx="11379200" cy="4729164"/>
          </a:xfrm>
        </p:spPr>
        <p:txBody>
          <a:bodyPr/>
          <a:lstStyle/>
          <a:p>
            <a:r>
              <a:rPr lang="en-US" altLang="en-US" sz="2800" dirty="0"/>
              <a:t>Usually use </a:t>
            </a:r>
            <a:r>
              <a:rPr lang="en-US" altLang="en-US" sz="2800" b="0" dirty="0">
                <a:solidFill>
                  <a:srgbClr val="FF0000"/>
                </a:solidFill>
                <a:latin typeface="Symbol" panose="05050102010706020507" pitchFamily="18" charset="2"/>
              </a:rPr>
              <a:t>Þ</a:t>
            </a:r>
            <a:r>
              <a:rPr lang="en-US" altLang="en-US" sz="2800" dirty="0"/>
              <a:t> with </a:t>
            </a:r>
            <a:r>
              <a:rPr lang="en-US" altLang="en-US" sz="2800" dirty="0">
                <a:solidFill>
                  <a:srgbClr val="FF0000"/>
                </a:solidFill>
                <a:latin typeface="Symbol" panose="05050102010706020507" pitchFamily="18" charset="2"/>
              </a:rPr>
              <a:t>"</a:t>
            </a:r>
            <a:r>
              <a:rPr lang="en-US" altLang="en-US" sz="2800" dirty="0"/>
              <a:t>:</a:t>
            </a:r>
          </a:p>
          <a:p>
            <a:pPr lvl="1"/>
            <a:r>
              <a:rPr lang="en-US" altLang="en-US" sz="2400" dirty="0"/>
              <a:t>e.g.,                                                      says, all humans are mortal</a:t>
            </a:r>
          </a:p>
          <a:p>
            <a:pPr lvl="1">
              <a:buFont typeface="Marlett" pitchFamily="2" charset="2"/>
              <a:buNone/>
            </a:pPr>
            <a:r>
              <a:rPr lang="en-US" altLang="en-US" sz="2400" dirty="0"/>
              <a:t>	but,                                                    say, everything is human and mortal</a:t>
            </a:r>
          </a:p>
          <a:p>
            <a:r>
              <a:rPr lang="en-US" altLang="en-US" sz="2800" dirty="0"/>
              <a:t>Usually use </a:t>
            </a:r>
            <a:r>
              <a:rPr lang="en-US" altLang="en-US" sz="2800" dirty="0">
                <a:solidFill>
                  <a:srgbClr val="FF0000"/>
                </a:solidFill>
                <a:latin typeface="Symbol" panose="05050102010706020507" pitchFamily="18" charset="2"/>
              </a:rPr>
              <a:t>Ù</a:t>
            </a:r>
            <a:r>
              <a:rPr lang="en-US" altLang="en-US" sz="2800" dirty="0"/>
              <a:t> with </a:t>
            </a:r>
            <a:r>
              <a:rPr lang="en-US" altLang="en-US" sz="2800" dirty="0">
                <a:solidFill>
                  <a:srgbClr val="FF0000"/>
                </a:solidFill>
                <a:latin typeface="Symbol" panose="05050102010706020507" pitchFamily="18" charset="2"/>
              </a:rPr>
              <a:t>$</a:t>
            </a:r>
            <a:r>
              <a:rPr lang="en-US" altLang="en-US" sz="2800" dirty="0"/>
              <a:t>:</a:t>
            </a:r>
          </a:p>
          <a:p>
            <a:pPr lvl="1"/>
            <a:r>
              <a:rPr lang="en-US" altLang="en-US" sz="2400" dirty="0"/>
              <a:t>e.g.,                                              says, there is a bird that does not fly</a:t>
            </a:r>
          </a:p>
          <a:p>
            <a:pPr lvl="1">
              <a:buFont typeface="Marlett" pitchFamily="2" charset="2"/>
              <a:buNone/>
            </a:pPr>
            <a:r>
              <a:rPr lang="en-US" altLang="en-US" sz="2400" dirty="0"/>
              <a:t>	but,                                                is also true for anything that is not a bird</a:t>
            </a:r>
          </a:p>
          <a:p>
            <a:r>
              <a:rPr lang="en-US" altLang="en-US" sz="2800" dirty="0">
                <a:solidFill>
                  <a:srgbClr val="FF0000"/>
                </a:solidFill>
                <a:latin typeface="Symbol" panose="05050102010706020507" pitchFamily="18" charset="2"/>
              </a:rPr>
              <a:t>"</a:t>
            </a:r>
            <a:r>
              <a:rPr lang="en-US" altLang="en-US" sz="2800" i="1" dirty="0" err="1"/>
              <a:t>x</a:t>
            </a:r>
            <a:r>
              <a:rPr lang="en-US" altLang="en-US" sz="2800" dirty="0" err="1">
                <a:solidFill>
                  <a:srgbClr val="FF0000"/>
                </a:solidFill>
                <a:latin typeface="Symbol" panose="05050102010706020507" pitchFamily="18" charset="2"/>
              </a:rPr>
              <a:t>$</a:t>
            </a:r>
            <a:r>
              <a:rPr lang="en-US" altLang="en-US" sz="2800" i="1" dirty="0" err="1"/>
              <a:t>y</a:t>
            </a:r>
            <a:r>
              <a:rPr lang="en-US" altLang="en-US" sz="2800" dirty="0">
                <a:latin typeface="Symbol" panose="05050102010706020507" pitchFamily="18" charset="2"/>
              </a:rPr>
              <a:t> </a:t>
            </a:r>
            <a:r>
              <a:rPr lang="en-US" altLang="en-US" sz="2800" dirty="0"/>
              <a:t>is not the same as </a:t>
            </a:r>
            <a:r>
              <a:rPr lang="en-US" altLang="en-US" sz="2800" dirty="0">
                <a:solidFill>
                  <a:srgbClr val="FF0000"/>
                </a:solidFill>
                <a:latin typeface="Symbol" panose="05050102010706020507" pitchFamily="18" charset="2"/>
              </a:rPr>
              <a:t>$</a:t>
            </a:r>
            <a:r>
              <a:rPr lang="en-US" altLang="en-US" sz="2800" i="1" dirty="0" err="1"/>
              <a:t>y</a:t>
            </a:r>
            <a:r>
              <a:rPr lang="en-US" altLang="en-US" sz="2800" dirty="0" err="1">
                <a:solidFill>
                  <a:srgbClr val="FF0000"/>
                </a:solidFill>
                <a:latin typeface="Symbol" panose="05050102010706020507" pitchFamily="18" charset="2"/>
              </a:rPr>
              <a:t>"</a:t>
            </a:r>
            <a:r>
              <a:rPr lang="en-US" altLang="en-US" sz="2800" i="1" dirty="0" err="1"/>
              <a:t>x</a:t>
            </a:r>
            <a:r>
              <a:rPr lang="en-US" altLang="en-US" sz="2800" dirty="0">
                <a:latin typeface="Symbol" panose="05050102010706020507" pitchFamily="18" charset="2"/>
              </a:rPr>
              <a:t> </a:t>
            </a:r>
            <a:r>
              <a:rPr lang="en-US" altLang="en-US" sz="2800" dirty="0"/>
              <a:t>:</a:t>
            </a:r>
          </a:p>
          <a:p>
            <a:pPr lvl="1"/>
            <a:r>
              <a:rPr lang="en-US" altLang="en-US" sz="2400" dirty="0"/>
              <a:t>e.g.,                                   says, there is someone who loves everyone</a:t>
            </a:r>
          </a:p>
          <a:p>
            <a:pPr lvl="1">
              <a:buFont typeface="Marlett" pitchFamily="2" charset="2"/>
              <a:buNone/>
            </a:pPr>
            <a:r>
              <a:rPr lang="en-US" altLang="en-US" sz="2400" dirty="0"/>
              <a:t>	but,                                   says, everyone is loved by at least one person</a:t>
            </a:r>
          </a:p>
          <a:p>
            <a:endParaRPr lang="en-US" sz="1800" dirty="0"/>
          </a:p>
        </p:txBody>
      </p:sp>
      <p:graphicFrame>
        <p:nvGraphicFramePr>
          <p:cNvPr id="5" name="Object 4">
            <a:extLst>
              <a:ext uri="{FF2B5EF4-FFF2-40B4-BE49-F238E27FC236}">
                <a16:creationId xmlns:a16="http://schemas.microsoft.com/office/drawing/2014/main" id="{CE2C57BD-7C83-A889-3F7C-675830820889}"/>
              </a:ext>
            </a:extLst>
          </p:cNvPr>
          <p:cNvGraphicFramePr>
            <a:graphicFrameLocks noChangeAspect="1"/>
          </p:cNvGraphicFramePr>
          <p:nvPr>
            <p:extLst>
              <p:ext uri="{D42A27DB-BD31-4B8C-83A1-F6EECF244321}">
                <p14:modId xmlns:p14="http://schemas.microsoft.com/office/powerpoint/2010/main" val="964725767"/>
              </p:ext>
            </p:extLst>
          </p:nvPr>
        </p:nvGraphicFramePr>
        <p:xfrm>
          <a:off x="1958806" y="1994227"/>
          <a:ext cx="3229305" cy="360000"/>
        </p:xfrm>
        <a:graphic>
          <a:graphicData uri="http://schemas.openxmlformats.org/presentationml/2006/ole">
            <mc:AlternateContent xmlns:mc="http://schemas.openxmlformats.org/markup-compatibility/2006">
              <mc:Choice xmlns:v="urn:schemas-microsoft-com:vml" Requires="v">
                <p:oleObj name="MathType Equation" r:id="rId2" imgW="2501640" imgH="279360" progId="Equation">
                  <p:embed/>
                </p:oleObj>
              </mc:Choice>
              <mc:Fallback>
                <p:oleObj name="MathType Equation" r:id="rId2" imgW="2501640" imgH="279360" progId="Equation">
                  <p:embed/>
                  <p:pic>
                    <p:nvPicPr>
                      <p:cNvPr id="300036" name="Object 4">
                        <a:extLst>
                          <a:ext uri="{FF2B5EF4-FFF2-40B4-BE49-F238E27FC236}">
                            <a16:creationId xmlns:a16="http://schemas.microsoft.com/office/drawing/2014/main" id="{BFD9BB23-3D66-2D96-FF7E-4C7D1E0E9E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806" y="1994227"/>
                        <a:ext cx="3229305" cy="36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33BA389E-4F5C-C7D1-CB70-AE5FFBCFA081}"/>
              </a:ext>
            </a:extLst>
          </p:cNvPr>
          <p:cNvGraphicFramePr>
            <a:graphicFrameLocks noChangeAspect="1"/>
          </p:cNvGraphicFramePr>
          <p:nvPr>
            <p:extLst>
              <p:ext uri="{D42A27DB-BD31-4B8C-83A1-F6EECF244321}">
                <p14:modId xmlns:p14="http://schemas.microsoft.com/office/powerpoint/2010/main" val="2145575510"/>
              </p:ext>
            </p:extLst>
          </p:nvPr>
        </p:nvGraphicFramePr>
        <p:xfrm>
          <a:off x="1958806" y="2443902"/>
          <a:ext cx="3097431" cy="360000"/>
        </p:xfrm>
        <a:graphic>
          <a:graphicData uri="http://schemas.openxmlformats.org/presentationml/2006/ole">
            <mc:AlternateContent xmlns:mc="http://schemas.openxmlformats.org/markup-compatibility/2006">
              <mc:Choice xmlns:v="urn:schemas-microsoft-com:vml" Requires="v">
                <p:oleObj name="MathType Equation" r:id="rId4" imgW="2400120" imgH="279360" progId="Equation">
                  <p:embed/>
                </p:oleObj>
              </mc:Choice>
              <mc:Fallback>
                <p:oleObj name="MathType Equation" r:id="rId4" imgW="2400120" imgH="279360" progId="Equation">
                  <p:embed/>
                  <p:pic>
                    <p:nvPicPr>
                      <p:cNvPr id="300037" name="Object 5">
                        <a:extLst>
                          <a:ext uri="{FF2B5EF4-FFF2-40B4-BE49-F238E27FC236}">
                            <a16:creationId xmlns:a16="http://schemas.microsoft.com/office/drawing/2014/main" id="{47349B21-0BBF-83DC-B2A3-F432DCA22E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8806" y="2443902"/>
                        <a:ext cx="3097431" cy="360000"/>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A7E141A3-B143-FB3B-5D14-EA398FE8A8A8}"/>
              </a:ext>
            </a:extLst>
          </p:cNvPr>
          <p:cNvGraphicFramePr>
            <a:graphicFrameLocks noChangeAspect="1"/>
          </p:cNvGraphicFramePr>
          <p:nvPr>
            <p:extLst>
              <p:ext uri="{D42A27DB-BD31-4B8C-83A1-F6EECF244321}">
                <p14:modId xmlns:p14="http://schemas.microsoft.com/office/powerpoint/2010/main" val="2942193562"/>
              </p:ext>
            </p:extLst>
          </p:nvPr>
        </p:nvGraphicFramePr>
        <p:xfrm>
          <a:off x="1958806" y="3391857"/>
          <a:ext cx="2657235" cy="360000"/>
        </p:xfrm>
        <a:graphic>
          <a:graphicData uri="http://schemas.openxmlformats.org/presentationml/2006/ole">
            <mc:AlternateContent xmlns:mc="http://schemas.openxmlformats.org/markup-compatibility/2006">
              <mc:Choice xmlns:v="urn:schemas-microsoft-com:vml" Requires="v">
                <p:oleObj name="MathType Equation" r:id="rId6" imgW="2057400" imgH="279360" progId="Equation">
                  <p:embed/>
                </p:oleObj>
              </mc:Choice>
              <mc:Fallback>
                <p:oleObj name="MathType Equation" r:id="rId6" imgW="2057400" imgH="279360" progId="Equation">
                  <p:embed/>
                  <p:pic>
                    <p:nvPicPr>
                      <p:cNvPr id="300038" name="Object 6">
                        <a:extLst>
                          <a:ext uri="{FF2B5EF4-FFF2-40B4-BE49-F238E27FC236}">
                            <a16:creationId xmlns:a16="http://schemas.microsoft.com/office/drawing/2014/main" id="{C43F5DAD-CD89-5624-AB1E-088DDF7B3E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806" y="3391857"/>
                        <a:ext cx="2657235" cy="36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06267878-F693-6FDD-6839-C3D3927A909E}"/>
              </a:ext>
            </a:extLst>
          </p:cNvPr>
          <p:cNvGraphicFramePr>
            <a:graphicFrameLocks noChangeAspect="1"/>
          </p:cNvGraphicFramePr>
          <p:nvPr>
            <p:extLst>
              <p:ext uri="{D42A27DB-BD31-4B8C-83A1-F6EECF244321}">
                <p14:modId xmlns:p14="http://schemas.microsoft.com/office/powerpoint/2010/main" val="2569141556"/>
              </p:ext>
            </p:extLst>
          </p:nvPr>
        </p:nvGraphicFramePr>
        <p:xfrm>
          <a:off x="1958806" y="3841532"/>
          <a:ext cx="2789104" cy="360000"/>
        </p:xfrm>
        <a:graphic>
          <a:graphicData uri="http://schemas.openxmlformats.org/presentationml/2006/ole">
            <mc:AlternateContent xmlns:mc="http://schemas.openxmlformats.org/markup-compatibility/2006">
              <mc:Choice xmlns:v="urn:schemas-microsoft-com:vml" Requires="v">
                <p:oleObj name="MathType Equation" r:id="rId8" imgW="2158920" imgH="279360" progId="Equation">
                  <p:embed/>
                </p:oleObj>
              </mc:Choice>
              <mc:Fallback>
                <p:oleObj name="MathType Equation" r:id="rId8" imgW="2158920" imgH="279360" progId="Equation">
                  <p:embed/>
                  <p:pic>
                    <p:nvPicPr>
                      <p:cNvPr id="300039" name="Object 7">
                        <a:extLst>
                          <a:ext uri="{FF2B5EF4-FFF2-40B4-BE49-F238E27FC236}">
                            <a16:creationId xmlns:a16="http://schemas.microsoft.com/office/drawing/2014/main" id="{167E05FE-9A2E-69A7-712B-5A12623327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8806" y="3841532"/>
                        <a:ext cx="2789104" cy="36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28062350-0B33-970A-AB17-8AC2C47E5009}"/>
              </a:ext>
            </a:extLst>
          </p:cNvPr>
          <p:cNvGraphicFramePr>
            <a:graphicFrameLocks noChangeAspect="1"/>
          </p:cNvGraphicFramePr>
          <p:nvPr>
            <p:extLst>
              <p:ext uri="{D42A27DB-BD31-4B8C-83A1-F6EECF244321}">
                <p14:modId xmlns:p14="http://schemas.microsoft.com/office/powerpoint/2010/main" val="452555333"/>
              </p:ext>
            </p:extLst>
          </p:nvPr>
        </p:nvGraphicFramePr>
        <p:xfrm>
          <a:off x="1958806" y="4762339"/>
          <a:ext cx="2001386" cy="360000"/>
        </p:xfrm>
        <a:graphic>
          <a:graphicData uri="http://schemas.openxmlformats.org/presentationml/2006/ole">
            <mc:AlternateContent xmlns:mc="http://schemas.openxmlformats.org/markup-compatibility/2006">
              <mc:Choice xmlns:v="urn:schemas-microsoft-com:vml" Requires="v">
                <p:oleObj name="MathType Equation" r:id="rId10" imgW="1549080" imgH="279360" progId="Equation">
                  <p:embed/>
                </p:oleObj>
              </mc:Choice>
              <mc:Fallback>
                <p:oleObj name="MathType Equation" r:id="rId10" imgW="1549080" imgH="279360" progId="Equation">
                  <p:embed/>
                  <p:pic>
                    <p:nvPicPr>
                      <p:cNvPr id="300040" name="Object 8">
                        <a:extLst>
                          <a:ext uri="{FF2B5EF4-FFF2-40B4-BE49-F238E27FC236}">
                            <a16:creationId xmlns:a16="http://schemas.microsoft.com/office/drawing/2014/main" id="{75022D8C-7D3A-172C-9042-2FA8FE6029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8806" y="4762339"/>
                        <a:ext cx="2001386" cy="36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58A79D2-134A-DE1B-C024-138753A6C781}"/>
              </a:ext>
            </a:extLst>
          </p:cNvPr>
          <p:cNvGraphicFramePr>
            <a:graphicFrameLocks noChangeAspect="1"/>
          </p:cNvGraphicFramePr>
          <p:nvPr>
            <p:extLst>
              <p:ext uri="{D42A27DB-BD31-4B8C-83A1-F6EECF244321}">
                <p14:modId xmlns:p14="http://schemas.microsoft.com/office/powerpoint/2010/main" val="3686378075"/>
              </p:ext>
            </p:extLst>
          </p:nvPr>
        </p:nvGraphicFramePr>
        <p:xfrm>
          <a:off x="1958806" y="5212014"/>
          <a:ext cx="2001381" cy="360000"/>
        </p:xfrm>
        <a:graphic>
          <a:graphicData uri="http://schemas.openxmlformats.org/presentationml/2006/ole">
            <mc:AlternateContent xmlns:mc="http://schemas.openxmlformats.org/markup-compatibility/2006">
              <mc:Choice xmlns:v="urn:schemas-microsoft-com:vml" Requires="v">
                <p:oleObj name="MathType Equation" r:id="rId12" imgW="1549080" imgH="279360" progId="Equation">
                  <p:embed/>
                </p:oleObj>
              </mc:Choice>
              <mc:Fallback>
                <p:oleObj name="MathType Equation" r:id="rId12" imgW="1549080" imgH="279360" progId="Equation">
                  <p:embed/>
                  <p:pic>
                    <p:nvPicPr>
                      <p:cNvPr id="300041" name="Object 9">
                        <a:extLst>
                          <a:ext uri="{FF2B5EF4-FFF2-40B4-BE49-F238E27FC236}">
                            <a16:creationId xmlns:a16="http://schemas.microsoft.com/office/drawing/2014/main" id="{0FB5960E-A8E4-44C6-66F7-CEF32D9E6EF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8806" y="5212014"/>
                        <a:ext cx="2001381" cy="36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81053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09C02-B77D-9A27-EE53-2426B719DD1E}"/>
              </a:ext>
            </a:extLst>
          </p:cNvPr>
          <p:cNvSpPr>
            <a:spLocks noGrp="1"/>
          </p:cNvSpPr>
          <p:nvPr>
            <p:ph type="title"/>
          </p:nvPr>
        </p:nvSpPr>
        <p:spPr/>
        <p:txBody>
          <a:bodyPr/>
          <a:lstStyle/>
          <a:p>
            <a:r>
              <a:rPr lang="en-US" dirty="0"/>
              <a:t>Semantic: Interpretation </a:t>
            </a:r>
          </a:p>
        </p:txBody>
      </p:sp>
      <p:sp>
        <p:nvSpPr>
          <p:cNvPr id="3" name="Content Placeholder 2">
            <a:extLst>
              <a:ext uri="{FF2B5EF4-FFF2-40B4-BE49-F238E27FC236}">
                <a16:creationId xmlns:a16="http://schemas.microsoft.com/office/drawing/2014/main" id="{7C8972D2-8F74-64CB-2BB7-E78EFE128961}"/>
              </a:ext>
            </a:extLst>
          </p:cNvPr>
          <p:cNvSpPr>
            <a:spLocks noGrp="1"/>
          </p:cNvSpPr>
          <p:nvPr>
            <p:ph idx="1"/>
          </p:nvPr>
        </p:nvSpPr>
        <p:spPr/>
        <p:txBody>
          <a:bodyPr/>
          <a:lstStyle/>
          <a:p>
            <a:r>
              <a:rPr lang="en-US" dirty="0"/>
              <a:t>An interpretation </a:t>
            </a:r>
            <a:r>
              <a:rPr lang="en-US" b="1" i="1" dirty="0">
                <a:solidFill>
                  <a:srgbClr val="FF0000"/>
                </a:solidFill>
              </a:rPr>
              <a:t>I</a:t>
            </a:r>
            <a:r>
              <a:rPr lang="en-US" dirty="0"/>
              <a:t> is defined by a mapping to the domain of discourse </a:t>
            </a:r>
            <a:r>
              <a:rPr lang="en-US" b="1" i="1" dirty="0">
                <a:solidFill>
                  <a:srgbClr val="FF0000"/>
                </a:solidFill>
              </a:rPr>
              <a:t>D</a:t>
            </a:r>
            <a:r>
              <a:rPr lang="en-US" dirty="0"/>
              <a:t> or relations on </a:t>
            </a:r>
            <a:r>
              <a:rPr lang="en-US" b="1" i="1" dirty="0">
                <a:solidFill>
                  <a:srgbClr val="FF0000"/>
                </a:solidFill>
              </a:rPr>
              <a:t>D</a:t>
            </a:r>
          </a:p>
          <a:p>
            <a:pPr lvl="1"/>
            <a:r>
              <a:rPr lang="en-US" dirty="0"/>
              <a:t>Domain of discourse: a set of objects in the world we represent and refer to; </a:t>
            </a:r>
          </a:p>
          <a:p>
            <a:r>
              <a:rPr lang="en-US" dirty="0"/>
              <a:t>An interpretation </a:t>
            </a:r>
            <a:r>
              <a:rPr lang="en-US" b="1" i="1" dirty="0">
                <a:solidFill>
                  <a:srgbClr val="FF0000"/>
                </a:solidFill>
              </a:rPr>
              <a:t>I</a:t>
            </a:r>
            <a:r>
              <a:rPr lang="en-US" dirty="0"/>
              <a:t> maps:</a:t>
            </a:r>
          </a:p>
          <a:p>
            <a:pPr lvl="1"/>
            <a:r>
              <a:rPr lang="en-US" dirty="0"/>
              <a:t>Constant symbols to objects in D</a:t>
            </a:r>
          </a:p>
          <a:p>
            <a:pPr lvl="2"/>
            <a:r>
              <a:rPr lang="en-US" i="1" dirty="0">
                <a:solidFill>
                  <a:srgbClr val="333299"/>
                </a:solidFill>
              </a:rPr>
              <a:t>I</a:t>
            </a:r>
            <a:r>
              <a:rPr lang="en-US" dirty="0">
                <a:solidFill>
                  <a:srgbClr val="333299"/>
                </a:solidFill>
              </a:rPr>
              <a:t>(</a:t>
            </a:r>
            <a:r>
              <a:rPr lang="en-US" i="1" dirty="0" err="1">
                <a:solidFill>
                  <a:srgbClr val="333299"/>
                </a:solidFill>
              </a:rPr>
              <a:t>Sachin</a:t>
            </a:r>
            <a:r>
              <a:rPr lang="en-US" dirty="0">
                <a:solidFill>
                  <a:srgbClr val="333299"/>
                </a:solidFill>
              </a:rPr>
              <a:t>) = </a:t>
            </a:r>
          </a:p>
          <a:p>
            <a:pPr lvl="1"/>
            <a:r>
              <a:rPr lang="en-US" dirty="0"/>
              <a:t>Predicate symbols to relations, properties on D</a:t>
            </a:r>
          </a:p>
          <a:p>
            <a:pPr lvl="2"/>
            <a:r>
              <a:rPr lang="en-US" i="1" dirty="0">
                <a:solidFill>
                  <a:srgbClr val="333299"/>
                </a:solidFill>
              </a:rPr>
              <a:t>I</a:t>
            </a:r>
            <a:r>
              <a:rPr lang="en-US" dirty="0">
                <a:solidFill>
                  <a:srgbClr val="333299"/>
                </a:solidFill>
              </a:rPr>
              <a:t>(</a:t>
            </a:r>
            <a:r>
              <a:rPr lang="en-US" i="1" dirty="0">
                <a:solidFill>
                  <a:srgbClr val="333299"/>
                </a:solidFill>
              </a:rPr>
              <a:t>brother</a:t>
            </a:r>
            <a:r>
              <a:rPr lang="en-US" dirty="0">
                <a:solidFill>
                  <a:srgbClr val="333299"/>
                </a:solidFill>
              </a:rPr>
              <a:t>) = { (      ,     ); (      ,      ); ……. }</a:t>
            </a:r>
          </a:p>
          <a:p>
            <a:pPr lvl="1"/>
            <a:r>
              <a:rPr lang="en-US" dirty="0"/>
              <a:t>Function symbols to functional relations on D </a:t>
            </a:r>
          </a:p>
          <a:p>
            <a:pPr lvl="2"/>
            <a:r>
              <a:rPr lang="en-US" i="1" dirty="0">
                <a:solidFill>
                  <a:srgbClr val="333299"/>
                </a:solidFill>
              </a:rPr>
              <a:t>I</a:t>
            </a:r>
            <a:r>
              <a:rPr lang="en-US" dirty="0">
                <a:solidFill>
                  <a:srgbClr val="333299"/>
                </a:solidFill>
              </a:rPr>
              <a:t>(</a:t>
            </a:r>
            <a:r>
              <a:rPr lang="en-US" i="1" dirty="0">
                <a:solidFill>
                  <a:srgbClr val="333299"/>
                </a:solidFill>
              </a:rPr>
              <a:t>father-of</a:t>
            </a:r>
            <a:r>
              <a:rPr lang="en-US" dirty="0">
                <a:solidFill>
                  <a:srgbClr val="333299"/>
                </a:solidFill>
              </a:rPr>
              <a:t>) = {(         </a:t>
            </a:r>
            <a:r>
              <a:rPr lang="en-US" dirty="0">
                <a:solidFill>
                  <a:srgbClr val="333299"/>
                </a:solidFill>
                <a:sym typeface="Wingdings" panose="05000000000000000000" pitchFamily="2" charset="2"/>
              </a:rPr>
              <a:t></a:t>
            </a:r>
            <a:r>
              <a:rPr lang="en-US" dirty="0">
                <a:solidFill>
                  <a:srgbClr val="333299"/>
                </a:solidFill>
              </a:rPr>
              <a:t>        ); {(         </a:t>
            </a:r>
            <a:r>
              <a:rPr lang="en-US" dirty="0">
                <a:solidFill>
                  <a:srgbClr val="333299"/>
                </a:solidFill>
                <a:sym typeface="Wingdings" panose="05000000000000000000" pitchFamily="2" charset="2"/>
              </a:rPr>
              <a:t></a:t>
            </a:r>
            <a:r>
              <a:rPr lang="en-US" dirty="0">
                <a:solidFill>
                  <a:srgbClr val="333299"/>
                </a:solidFill>
              </a:rPr>
              <a:t>        ); ……….}</a:t>
            </a:r>
          </a:p>
          <a:p>
            <a:endParaRPr lang="en-US" dirty="0"/>
          </a:p>
        </p:txBody>
      </p:sp>
      <p:pic>
        <p:nvPicPr>
          <p:cNvPr id="7" name="Graphic 6" descr="Man in glasses wearing turtleneck">
            <a:extLst>
              <a:ext uri="{FF2B5EF4-FFF2-40B4-BE49-F238E27FC236}">
                <a16:creationId xmlns:a16="http://schemas.microsoft.com/office/drawing/2014/main" id="{27DE11C2-A8E5-D32C-1D90-84F0A294957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620254" y="6274787"/>
            <a:ext cx="344648" cy="463754"/>
          </a:xfrm>
          <a:prstGeom prst="rect">
            <a:avLst/>
          </a:prstGeom>
        </p:spPr>
      </p:pic>
      <p:pic>
        <p:nvPicPr>
          <p:cNvPr id="9" name="Graphic 8" descr="Man wearing a hoodie">
            <a:extLst>
              <a:ext uri="{FF2B5EF4-FFF2-40B4-BE49-F238E27FC236}">
                <a16:creationId xmlns:a16="http://schemas.microsoft.com/office/drawing/2014/main" id="{05D523DA-3F58-94C7-DCBC-6BC34A599E6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877444" y="5327978"/>
            <a:ext cx="368033" cy="496163"/>
          </a:xfrm>
          <a:prstGeom prst="rect">
            <a:avLst/>
          </a:prstGeom>
        </p:spPr>
      </p:pic>
      <p:pic>
        <p:nvPicPr>
          <p:cNvPr id="11" name="Graphic 10" descr="Person wearing stripes">
            <a:extLst>
              <a:ext uri="{FF2B5EF4-FFF2-40B4-BE49-F238E27FC236}">
                <a16:creationId xmlns:a16="http://schemas.microsoft.com/office/drawing/2014/main" id="{918E9136-8B91-DB62-5B43-F6FF03A3B6D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89174" y="5295263"/>
            <a:ext cx="346224" cy="528878"/>
          </a:xfrm>
          <a:prstGeom prst="rect">
            <a:avLst/>
          </a:prstGeom>
        </p:spPr>
      </p:pic>
      <p:pic>
        <p:nvPicPr>
          <p:cNvPr id="13" name="Graphic 12" descr="Man in hoodie holding controller">
            <a:extLst>
              <a:ext uri="{FF2B5EF4-FFF2-40B4-BE49-F238E27FC236}">
                <a16:creationId xmlns:a16="http://schemas.microsoft.com/office/drawing/2014/main" id="{1EE07FAC-0B51-E219-AFC3-822ADEDE2CD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555678" y="5308894"/>
            <a:ext cx="365307" cy="534330"/>
          </a:xfrm>
          <a:prstGeom prst="rect">
            <a:avLst/>
          </a:prstGeom>
        </p:spPr>
      </p:pic>
      <p:pic>
        <p:nvPicPr>
          <p:cNvPr id="16" name="Graphic 15" descr="Person wearing sweater">
            <a:extLst>
              <a:ext uri="{FF2B5EF4-FFF2-40B4-BE49-F238E27FC236}">
                <a16:creationId xmlns:a16="http://schemas.microsoft.com/office/drawing/2014/main" id="{DD517CB5-9A8C-CD71-747C-BA1E9E5CB6F9}"/>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3023364" y="4490759"/>
            <a:ext cx="344648" cy="491252"/>
          </a:xfrm>
          <a:prstGeom prst="rect">
            <a:avLst/>
          </a:prstGeom>
        </p:spPr>
      </p:pic>
      <p:pic>
        <p:nvPicPr>
          <p:cNvPr id="18" name="Graphic 17" descr="Bearded man in a robe">
            <a:extLst>
              <a:ext uri="{FF2B5EF4-FFF2-40B4-BE49-F238E27FC236}">
                <a16:creationId xmlns:a16="http://schemas.microsoft.com/office/drawing/2014/main" id="{1AE41598-08A7-5816-D42D-5FF981EA51A1}"/>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5489777" y="6235938"/>
            <a:ext cx="430699" cy="541451"/>
          </a:xfrm>
          <a:prstGeom prst="rect">
            <a:avLst/>
          </a:prstGeom>
        </p:spPr>
      </p:pic>
      <p:pic>
        <p:nvPicPr>
          <p:cNvPr id="20" name="Graphic 19" descr="Man in hoodie holding controller">
            <a:extLst>
              <a:ext uri="{FF2B5EF4-FFF2-40B4-BE49-F238E27FC236}">
                <a16:creationId xmlns:a16="http://schemas.microsoft.com/office/drawing/2014/main" id="{99CC9A51-EEA5-6A4D-ACEF-77B65D9D71C3}"/>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6312124" y="6311609"/>
            <a:ext cx="365307" cy="534330"/>
          </a:xfrm>
          <a:prstGeom prst="rect">
            <a:avLst/>
          </a:prstGeom>
        </p:spPr>
      </p:pic>
      <p:pic>
        <p:nvPicPr>
          <p:cNvPr id="21" name="Graphic 20" descr="Person wearing sweater">
            <a:extLst>
              <a:ext uri="{FF2B5EF4-FFF2-40B4-BE49-F238E27FC236}">
                <a16:creationId xmlns:a16="http://schemas.microsoft.com/office/drawing/2014/main" id="{5A696A53-72BE-0453-207E-64E6048FABB0}"/>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3430716" y="5351972"/>
            <a:ext cx="344648" cy="491252"/>
          </a:xfrm>
          <a:prstGeom prst="rect">
            <a:avLst/>
          </a:prstGeom>
        </p:spPr>
      </p:pic>
      <p:pic>
        <p:nvPicPr>
          <p:cNvPr id="22" name="Graphic 21" descr="Person wearing sweater">
            <a:extLst>
              <a:ext uri="{FF2B5EF4-FFF2-40B4-BE49-F238E27FC236}">
                <a16:creationId xmlns:a16="http://schemas.microsoft.com/office/drawing/2014/main" id="{61CA6E76-FF8A-600A-FC4B-7866891B5E06}"/>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478061" y="6281415"/>
            <a:ext cx="344648" cy="491252"/>
          </a:xfrm>
          <a:prstGeom prst="rect">
            <a:avLst/>
          </a:prstGeom>
        </p:spPr>
      </p:pic>
    </p:spTree>
    <p:extLst>
      <p:ext uri="{BB962C8B-B14F-4D97-AF65-F5344CB8AC3E}">
        <p14:creationId xmlns:p14="http://schemas.microsoft.com/office/powerpoint/2010/main" val="4014553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25494-6604-602E-56B7-4FE41F1A34F4}"/>
              </a:ext>
            </a:extLst>
          </p:cNvPr>
          <p:cNvSpPr>
            <a:spLocks noGrp="1"/>
          </p:cNvSpPr>
          <p:nvPr>
            <p:ph type="title"/>
          </p:nvPr>
        </p:nvSpPr>
        <p:spPr/>
        <p:txBody>
          <a:bodyPr/>
          <a:lstStyle/>
          <a:p>
            <a:r>
              <a:rPr lang="en-US" dirty="0"/>
              <a:t>Semantics of Sentences</a:t>
            </a:r>
          </a:p>
        </p:txBody>
      </p:sp>
      <p:sp>
        <p:nvSpPr>
          <p:cNvPr id="3" name="Content Placeholder 2">
            <a:extLst>
              <a:ext uri="{FF2B5EF4-FFF2-40B4-BE49-F238E27FC236}">
                <a16:creationId xmlns:a16="http://schemas.microsoft.com/office/drawing/2014/main" id="{6FE7DF33-4F9B-55C5-B3E8-CD8F18F7D64D}"/>
              </a:ext>
            </a:extLst>
          </p:cNvPr>
          <p:cNvSpPr>
            <a:spLocks noGrp="1"/>
          </p:cNvSpPr>
          <p:nvPr>
            <p:ph idx="1"/>
          </p:nvPr>
        </p:nvSpPr>
        <p:spPr>
          <a:xfrm>
            <a:off x="406400" y="1144080"/>
            <a:ext cx="11379200" cy="5606915"/>
          </a:xfrm>
        </p:spPr>
        <p:txBody>
          <a:bodyPr/>
          <a:lstStyle/>
          <a:p>
            <a:r>
              <a:rPr lang="en-US" sz="2400" dirty="0"/>
              <a:t>Meaning (evaluation) function:</a:t>
            </a:r>
          </a:p>
          <a:p>
            <a:pPr lvl="1"/>
            <a:r>
              <a:rPr lang="fr-FR" sz="2400" dirty="0"/>
              <a:t>V : sentence × </a:t>
            </a:r>
            <a:r>
              <a:rPr lang="fr-FR" sz="2400" dirty="0" err="1"/>
              <a:t>interpretation</a:t>
            </a:r>
            <a:r>
              <a:rPr lang="fr-FR" sz="2400" dirty="0"/>
              <a:t> → {</a:t>
            </a:r>
            <a:r>
              <a:rPr lang="fr-FR" sz="2400" i="1" dirty="0" err="1"/>
              <a:t>True</a:t>
            </a:r>
            <a:r>
              <a:rPr lang="fr-FR" sz="2400" dirty="0"/>
              <a:t> , </a:t>
            </a:r>
            <a:r>
              <a:rPr lang="fr-FR" sz="2400" i="1" dirty="0"/>
              <a:t>False</a:t>
            </a:r>
            <a:r>
              <a:rPr lang="fr-FR" sz="2400" dirty="0"/>
              <a:t>}</a:t>
            </a:r>
            <a:endParaRPr lang="en-US" sz="2400" dirty="0"/>
          </a:p>
          <a:p>
            <a:r>
              <a:rPr lang="en-US" sz="2400" dirty="0"/>
              <a:t>A predicate: predicate(</a:t>
            </a:r>
            <a:r>
              <a:rPr lang="en-US" sz="2400" i="1" dirty="0">
                <a:solidFill>
                  <a:srgbClr val="C00000"/>
                </a:solidFill>
              </a:rPr>
              <a:t>term</a:t>
            </a:r>
            <a:r>
              <a:rPr lang="en-US" sz="2400" dirty="0">
                <a:solidFill>
                  <a:srgbClr val="C00000"/>
                </a:solidFill>
              </a:rPr>
              <a:t>-1</a:t>
            </a:r>
            <a:r>
              <a:rPr lang="en-US" sz="2400" dirty="0"/>
              <a:t>, </a:t>
            </a:r>
            <a:r>
              <a:rPr lang="en-US" sz="2400" i="1" dirty="0">
                <a:solidFill>
                  <a:srgbClr val="C00000"/>
                </a:solidFill>
              </a:rPr>
              <a:t>term</a:t>
            </a:r>
            <a:r>
              <a:rPr lang="en-US" sz="2400" dirty="0">
                <a:solidFill>
                  <a:srgbClr val="C00000"/>
                </a:solidFill>
              </a:rPr>
              <a:t>-2</a:t>
            </a:r>
            <a:r>
              <a:rPr lang="en-US" sz="2400" dirty="0"/>
              <a:t>, </a:t>
            </a:r>
            <a:r>
              <a:rPr lang="en-US" sz="2400" i="1" dirty="0">
                <a:solidFill>
                  <a:srgbClr val="C00000"/>
                </a:solidFill>
              </a:rPr>
              <a:t>term</a:t>
            </a:r>
            <a:r>
              <a:rPr lang="en-US" sz="2400" dirty="0">
                <a:solidFill>
                  <a:srgbClr val="C00000"/>
                </a:solidFill>
              </a:rPr>
              <a:t>-3</a:t>
            </a:r>
            <a:r>
              <a:rPr lang="en-US" sz="2400" dirty="0"/>
              <a:t>, </a:t>
            </a:r>
            <a:r>
              <a:rPr lang="en-US" sz="2400" i="1" dirty="0">
                <a:solidFill>
                  <a:srgbClr val="C00000"/>
                </a:solidFill>
              </a:rPr>
              <a:t>term</a:t>
            </a:r>
            <a:r>
              <a:rPr lang="en-US" sz="2400" dirty="0">
                <a:solidFill>
                  <a:srgbClr val="C00000"/>
                </a:solidFill>
              </a:rPr>
              <a:t>-</a:t>
            </a:r>
            <a:r>
              <a:rPr lang="en-US" sz="2400" i="1" dirty="0">
                <a:solidFill>
                  <a:srgbClr val="C00000"/>
                </a:solidFill>
              </a:rPr>
              <a:t>n</a:t>
            </a:r>
            <a:r>
              <a:rPr lang="en-US" sz="2400" dirty="0"/>
              <a:t>) is true for the interpretation </a:t>
            </a:r>
            <a:r>
              <a:rPr lang="en-US" sz="2400" i="1" dirty="0">
                <a:solidFill>
                  <a:srgbClr val="C00000"/>
                </a:solidFill>
              </a:rPr>
              <a:t>I</a:t>
            </a:r>
            <a:r>
              <a:rPr lang="en-US" sz="2400" dirty="0"/>
              <a:t> , </a:t>
            </a:r>
            <a:r>
              <a:rPr lang="en-US" sz="2400" dirty="0" err="1"/>
              <a:t>iff</a:t>
            </a:r>
            <a:r>
              <a:rPr lang="en-US" sz="2400" dirty="0"/>
              <a:t> the objects referred to by </a:t>
            </a:r>
            <a:r>
              <a:rPr lang="en-US" sz="2400" i="1" dirty="0">
                <a:solidFill>
                  <a:srgbClr val="C00000"/>
                </a:solidFill>
              </a:rPr>
              <a:t>term</a:t>
            </a:r>
            <a:r>
              <a:rPr lang="en-US" sz="2400" dirty="0">
                <a:solidFill>
                  <a:srgbClr val="C00000"/>
                </a:solidFill>
              </a:rPr>
              <a:t>-1</a:t>
            </a:r>
            <a:r>
              <a:rPr lang="en-US" sz="2400" dirty="0"/>
              <a:t>, </a:t>
            </a:r>
            <a:r>
              <a:rPr lang="en-US" sz="2400" i="1" dirty="0">
                <a:solidFill>
                  <a:srgbClr val="C00000"/>
                </a:solidFill>
              </a:rPr>
              <a:t>term</a:t>
            </a:r>
            <a:r>
              <a:rPr lang="en-US" sz="2400" dirty="0">
                <a:solidFill>
                  <a:srgbClr val="C00000"/>
                </a:solidFill>
              </a:rPr>
              <a:t>-2</a:t>
            </a:r>
            <a:r>
              <a:rPr lang="en-US" sz="2400" dirty="0"/>
              <a:t>, </a:t>
            </a:r>
            <a:r>
              <a:rPr lang="en-US" sz="2400" i="1" dirty="0">
                <a:solidFill>
                  <a:srgbClr val="C00000"/>
                </a:solidFill>
              </a:rPr>
              <a:t>term</a:t>
            </a:r>
            <a:r>
              <a:rPr lang="en-US" sz="2400" dirty="0">
                <a:solidFill>
                  <a:srgbClr val="C00000"/>
                </a:solidFill>
              </a:rPr>
              <a:t>-3</a:t>
            </a:r>
            <a:r>
              <a:rPr lang="en-US" sz="2400" dirty="0"/>
              <a:t>, </a:t>
            </a:r>
            <a:r>
              <a:rPr lang="en-US" sz="2400" i="1" dirty="0">
                <a:solidFill>
                  <a:srgbClr val="C00000"/>
                </a:solidFill>
              </a:rPr>
              <a:t>term</a:t>
            </a:r>
            <a:r>
              <a:rPr lang="en-US" sz="2400" dirty="0">
                <a:solidFill>
                  <a:srgbClr val="C00000"/>
                </a:solidFill>
              </a:rPr>
              <a:t>-</a:t>
            </a:r>
            <a:r>
              <a:rPr lang="en-US" sz="2400" i="1" dirty="0">
                <a:solidFill>
                  <a:srgbClr val="C00000"/>
                </a:solidFill>
              </a:rPr>
              <a:t>n </a:t>
            </a:r>
            <a:r>
              <a:rPr lang="en-US" sz="2400" dirty="0"/>
              <a:t>are in the relation referred to by predicate</a:t>
            </a:r>
          </a:p>
          <a:p>
            <a:endParaRPr lang="en-US" sz="2400" dirty="0"/>
          </a:p>
          <a:p>
            <a:r>
              <a:rPr lang="en-US" sz="2400" i="1" dirty="0"/>
              <a:t>I</a:t>
            </a:r>
            <a:r>
              <a:rPr lang="en-US" sz="2400" dirty="0"/>
              <a:t>(</a:t>
            </a:r>
            <a:r>
              <a:rPr lang="en-US" sz="2400" i="1" dirty="0"/>
              <a:t>Rohit</a:t>
            </a:r>
            <a:r>
              <a:rPr lang="en-US" sz="2400" dirty="0"/>
              <a:t>) = 			                  </a:t>
            </a:r>
            <a:r>
              <a:rPr lang="en-US" sz="2400" i="1" dirty="0"/>
              <a:t>I</a:t>
            </a:r>
            <a:r>
              <a:rPr lang="en-US" sz="2400" dirty="0"/>
              <a:t>(</a:t>
            </a:r>
            <a:r>
              <a:rPr lang="en-US" sz="2400" i="1" dirty="0"/>
              <a:t>Kunal</a:t>
            </a:r>
            <a:r>
              <a:rPr lang="en-US" sz="2400" dirty="0"/>
              <a:t>) = </a:t>
            </a:r>
          </a:p>
          <a:p>
            <a:endParaRPr lang="en-US" sz="2400" i="1" dirty="0"/>
          </a:p>
          <a:p>
            <a:r>
              <a:rPr lang="en-US" sz="2400" i="1" dirty="0"/>
              <a:t>I</a:t>
            </a:r>
            <a:r>
              <a:rPr lang="en-US" sz="2400" dirty="0"/>
              <a:t>(</a:t>
            </a:r>
            <a:r>
              <a:rPr lang="en-US" sz="2400" i="1" dirty="0"/>
              <a:t>brother</a:t>
            </a:r>
            <a:r>
              <a:rPr lang="en-US" sz="2400" dirty="0"/>
              <a:t>) = { (      ,     ); (      ,      ); ……. }</a:t>
            </a:r>
          </a:p>
          <a:p>
            <a:endParaRPr lang="en-US" sz="2400" i="1" dirty="0"/>
          </a:p>
          <a:p>
            <a:r>
              <a:rPr lang="en-US" sz="2400" i="1" dirty="0"/>
              <a:t>brother</a:t>
            </a:r>
            <a:r>
              <a:rPr lang="en-US" sz="2400" dirty="0"/>
              <a:t>(</a:t>
            </a:r>
            <a:r>
              <a:rPr lang="en-US" sz="2400" i="1" dirty="0"/>
              <a:t>Rohit</a:t>
            </a:r>
            <a:r>
              <a:rPr lang="en-US" sz="2400" dirty="0"/>
              <a:t>, </a:t>
            </a:r>
            <a:r>
              <a:rPr lang="en-US" sz="2400" i="1" dirty="0"/>
              <a:t>Kunal</a:t>
            </a:r>
            <a:r>
              <a:rPr lang="en-US" sz="2400" dirty="0"/>
              <a:t>) =  (      ,      )  in </a:t>
            </a:r>
            <a:r>
              <a:rPr lang="en-US" sz="2400" i="1" dirty="0"/>
              <a:t>I</a:t>
            </a:r>
            <a:r>
              <a:rPr lang="en-US" sz="2400" dirty="0"/>
              <a:t>(</a:t>
            </a:r>
            <a:r>
              <a:rPr lang="en-US" sz="2400" i="1" dirty="0"/>
              <a:t>brother</a:t>
            </a:r>
            <a:r>
              <a:rPr lang="en-US" sz="2400" dirty="0"/>
              <a:t>)</a:t>
            </a:r>
          </a:p>
          <a:p>
            <a:endParaRPr lang="en-US" sz="2400" i="1" dirty="0"/>
          </a:p>
          <a:p>
            <a:r>
              <a:rPr lang="en-US" sz="2400" i="1" dirty="0"/>
              <a:t>V</a:t>
            </a:r>
            <a:r>
              <a:rPr lang="en-US" sz="2400" dirty="0"/>
              <a:t>(</a:t>
            </a:r>
            <a:r>
              <a:rPr lang="en-US" sz="2400" i="1" dirty="0"/>
              <a:t>brother</a:t>
            </a:r>
            <a:r>
              <a:rPr lang="en-US" sz="2400" dirty="0"/>
              <a:t>(</a:t>
            </a:r>
            <a:r>
              <a:rPr lang="en-US" sz="2400" i="1" dirty="0"/>
              <a:t>Rohit</a:t>
            </a:r>
            <a:r>
              <a:rPr lang="en-US" sz="2400" dirty="0"/>
              <a:t>, </a:t>
            </a:r>
            <a:r>
              <a:rPr lang="en-US" sz="2400" i="1" dirty="0"/>
              <a:t>Kunal</a:t>
            </a:r>
            <a:r>
              <a:rPr lang="en-US" sz="2400" dirty="0"/>
              <a:t>), </a:t>
            </a:r>
            <a:r>
              <a:rPr lang="en-US" sz="2400" i="1" dirty="0"/>
              <a:t>I</a:t>
            </a:r>
            <a:r>
              <a:rPr lang="en-US" sz="2400" dirty="0"/>
              <a:t>) = </a:t>
            </a:r>
            <a:r>
              <a:rPr lang="en-US" sz="2400" i="1" dirty="0">
                <a:solidFill>
                  <a:srgbClr val="C00000"/>
                </a:solidFill>
              </a:rPr>
              <a:t>True</a:t>
            </a:r>
            <a:endParaRPr lang="en-US" sz="4000" i="1" dirty="0">
              <a:solidFill>
                <a:srgbClr val="C00000"/>
              </a:solidFill>
            </a:endParaRPr>
          </a:p>
        </p:txBody>
      </p:sp>
      <p:pic>
        <p:nvPicPr>
          <p:cNvPr id="4" name="Graphic 3" descr="Person wearing sweater">
            <a:extLst>
              <a:ext uri="{FF2B5EF4-FFF2-40B4-BE49-F238E27FC236}">
                <a16:creationId xmlns:a16="http://schemas.microsoft.com/office/drawing/2014/main" id="{C5C57074-202F-458F-1551-C61E8D10F1D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138147" y="3527720"/>
            <a:ext cx="344648" cy="491252"/>
          </a:xfrm>
          <a:prstGeom prst="rect">
            <a:avLst/>
          </a:prstGeom>
        </p:spPr>
      </p:pic>
      <p:pic>
        <p:nvPicPr>
          <p:cNvPr id="5" name="Graphic 4" descr="Man wearing a hoodie">
            <a:extLst>
              <a:ext uri="{FF2B5EF4-FFF2-40B4-BE49-F238E27FC236}">
                <a16:creationId xmlns:a16="http://schemas.microsoft.com/office/drawing/2014/main" id="{AAF351EC-AAB4-2E1C-0218-6B18DE65247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582148" y="3537448"/>
            <a:ext cx="368033" cy="496163"/>
          </a:xfrm>
          <a:prstGeom prst="rect">
            <a:avLst/>
          </a:prstGeom>
        </p:spPr>
      </p:pic>
      <p:pic>
        <p:nvPicPr>
          <p:cNvPr id="6" name="Graphic 5" descr="Man wearing a hoodie">
            <a:extLst>
              <a:ext uri="{FF2B5EF4-FFF2-40B4-BE49-F238E27FC236}">
                <a16:creationId xmlns:a16="http://schemas.microsoft.com/office/drawing/2014/main" id="{FD11756F-1A3A-7D08-4D20-B9E4713A6E6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040865" y="4462218"/>
            <a:ext cx="368033" cy="496163"/>
          </a:xfrm>
          <a:prstGeom prst="rect">
            <a:avLst/>
          </a:prstGeom>
        </p:spPr>
      </p:pic>
      <p:pic>
        <p:nvPicPr>
          <p:cNvPr id="7" name="Graphic 6" descr="Person wearing stripes">
            <a:extLst>
              <a:ext uri="{FF2B5EF4-FFF2-40B4-BE49-F238E27FC236}">
                <a16:creationId xmlns:a16="http://schemas.microsoft.com/office/drawing/2014/main" id="{455FF34B-6F47-94DA-413B-8A46E1E41C0B}"/>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252595" y="4419775"/>
            <a:ext cx="346224" cy="528878"/>
          </a:xfrm>
          <a:prstGeom prst="rect">
            <a:avLst/>
          </a:prstGeom>
        </p:spPr>
      </p:pic>
      <p:pic>
        <p:nvPicPr>
          <p:cNvPr id="8" name="Graphic 7" descr="Man in hoodie holding controller">
            <a:extLst>
              <a:ext uri="{FF2B5EF4-FFF2-40B4-BE49-F238E27FC236}">
                <a16:creationId xmlns:a16="http://schemas.microsoft.com/office/drawing/2014/main" id="{072D1941-7014-7ABB-50D8-53E95BA52EB5}"/>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719099" y="4433406"/>
            <a:ext cx="365307" cy="534330"/>
          </a:xfrm>
          <a:prstGeom prst="rect">
            <a:avLst/>
          </a:prstGeom>
        </p:spPr>
      </p:pic>
      <p:pic>
        <p:nvPicPr>
          <p:cNvPr id="9" name="Graphic 8" descr="Person wearing sweater">
            <a:extLst>
              <a:ext uri="{FF2B5EF4-FFF2-40B4-BE49-F238E27FC236}">
                <a16:creationId xmlns:a16="http://schemas.microsoft.com/office/drawing/2014/main" id="{343C1B42-A53C-DC97-2D8D-6A53C621AF7A}"/>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594137" y="4476484"/>
            <a:ext cx="344648" cy="491252"/>
          </a:xfrm>
          <a:prstGeom prst="rect">
            <a:avLst/>
          </a:prstGeom>
        </p:spPr>
      </p:pic>
      <p:pic>
        <p:nvPicPr>
          <p:cNvPr id="10" name="Graphic 9" descr="Man wearing a hoodie">
            <a:extLst>
              <a:ext uri="{FF2B5EF4-FFF2-40B4-BE49-F238E27FC236}">
                <a16:creationId xmlns:a16="http://schemas.microsoft.com/office/drawing/2014/main" id="{E17C196C-C199-0BF1-D9BF-456B83C8F33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393905" y="5299380"/>
            <a:ext cx="368033" cy="496163"/>
          </a:xfrm>
          <a:prstGeom prst="rect">
            <a:avLst/>
          </a:prstGeom>
        </p:spPr>
      </p:pic>
      <p:pic>
        <p:nvPicPr>
          <p:cNvPr id="11" name="Graphic 10" descr="Person wearing sweater">
            <a:extLst>
              <a:ext uri="{FF2B5EF4-FFF2-40B4-BE49-F238E27FC236}">
                <a16:creationId xmlns:a16="http://schemas.microsoft.com/office/drawing/2014/main" id="{27679A76-F714-49CA-4FD6-384EFF5C7DC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917993" y="5323374"/>
            <a:ext cx="344648" cy="491252"/>
          </a:xfrm>
          <a:prstGeom prst="rect">
            <a:avLst/>
          </a:prstGeom>
        </p:spPr>
      </p:pic>
    </p:spTree>
    <p:extLst>
      <p:ext uri="{BB962C8B-B14F-4D97-AF65-F5344CB8AC3E}">
        <p14:creationId xmlns:p14="http://schemas.microsoft.com/office/powerpoint/2010/main" val="4198893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59CDD-20F6-6DEF-1CAF-37FC6AA65124}"/>
              </a:ext>
            </a:extLst>
          </p:cNvPr>
          <p:cNvSpPr>
            <a:spLocks noGrp="1"/>
          </p:cNvSpPr>
          <p:nvPr>
            <p:ph type="title"/>
          </p:nvPr>
        </p:nvSpPr>
        <p:spPr/>
        <p:txBody>
          <a:bodyPr/>
          <a:lstStyle/>
          <a:p>
            <a:r>
              <a:rPr lang="en-US" dirty="0"/>
              <a:t>Semantics of Sentences with quantifiers</a:t>
            </a:r>
          </a:p>
        </p:txBody>
      </p:sp>
      <p:sp>
        <p:nvSpPr>
          <p:cNvPr id="3" name="Content Placeholder 2">
            <a:extLst>
              <a:ext uri="{FF2B5EF4-FFF2-40B4-BE49-F238E27FC236}">
                <a16:creationId xmlns:a16="http://schemas.microsoft.com/office/drawing/2014/main" id="{AEA16387-F723-9B21-DDE5-4C110B683FD0}"/>
              </a:ext>
            </a:extLst>
          </p:cNvPr>
          <p:cNvSpPr>
            <a:spLocks noGrp="1"/>
          </p:cNvSpPr>
          <p:nvPr>
            <p:ph idx="1"/>
          </p:nvPr>
        </p:nvSpPr>
        <p:spPr>
          <a:xfrm>
            <a:off x="406400" y="1397003"/>
            <a:ext cx="5459379" cy="4729164"/>
          </a:xfrm>
        </p:spPr>
        <p:txBody>
          <a:bodyPr/>
          <a:lstStyle/>
          <a:p>
            <a:r>
              <a:rPr lang="en-US" sz="2800" b="1" dirty="0"/>
              <a:t>Universal quantification</a:t>
            </a:r>
          </a:p>
          <a:p>
            <a:pPr lvl="1"/>
            <a:endParaRPr lang="en-US" sz="2400" dirty="0"/>
          </a:p>
          <a:p>
            <a:r>
              <a:rPr lang="en-US" sz="2800" i="1" dirty="0"/>
              <a:t>V</a:t>
            </a:r>
            <a:r>
              <a:rPr lang="en-US" sz="2800" dirty="0"/>
              <a:t>(</a:t>
            </a:r>
            <a:r>
              <a:rPr lang="en-US" sz="2800" dirty="0">
                <a:solidFill>
                  <a:srgbClr val="C00000"/>
                </a:solidFill>
              </a:rPr>
              <a:t>∀</a:t>
            </a:r>
            <a:r>
              <a:rPr lang="en-US" sz="2800" i="1" dirty="0">
                <a:solidFill>
                  <a:schemeClr val="tx1"/>
                </a:solidFill>
              </a:rPr>
              <a:t>x </a:t>
            </a:r>
            <a:r>
              <a:rPr lang="en-US" sz="2800" dirty="0">
                <a:solidFill>
                  <a:schemeClr val="tx1"/>
                </a:solidFill>
              </a:rPr>
              <a:t>∅</a:t>
            </a:r>
            <a:r>
              <a:rPr lang="en-US" sz="2800" dirty="0"/>
              <a:t>, </a:t>
            </a:r>
            <a:r>
              <a:rPr lang="en-US" sz="2800" i="1" dirty="0">
                <a:solidFill>
                  <a:srgbClr val="00B050"/>
                </a:solidFill>
              </a:rPr>
              <a:t>I</a:t>
            </a:r>
            <a:r>
              <a:rPr lang="en-US" sz="2800" dirty="0"/>
              <a:t>) = </a:t>
            </a:r>
            <a:r>
              <a:rPr lang="en-US" sz="2800" i="1" dirty="0">
                <a:solidFill>
                  <a:srgbClr val="C00000"/>
                </a:solidFill>
              </a:rPr>
              <a:t>True</a:t>
            </a:r>
            <a:r>
              <a:rPr lang="en-US" sz="2800" dirty="0"/>
              <a:t> </a:t>
            </a:r>
          </a:p>
          <a:p>
            <a:pPr lvl="1"/>
            <a:r>
              <a:rPr lang="en-US" sz="2400" dirty="0" err="1"/>
              <a:t>Iff</a:t>
            </a:r>
            <a:r>
              <a:rPr lang="en-US" sz="2400" dirty="0"/>
              <a:t> for all </a:t>
            </a:r>
            <a:r>
              <a:rPr lang="en-US" sz="2400" i="1" dirty="0">
                <a:solidFill>
                  <a:schemeClr val="tx1"/>
                </a:solidFill>
              </a:rPr>
              <a:t>d</a:t>
            </a:r>
            <a:r>
              <a:rPr lang="en-US" sz="2400" dirty="0"/>
              <a:t> ∈ </a:t>
            </a:r>
            <a:r>
              <a:rPr lang="en-US" sz="2400" i="1" dirty="0">
                <a:solidFill>
                  <a:schemeClr val="tx1"/>
                </a:solidFill>
              </a:rPr>
              <a:t>D</a:t>
            </a:r>
            <a:r>
              <a:rPr lang="en-US" sz="2400" dirty="0"/>
              <a:t>, </a:t>
            </a:r>
            <a:r>
              <a:rPr lang="en-US" sz="2400" i="1" dirty="0"/>
              <a:t>V</a:t>
            </a:r>
            <a:r>
              <a:rPr lang="en-US" sz="2400" dirty="0"/>
              <a:t>(</a:t>
            </a:r>
            <a:r>
              <a:rPr lang="en-US" sz="2400" dirty="0">
                <a:solidFill>
                  <a:schemeClr val="tx1"/>
                </a:solidFill>
              </a:rPr>
              <a:t>∅</a:t>
            </a:r>
            <a:r>
              <a:rPr lang="en-US" sz="2400" dirty="0"/>
              <a:t>, </a:t>
            </a:r>
            <a:r>
              <a:rPr lang="en-US" sz="2400" i="1" dirty="0"/>
              <a:t>I</a:t>
            </a:r>
            <a:r>
              <a:rPr lang="en-US" sz="2400" dirty="0"/>
              <a:t>[</a:t>
            </a:r>
            <a:r>
              <a:rPr lang="en-US" sz="2400" i="1" dirty="0">
                <a:solidFill>
                  <a:schemeClr val="tx1"/>
                </a:solidFill>
              </a:rPr>
              <a:t>x</a:t>
            </a:r>
            <a:r>
              <a:rPr lang="en-US" sz="2400" dirty="0"/>
              <a:t>/</a:t>
            </a:r>
            <a:r>
              <a:rPr lang="en-US" sz="2400" i="1" dirty="0">
                <a:solidFill>
                  <a:schemeClr val="tx1"/>
                </a:solidFill>
              </a:rPr>
              <a:t>d</a:t>
            </a:r>
            <a:r>
              <a:rPr lang="en-US" sz="2400" dirty="0"/>
              <a:t>]) = </a:t>
            </a:r>
            <a:r>
              <a:rPr lang="en-US" sz="2400" i="1" dirty="0">
                <a:solidFill>
                  <a:srgbClr val="C00000"/>
                </a:solidFill>
              </a:rPr>
              <a:t>True</a:t>
            </a:r>
            <a:endParaRPr lang="en-US" sz="4000" i="1" dirty="0">
              <a:solidFill>
                <a:srgbClr val="C00000"/>
              </a:solidFill>
            </a:endParaRPr>
          </a:p>
        </p:txBody>
      </p:sp>
      <p:sp>
        <p:nvSpPr>
          <p:cNvPr id="4" name="Content Placeholder 2">
            <a:extLst>
              <a:ext uri="{FF2B5EF4-FFF2-40B4-BE49-F238E27FC236}">
                <a16:creationId xmlns:a16="http://schemas.microsoft.com/office/drawing/2014/main" id="{BB675578-4002-F272-4153-DB743E3C51BC}"/>
              </a:ext>
            </a:extLst>
          </p:cNvPr>
          <p:cNvSpPr txBox="1">
            <a:spLocks/>
          </p:cNvSpPr>
          <p:nvPr/>
        </p:nvSpPr>
        <p:spPr bwMode="auto">
          <a:xfrm>
            <a:off x="6320838" y="1397003"/>
            <a:ext cx="5624728"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b="1" kern="0" dirty="0"/>
              <a:t>Existential quantification</a:t>
            </a:r>
          </a:p>
          <a:p>
            <a:endParaRPr lang="en-US" sz="2800" dirty="0"/>
          </a:p>
          <a:p>
            <a:r>
              <a:rPr lang="en-US" sz="2800" i="1" dirty="0"/>
              <a:t>V</a:t>
            </a:r>
            <a:r>
              <a:rPr lang="en-US" sz="2800" dirty="0"/>
              <a:t>(</a:t>
            </a:r>
            <a:r>
              <a:rPr lang="en-US" sz="2800" dirty="0">
                <a:solidFill>
                  <a:srgbClr val="C00000"/>
                </a:solidFill>
              </a:rPr>
              <a:t>∃</a:t>
            </a:r>
            <a:r>
              <a:rPr lang="en-US" sz="2800" i="1" dirty="0">
                <a:solidFill>
                  <a:schemeClr val="tx1"/>
                </a:solidFill>
              </a:rPr>
              <a:t>x </a:t>
            </a:r>
            <a:r>
              <a:rPr lang="en-US" sz="2800" dirty="0">
                <a:solidFill>
                  <a:schemeClr val="tx1"/>
                </a:solidFill>
              </a:rPr>
              <a:t>∅</a:t>
            </a:r>
            <a:r>
              <a:rPr lang="en-US" sz="2800" dirty="0"/>
              <a:t>, </a:t>
            </a:r>
            <a:r>
              <a:rPr lang="en-US" sz="2800" i="1" dirty="0">
                <a:solidFill>
                  <a:srgbClr val="00B050"/>
                </a:solidFill>
              </a:rPr>
              <a:t>I</a:t>
            </a:r>
            <a:r>
              <a:rPr lang="en-US" sz="2800" dirty="0"/>
              <a:t>) = </a:t>
            </a:r>
            <a:r>
              <a:rPr lang="en-US" sz="2800" i="1" dirty="0">
                <a:solidFill>
                  <a:srgbClr val="C00000"/>
                </a:solidFill>
              </a:rPr>
              <a:t>True</a:t>
            </a:r>
            <a:r>
              <a:rPr lang="en-US" sz="2800" dirty="0"/>
              <a:t> </a:t>
            </a:r>
          </a:p>
          <a:p>
            <a:pPr lvl="1"/>
            <a:r>
              <a:rPr lang="en-US" sz="2400" dirty="0" err="1"/>
              <a:t>Iff</a:t>
            </a:r>
            <a:r>
              <a:rPr lang="en-US" sz="2400" dirty="0"/>
              <a:t> for all </a:t>
            </a:r>
            <a:r>
              <a:rPr lang="en-US" sz="2400" i="1" dirty="0">
                <a:solidFill>
                  <a:schemeClr val="tx1"/>
                </a:solidFill>
              </a:rPr>
              <a:t>d</a:t>
            </a:r>
            <a:r>
              <a:rPr lang="en-US" sz="2400" dirty="0"/>
              <a:t> ∈ </a:t>
            </a:r>
            <a:r>
              <a:rPr lang="en-US" sz="2400" i="1" dirty="0">
                <a:solidFill>
                  <a:schemeClr val="tx1"/>
                </a:solidFill>
              </a:rPr>
              <a:t>D</a:t>
            </a:r>
            <a:r>
              <a:rPr lang="en-US" sz="2400" dirty="0"/>
              <a:t>,  </a:t>
            </a:r>
            <a:r>
              <a:rPr lang="en-US" sz="2400" dirty="0" err="1"/>
              <a:t>s.t.</a:t>
            </a:r>
            <a:r>
              <a:rPr lang="en-US" sz="2400" dirty="0"/>
              <a:t> </a:t>
            </a:r>
            <a:r>
              <a:rPr lang="en-US" sz="2400" i="1" dirty="0"/>
              <a:t>V</a:t>
            </a:r>
            <a:r>
              <a:rPr lang="en-US" sz="2400" dirty="0"/>
              <a:t>(</a:t>
            </a:r>
            <a:r>
              <a:rPr lang="en-US" sz="2400" dirty="0">
                <a:solidFill>
                  <a:schemeClr val="tx1"/>
                </a:solidFill>
              </a:rPr>
              <a:t>∅</a:t>
            </a:r>
            <a:r>
              <a:rPr lang="en-US" sz="2400" dirty="0"/>
              <a:t>, </a:t>
            </a:r>
            <a:r>
              <a:rPr lang="en-US" sz="2400" i="1" dirty="0"/>
              <a:t>I</a:t>
            </a:r>
            <a:r>
              <a:rPr lang="en-US" sz="2400" dirty="0"/>
              <a:t>[</a:t>
            </a:r>
            <a:r>
              <a:rPr lang="en-US" sz="2400" i="1" dirty="0">
                <a:solidFill>
                  <a:schemeClr val="tx1"/>
                </a:solidFill>
              </a:rPr>
              <a:t>x</a:t>
            </a:r>
            <a:r>
              <a:rPr lang="en-US" sz="2400" dirty="0"/>
              <a:t>/</a:t>
            </a:r>
            <a:r>
              <a:rPr lang="en-US" sz="2400" i="1" dirty="0">
                <a:solidFill>
                  <a:schemeClr val="tx1"/>
                </a:solidFill>
              </a:rPr>
              <a:t>d</a:t>
            </a:r>
            <a:r>
              <a:rPr lang="en-US" sz="2400" dirty="0"/>
              <a:t>]) = </a:t>
            </a:r>
            <a:r>
              <a:rPr lang="en-US" sz="2400" i="1" dirty="0">
                <a:solidFill>
                  <a:srgbClr val="C00000"/>
                </a:solidFill>
              </a:rPr>
              <a:t>True</a:t>
            </a:r>
            <a:endParaRPr lang="en-US" sz="4000" i="1" dirty="0">
              <a:solidFill>
                <a:srgbClr val="C00000"/>
              </a:solidFill>
            </a:endParaRPr>
          </a:p>
        </p:txBody>
      </p:sp>
      <p:sp>
        <p:nvSpPr>
          <p:cNvPr id="8" name="TextBox 7">
            <a:extLst>
              <a:ext uri="{FF2B5EF4-FFF2-40B4-BE49-F238E27FC236}">
                <a16:creationId xmlns:a16="http://schemas.microsoft.com/office/drawing/2014/main" id="{5EF72D06-69E7-9F57-2F1E-41093E997DF4}"/>
              </a:ext>
            </a:extLst>
          </p:cNvPr>
          <p:cNvSpPr txBox="1"/>
          <p:nvPr/>
        </p:nvSpPr>
        <p:spPr>
          <a:xfrm>
            <a:off x="3474395" y="2344525"/>
            <a:ext cx="2621605" cy="369332"/>
          </a:xfrm>
          <a:prstGeom prst="wedgeRectCallout">
            <a:avLst>
              <a:gd name="adj1" fmla="val -26770"/>
              <a:gd name="adj2" fmla="val 107276"/>
            </a:avLst>
          </a:prstGeom>
          <a:ln w="6350"/>
        </p:spPr>
        <p:style>
          <a:lnRef idx="2">
            <a:schemeClr val="dk1"/>
          </a:lnRef>
          <a:fillRef idx="1">
            <a:schemeClr val="lt1"/>
          </a:fillRef>
          <a:effectRef idx="0">
            <a:schemeClr val="dk1"/>
          </a:effectRef>
          <a:fontRef idx="minor">
            <a:schemeClr val="dk1"/>
          </a:fontRef>
        </p:style>
        <p:txBody>
          <a:bodyPr wrap="square">
            <a:spAutoFit/>
          </a:bodyPr>
          <a:lstStyle/>
          <a:p>
            <a:pPr algn="ctr"/>
            <a:r>
              <a:rPr lang="en-US" i="1" dirty="0"/>
              <a:t>substitution of x with d </a:t>
            </a:r>
          </a:p>
        </p:txBody>
      </p:sp>
    </p:spTree>
    <p:extLst>
      <p:ext uri="{BB962C8B-B14F-4D97-AF65-F5344CB8AC3E}">
        <p14:creationId xmlns:p14="http://schemas.microsoft.com/office/powerpoint/2010/main" val="308911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59CDD-20F6-6DEF-1CAF-37FC6AA65124}"/>
              </a:ext>
            </a:extLst>
          </p:cNvPr>
          <p:cNvSpPr>
            <a:spLocks noGrp="1"/>
          </p:cNvSpPr>
          <p:nvPr>
            <p:ph type="title"/>
          </p:nvPr>
        </p:nvSpPr>
        <p:spPr/>
        <p:txBody>
          <a:bodyPr/>
          <a:lstStyle/>
          <a:p>
            <a:r>
              <a:rPr lang="en-US" dirty="0"/>
              <a:t>Semantics of Sentences with quantifiers</a:t>
            </a:r>
          </a:p>
        </p:txBody>
      </p:sp>
      <p:sp>
        <p:nvSpPr>
          <p:cNvPr id="3" name="Content Placeholder 2">
            <a:extLst>
              <a:ext uri="{FF2B5EF4-FFF2-40B4-BE49-F238E27FC236}">
                <a16:creationId xmlns:a16="http://schemas.microsoft.com/office/drawing/2014/main" id="{AEA16387-F723-9B21-DDE5-4C110B683FD0}"/>
              </a:ext>
            </a:extLst>
          </p:cNvPr>
          <p:cNvSpPr>
            <a:spLocks noGrp="1"/>
          </p:cNvSpPr>
          <p:nvPr>
            <p:ph idx="1"/>
          </p:nvPr>
        </p:nvSpPr>
        <p:spPr>
          <a:xfrm>
            <a:off x="270208" y="1397002"/>
            <a:ext cx="5829030" cy="5227534"/>
          </a:xfrm>
        </p:spPr>
        <p:txBody>
          <a:bodyPr/>
          <a:lstStyle/>
          <a:p>
            <a:r>
              <a:rPr lang="en-US" sz="2800" b="1" dirty="0"/>
              <a:t>Universal quantification</a:t>
            </a:r>
          </a:p>
          <a:p>
            <a:pPr lvl="1"/>
            <a:r>
              <a:rPr lang="en-US" sz="2400" dirty="0"/>
              <a:t>All COEP students are smart</a:t>
            </a:r>
          </a:p>
          <a:p>
            <a:r>
              <a:rPr lang="en-US" sz="2800" dirty="0"/>
              <a:t>Assume the universe of discourse of </a:t>
            </a:r>
            <a:r>
              <a:rPr lang="en-US" sz="2800" i="1" dirty="0"/>
              <a:t>x</a:t>
            </a:r>
            <a:r>
              <a:rPr lang="en-US" sz="2800" dirty="0"/>
              <a:t> are </a:t>
            </a:r>
            <a:r>
              <a:rPr lang="en-US" sz="2800" i="1" dirty="0"/>
              <a:t>COEP students</a:t>
            </a:r>
          </a:p>
          <a:p>
            <a:pPr lvl="1"/>
            <a:r>
              <a:rPr lang="en-US" sz="2400" dirty="0">
                <a:solidFill>
                  <a:srgbClr val="C00000"/>
                </a:solidFill>
              </a:rPr>
              <a:t>∀</a:t>
            </a:r>
            <a:r>
              <a:rPr lang="en-US" sz="2400" i="1" dirty="0"/>
              <a:t>x</a:t>
            </a:r>
            <a:r>
              <a:rPr lang="en-US" sz="2400" dirty="0"/>
              <a:t> at(</a:t>
            </a:r>
            <a:r>
              <a:rPr lang="en-US" sz="2400" i="1" dirty="0"/>
              <a:t>x</a:t>
            </a:r>
            <a:r>
              <a:rPr lang="en-US" sz="2400" dirty="0"/>
              <a:t>, </a:t>
            </a:r>
            <a:r>
              <a:rPr lang="en-US" sz="2400" i="1" dirty="0"/>
              <a:t>COEP</a:t>
            </a:r>
            <a:r>
              <a:rPr lang="en-US" sz="2400" dirty="0"/>
              <a:t>) ⇒ </a:t>
            </a:r>
            <a:r>
              <a:rPr lang="en-US" sz="2400" i="1" dirty="0"/>
              <a:t>smart</a:t>
            </a:r>
            <a:r>
              <a:rPr lang="en-US" sz="2400" dirty="0"/>
              <a:t>(</a:t>
            </a:r>
            <a:r>
              <a:rPr lang="en-US" sz="2400" i="1" dirty="0"/>
              <a:t>x</a:t>
            </a:r>
            <a:r>
              <a:rPr lang="en-US" sz="2400" dirty="0"/>
              <a:t>)</a:t>
            </a:r>
          </a:p>
          <a:p>
            <a:r>
              <a:rPr lang="en-US" sz="2800" dirty="0"/>
              <a:t>Assume the universe of discourse of </a:t>
            </a:r>
            <a:r>
              <a:rPr lang="en-US" sz="2800" i="1" dirty="0"/>
              <a:t>x</a:t>
            </a:r>
            <a:r>
              <a:rPr lang="en-US" sz="2800" dirty="0"/>
              <a:t> are </a:t>
            </a:r>
            <a:r>
              <a:rPr lang="en-US" sz="2800" i="1" dirty="0"/>
              <a:t>students</a:t>
            </a:r>
          </a:p>
          <a:p>
            <a:pPr lvl="1"/>
            <a:r>
              <a:rPr lang="en-US" sz="2400" dirty="0">
                <a:solidFill>
                  <a:srgbClr val="C00000"/>
                </a:solidFill>
              </a:rPr>
              <a:t>∀</a:t>
            </a:r>
            <a:r>
              <a:rPr lang="en-US" sz="2400" i="1" dirty="0"/>
              <a:t>x</a:t>
            </a:r>
            <a:r>
              <a:rPr lang="en-US" sz="2400" dirty="0"/>
              <a:t> </a:t>
            </a:r>
            <a:r>
              <a:rPr lang="en-US" sz="2400" i="1" dirty="0"/>
              <a:t>smart</a:t>
            </a:r>
            <a:r>
              <a:rPr lang="en-US" sz="2400" dirty="0"/>
              <a:t>(</a:t>
            </a:r>
            <a:r>
              <a:rPr lang="en-US" sz="2400" i="1" dirty="0"/>
              <a:t>x</a:t>
            </a:r>
            <a:r>
              <a:rPr lang="en-US" sz="2400" dirty="0"/>
              <a:t>)</a:t>
            </a:r>
          </a:p>
          <a:p>
            <a:r>
              <a:rPr lang="en-US" sz="2800" dirty="0"/>
              <a:t>Assume the universe of discourse of </a:t>
            </a:r>
            <a:r>
              <a:rPr lang="en-US" sz="2800" i="1" dirty="0"/>
              <a:t>x</a:t>
            </a:r>
            <a:r>
              <a:rPr lang="en-US" sz="2800" dirty="0"/>
              <a:t> are </a:t>
            </a:r>
            <a:r>
              <a:rPr lang="en-US" sz="2800" i="1" dirty="0"/>
              <a:t>people</a:t>
            </a:r>
          </a:p>
          <a:p>
            <a:pPr lvl="1"/>
            <a:r>
              <a:rPr lang="en-US" sz="2400" dirty="0">
                <a:solidFill>
                  <a:srgbClr val="C00000"/>
                </a:solidFill>
              </a:rPr>
              <a:t>∀</a:t>
            </a:r>
            <a:r>
              <a:rPr lang="en-US" sz="2400" i="1" dirty="0"/>
              <a:t>x</a:t>
            </a:r>
            <a:r>
              <a:rPr lang="en-US" sz="2400" dirty="0"/>
              <a:t> </a:t>
            </a:r>
            <a:r>
              <a:rPr lang="en-US" sz="2400" i="1" dirty="0"/>
              <a:t>student</a:t>
            </a:r>
            <a:r>
              <a:rPr lang="en-US" sz="2400" dirty="0"/>
              <a:t>(</a:t>
            </a:r>
            <a:r>
              <a:rPr lang="en-US" sz="2400" i="1" dirty="0"/>
              <a:t>x</a:t>
            </a:r>
            <a:r>
              <a:rPr lang="en-US" sz="2400" dirty="0"/>
              <a:t>) ∧ </a:t>
            </a:r>
            <a:r>
              <a:rPr lang="en-US" sz="2400" i="1" dirty="0"/>
              <a:t>at</a:t>
            </a:r>
            <a:r>
              <a:rPr lang="en-US" sz="2400" dirty="0"/>
              <a:t>(</a:t>
            </a:r>
            <a:r>
              <a:rPr lang="en-US" sz="2400" i="1" dirty="0"/>
              <a:t>x</a:t>
            </a:r>
            <a:r>
              <a:rPr lang="en-US" sz="2400" dirty="0"/>
              <a:t>, </a:t>
            </a:r>
            <a:r>
              <a:rPr lang="en-US" sz="2400" i="1" dirty="0"/>
              <a:t>COEP</a:t>
            </a:r>
            <a:r>
              <a:rPr lang="en-US" sz="2400" dirty="0"/>
              <a:t>) ⇒ </a:t>
            </a:r>
            <a:r>
              <a:rPr lang="en-US" sz="2400" i="1" dirty="0"/>
              <a:t>smart</a:t>
            </a:r>
            <a:r>
              <a:rPr lang="en-US" sz="2400" dirty="0"/>
              <a:t>(</a:t>
            </a:r>
            <a:r>
              <a:rPr lang="en-US" sz="2400" i="1" dirty="0"/>
              <a:t>x</a:t>
            </a:r>
            <a:r>
              <a:rPr lang="en-US" sz="2400" dirty="0"/>
              <a:t>)</a:t>
            </a:r>
          </a:p>
        </p:txBody>
      </p:sp>
      <p:sp>
        <p:nvSpPr>
          <p:cNvPr id="4" name="Content Placeholder 2">
            <a:extLst>
              <a:ext uri="{FF2B5EF4-FFF2-40B4-BE49-F238E27FC236}">
                <a16:creationId xmlns:a16="http://schemas.microsoft.com/office/drawing/2014/main" id="{BB675578-4002-F272-4153-DB743E3C51BC}"/>
              </a:ext>
            </a:extLst>
          </p:cNvPr>
          <p:cNvSpPr txBox="1">
            <a:spLocks/>
          </p:cNvSpPr>
          <p:nvPr/>
        </p:nvSpPr>
        <p:spPr bwMode="auto">
          <a:xfrm>
            <a:off x="6447302" y="1397002"/>
            <a:ext cx="5459379"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b="1" kern="0" dirty="0"/>
              <a:t>Existential quantification</a:t>
            </a:r>
          </a:p>
          <a:p>
            <a:pPr lvl="1"/>
            <a:r>
              <a:rPr lang="en-US" sz="2400" kern="0" dirty="0"/>
              <a:t>Someone at COEP is smart</a:t>
            </a:r>
          </a:p>
          <a:p>
            <a:r>
              <a:rPr lang="en-US" sz="2800" kern="0" dirty="0"/>
              <a:t>Assume the universe of discourse of </a:t>
            </a:r>
            <a:r>
              <a:rPr lang="en-US" sz="2800" i="1" kern="0" dirty="0"/>
              <a:t>x</a:t>
            </a:r>
            <a:r>
              <a:rPr lang="en-US" sz="2800" kern="0" dirty="0"/>
              <a:t> are </a:t>
            </a:r>
            <a:r>
              <a:rPr lang="en-US" sz="2800" i="1" kern="0" dirty="0"/>
              <a:t>COEP </a:t>
            </a:r>
            <a:r>
              <a:rPr lang="en-US" sz="2800" dirty="0"/>
              <a:t>affiliates</a:t>
            </a:r>
            <a:endParaRPr lang="en-US" sz="4400" i="1" kern="0" dirty="0"/>
          </a:p>
          <a:p>
            <a:pPr lvl="1"/>
            <a:r>
              <a:rPr lang="en-US" sz="2400" dirty="0">
                <a:solidFill>
                  <a:srgbClr val="C00000"/>
                </a:solidFill>
              </a:rPr>
              <a:t>∃</a:t>
            </a:r>
            <a:r>
              <a:rPr lang="en-US" sz="2400" dirty="0"/>
              <a:t>x </a:t>
            </a:r>
            <a:r>
              <a:rPr lang="en-US" sz="2400" i="1" kern="0" dirty="0"/>
              <a:t>smart</a:t>
            </a:r>
            <a:r>
              <a:rPr lang="en-US" sz="2400" kern="0" dirty="0"/>
              <a:t>(</a:t>
            </a:r>
            <a:r>
              <a:rPr lang="en-US" sz="2400" i="1" kern="0" dirty="0"/>
              <a:t>x</a:t>
            </a:r>
            <a:r>
              <a:rPr lang="en-US" sz="2400" kern="0" dirty="0"/>
              <a:t>)</a:t>
            </a:r>
          </a:p>
          <a:p>
            <a:r>
              <a:rPr lang="en-US" sz="2800" kern="0" dirty="0"/>
              <a:t>Assume the universe of discourse of </a:t>
            </a:r>
            <a:r>
              <a:rPr lang="en-US" sz="2800" i="1" kern="0" dirty="0"/>
              <a:t>x</a:t>
            </a:r>
            <a:r>
              <a:rPr lang="en-US" sz="2800" kern="0" dirty="0"/>
              <a:t> are </a:t>
            </a:r>
            <a:r>
              <a:rPr lang="en-US" sz="2800" i="1" kern="0" dirty="0"/>
              <a:t>people</a:t>
            </a:r>
          </a:p>
          <a:p>
            <a:pPr lvl="1"/>
            <a:r>
              <a:rPr lang="en-US" sz="2400" dirty="0">
                <a:solidFill>
                  <a:srgbClr val="C00000"/>
                </a:solidFill>
              </a:rPr>
              <a:t>∃</a:t>
            </a:r>
            <a:r>
              <a:rPr lang="en-US" sz="2400" i="1" kern="0" dirty="0"/>
              <a:t>x</a:t>
            </a:r>
            <a:r>
              <a:rPr lang="en-US" sz="2400" kern="0" dirty="0"/>
              <a:t> </a:t>
            </a:r>
            <a:r>
              <a:rPr lang="en-US" sz="2400" i="1" kern="0" dirty="0"/>
              <a:t>at</a:t>
            </a:r>
            <a:r>
              <a:rPr lang="en-US" sz="2400" kern="0" dirty="0"/>
              <a:t>(</a:t>
            </a:r>
            <a:r>
              <a:rPr lang="en-US" sz="2400" i="1" kern="0" dirty="0"/>
              <a:t>x</a:t>
            </a:r>
            <a:r>
              <a:rPr lang="en-US" sz="2400" kern="0" dirty="0"/>
              <a:t>, </a:t>
            </a:r>
            <a:r>
              <a:rPr lang="en-US" sz="2400" i="1" kern="0" dirty="0"/>
              <a:t>COEP</a:t>
            </a:r>
            <a:r>
              <a:rPr lang="en-US" sz="2400" kern="0" dirty="0"/>
              <a:t>) ∧ </a:t>
            </a:r>
            <a:r>
              <a:rPr lang="en-US" sz="2400" i="1" kern="0" dirty="0"/>
              <a:t>student</a:t>
            </a:r>
            <a:r>
              <a:rPr lang="en-US" sz="2400" kern="0" dirty="0"/>
              <a:t>(</a:t>
            </a:r>
            <a:r>
              <a:rPr lang="en-US" sz="2400" i="1" kern="0" dirty="0"/>
              <a:t>x</a:t>
            </a:r>
            <a:r>
              <a:rPr lang="en-US" sz="2400" kern="0" dirty="0"/>
              <a:t>)</a:t>
            </a:r>
          </a:p>
          <a:p>
            <a:pPr lvl="1"/>
            <a:endParaRPr lang="en-US" sz="2400" kern="0" dirty="0"/>
          </a:p>
          <a:p>
            <a:endParaRPr lang="en-US" sz="2800" dirty="0"/>
          </a:p>
          <a:p>
            <a:endParaRPr lang="en-US" sz="2800" dirty="0"/>
          </a:p>
        </p:txBody>
      </p:sp>
    </p:spTree>
    <p:extLst>
      <p:ext uri="{BB962C8B-B14F-4D97-AF65-F5344CB8AC3E}">
        <p14:creationId xmlns:p14="http://schemas.microsoft.com/office/powerpoint/2010/main" val="16572349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59CDD-20F6-6DEF-1CAF-37FC6AA65124}"/>
              </a:ext>
            </a:extLst>
          </p:cNvPr>
          <p:cNvSpPr>
            <a:spLocks noGrp="1"/>
          </p:cNvSpPr>
          <p:nvPr>
            <p:ph type="title"/>
          </p:nvPr>
        </p:nvSpPr>
        <p:spPr/>
        <p:txBody>
          <a:bodyPr/>
          <a:lstStyle/>
          <a:p>
            <a:r>
              <a:rPr lang="en-US" dirty="0"/>
              <a:t>Semantics of Sentences with quantifiers</a:t>
            </a:r>
          </a:p>
        </p:txBody>
      </p:sp>
      <p:sp>
        <p:nvSpPr>
          <p:cNvPr id="3" name="Content Placeholder 2">
            <a:extLst>
              <a:ext uri="{FF2B5EF4-FFF2-40B4-BE49-F238E27FC236}">
                <a16:creationId xmlns:a16="http://schemas.microsoft.com/office/drawing/2014/main" id="{AEA16387-F723-9B21-DDE5-4C110B683FD0}"/>
              </a:ext>
            </a:extLst>
          </p:cNvPr>
          <p:cNvSpPr>
            <a:spLocks noGrp="1"/>
          </p:cNvSpPr>
          <p:nvPr>
            <p:ph idx="1"/>
          </p:nvPr>
        </p:nvSpPr>
        <p:spPr>
          <a:xfrm>
            <a:off x="406400" y="1893115"/>
            <a:ext cx="5459379" cy="4729164"/>
          </a:xfrm>
        </p:spPr>
        <p:txBody>
          <a:bodyPr/>
          <a:lstStyle/>
          <a:p>
            <a:r>
              <a:rPr lang="en-US" sz="2800" b="1" dirty="0"/>
              <a:t>Universal quantification</a:t>
            </a:r>
          </a:p>
          <a:p>
            <a:pPr lvl="1"/>
            <a:endParaRPr lang="en-US" sz="2400" dirty="0"/>
          </a:p>
          <a:p>
            <a:r>
              <a:rPr lang="en-US" sz="2800" dirty="0"/>
              <a:t>Typically, the </a:t>
            </a:r>
            <a:r>
              <a:rPr lang="en-US" sz="2800" dirty="0">
                <a:solidFill>
                  <a:srgbClr val="C00000"/>
                </a:solidFill>
              </a:rPr>
              <a:t>∀</a:t>
            </a:r>
            <a:r>
              <a:rPr lang="en-US" sz="2800" dirty="0"/>
              <a:t> connects with implication</a:t>
            </a:r>
          </a:p>
          <a:p>
            <a:endParaRPr lang="en-US" sz="2800" dirty="0"/>
          </a:p>
          <a:p>
            <a:r>
              <a:rPr lang="en-US" sz="2800" dirty="0"/>
              <a:t>All S(x) is P(x)</a:t>
            </a:r>
          </a:p>
          <a:p>
            <a:pPr lvl="1"/>
            <a:r>
              <a:rPr lang="en-US" sz="2400" dirty="0"/>
              <a:t>∀x ( S(x) ⇒ P(x) )</a:t>
            </a:r>
          </a:p>
          <a:p>
            <a:r>
              <a:rPr lang="en-US" sz="2800" dirty="0"/>
              <a:t>No S(x) is P(x)</a:t>
            </a:r>
          </a:p>
          <a:p>
            <a:pPr lvl="1"/>
            <a:r>
              <a:rPr lang="en-US" sz="2400" dirty="0"/>
              <a:t>∀x ( S(x) ⇒ ¬P(x) )</a:t>
            </a:r>
          </a:p>
        </p:txBody>
      </p:sp>
      <p:sp>
        <p:nvSpPr>
          <p:cNvPr id="4" name="Content Placeholder 2">
            <a:extLst>
              <a:ext uri="{FF2B5EF4-FFF2-40B4-BE49-F238E27FC236}">
                <a16:creationId xmlns:a16="http://schemas.microsoft.com/office/drawing/2014/main" id="{BB675578-4002-F272-4153-DB743E3C51BC}"/>
              </a:ext>
            </a:extLst>
          </p:cNvPr>
          <p:cNvSpPr txBox="1">
            <a:spLocks/>
          </p:cNvSpPr>
          <p:nvPr/>
        </p:nvSpPr>
        <p:spPr bwMode="auto">
          <a:xfrm>
            <a:off x="6320838" y="1893115"/>
            <a:ext cx="5459379"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b="1" kern="0" dirty="0"/>
              <a:t>Existential quantification</a:t>
            </a:r>
          </a:p>
          <a:p>
            <a:endParaRPr lang="en-US" sz="2800" dirty="0"/>
          </a:p>
          <a:p>
            <a:r>
              <a:rPr lang="en-US" sz="2800" dirty="0"/>
              <a:t>Typically, the </a:t>
            </a:r>
            <a:r>
              <a:rPr lang="en-US" sz="2800" dirty="0">
                <a:solidFill>
                  <a:srgbClr val="C00000"/>
                </a:solidFill>
              </a:rPr>
              <a:t>∃</a:t>
            </a:r>
            <a:r>
              <a:rPr lang="en-US" sz="2800" dirty="0"/>
              <a:t> connects with a conjunction</a:t>
            </a:r>
          </a:p>
          <a:p>
            <a:endParaRPr lang="en-US" sz="2800" kern="0" dirty="0"/>
          </a:p>
          <a:p>
            <a:r>
              <a:rPr lang="en-US" sz="2800" kern="0" dirty="0"/>
              <a:t>Some S(x) is P(x)</a:t>
            </a:r>
          </a:p>
          <a:p>
            <a:pPr lvl="1"/>
            <a:r>
              <a:rPr lang="en-US" sz="2400" kern="0" dirty="0"/>
              <a:t>∃x (S(x) ∧ P(x) )</a:t>
            </a:r>
          </a:p>
          <a:p>
            <a:r>
              <a:rPr lang="en-US" sz="2800" kern="0" dirty="0"/>
              <a:t>Some S(x) is not P(x) </a:t>
            </a:r>
          </a:p>
          <a:p>
            <a:pPr lvl="1"/>
            <a:r>
              <a:rPr lang="en-US" sz="2400" kern="0" dirty="0"/>
              <a:t>∃x (S(x) ∧ ¬P(x) )</a:t>
            </a:r>
          </a:p>
        </p:txBody>
      </p:sp>
      <p:sp>
        <p:nvSpPr>
          <p:cNvPr id="6" name="TextBox 5">
            <a:extLst>
              <a:ext uri="{FF2B5EF4-FFF2-40B4-BE49-F238E27FC236}">
                <a16:creationId xmlns:a16="http://schemas.microsoft.com/office/drawing/2014/main" id="{4CB7D4EE-AF78-C3D1-2F53-CEB7BF24BD36}"/>
              </a:ext>
            </a:extLst>
          </p:cNvPr>
          <p:cNvSpPr txBox="1"/>
          <p:nvPr/>
        </p:nvSpPr>
        <p:spPr>
          <a:xfrm>
            <a:off x="3366310" y="1206388"/>
            <a:ext cx="5459379" cy="461665"/>
          </a:xfrm>
          <a:prstGeom prst="rect">
            <a:avLst/>
          </a:prstGeom>
          <a:noFill/>
        </p:spPr>
        <p:txBody>
          <a:bodyPr wrap="square">
            <a:spAutoFit/>
          </a:bodyPr>
          <a:lstStyle/>
          <a:p>
            <a:pPr algn="ctr"/>
            <a:r>
              <a:rPr lang="en-US" sz="2400" dirty="0">
                <a:solidFill>
                  <a:srgbClr val="2D2D8A"/>
                </a:solidFill>
              </a:rPr>
              <a:t>Assume two predicates S(x) and P(x)</a:t>
            </a:r>
          </a:p>
        </p:txBody>
      </p:sp>
    </p:spTree>
    <p:extLst>
      <p:ext uri="{BB962C8B-B14F-4D97-AF65-F5344CB8AC3E}">
        <p14:creationId xmlns:p14="http://schemas.microsoft.com/office/powerpoint/2010/main" val="793185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58468-7F59-8A71-EAD9-99BEA781E853}"/>
              </a:ext>
            </a:extLst>
          </p:cNvPr>
          <p:cNvSpPr>
            <a:spLocks noGrp="1"/>
          </p:cNvSpPr>
          <p:nvPr>
            <p:ph type="title"/>
          </p:nvPr>
        </p:nvSpPr>
        <p:spPr/>
        <p:txBody>
          <a:bodyPr/>
          <a:lstStyle/>
          <a:p>
            <a:r>
              <a:rPr lang="en-US" dirty="0"/>
              <a:t>Order of Quantifiers</a:t>
            </a:r>
          </a:p>
        </p:txBody>
      </p:sp>
      <p:sp>
        <p:nvSpPr>
          <p:cNvPr id="3" name="Content Placeholder 2">
            <a:extLst>
              <a:ext uri="{FF2B5EF4-FFF2-40B4-BE49-F238E27FC236}">
                <a16:creationId xmlns:a16="http://schemas.microsoft.com/office/drawing/2014/main" id="{89DB4CC8-934E-4BD4-7786-11964777A401}"/>
              </a:ext>
            </a:extLst>
          </p:cNvPr>
          <p:cNvSpPr>
            <a:spLocks noGrp="1"/>
          </p:cNvSpPr>
          <p:nvPr>
            <p:ph idx="1"/>
          </p:nvPr>
        </p:nvSpPr>
        <p:spPr>
          <a:xfrm>
            <a:off x="406400" y="1397002"/>
            <a:ext cx="11379200" cy="5120530"/>
          </a:xfrm>
        </p:spPr>
        <p:txBody>
          <a:bodyPr/>
          <a:lstStyle/>
          <a:p>
            <a:r>
              <a:rPr lang="en-US" dirty="0"/>
              <a:t>Order of quantifiers of the same type does not matter</a:t>
            </a:r>
          </a:p>
          <a:p>
            <a:pPr lvl="1"/>
            <a:r>
              <a:rPr lang="en-US" dirty="0"/>
              <a:t>For all </a:t>
            </a:r>
            <a:r>
              <a:rPr lang="en-US" i="1" dirty="0"/>
              <a:t>x</a:t>
            </a:r>
            <a:r>
              <a:rPr lang="en-US" dirty="0"/>
              <a:t> and </a:t>
            </a:r>
            <a:r>
              <a:rPr lang="en-US" i="1" dirty="0"/>
              <a:t>y</a:t>
            </a:r>
            <a:r>
              <a:rPr lang="en-US" dirty="0"/>
              <a:t>, if </a:t>
            </a:r>
            <a:r>
              <a:rPr lang="en-US" i="1" dirty="0"/>
              <a:t>x</a:t>
            </a:r>
            <a:r>
              <a:rPr lang="en-US" dirty="0"/>
              <a:t> is a parent of </a:t>
            </a:r>
            <a:r>
              <a:rPr lang="en-US" i="1" dirty="0"/>
              <a:t>y</a:t>
            </a:r>
            <a:r>
              <a:rPr lang="en-US" dirty="0"/>
              <a:t> then </a:t>
            </a:r>
            <a:r>
              <a:rPr lang="en-US" i="1" dirty="0"/>
              <a:t>y</a:t>
            </a:r>
            <a:r>
              <a:rPr lang="en-US" dirty="0"/>
              <a:t> is a child of </a:t>
            </a:r>
            <a:r>
              <a:rPr lang="en-US" i="1" dirty="0"/>
              <a:t>x</a:t>
            </a:r>
          </a:p>
          <a:p>
            <a:pPr lvl="2"/>
            <a:r>
              <a:rPr lang="en-US" dirty="0">
                <a:solidFill>
                  <a:srgbClr val="2D2D8A"/>
                </a:solidFill>
              </a:rPr>
              <a:t>∀</a:t>
            </a:r>
            <a:r>
              <a:rPr lang="en-US" i="1" dirty="0" err="1">
                <a:solidFill>
                  <a:srgbClr val="2D2D8A"/>
                </a:solidFill>
              </a:rPr>
              <a:t>x</a:t>
            </a:r>
            <a:r>
              <a:rPr lang="en-US" dirty="0" err="1">
                <a:solidFill>
                  <a:srgbClr val="2D2D8A"/>
                </a:solidFill>
              </a:rPr>
              <a:t>,</a:t>
            </a:r>
            <a:r>
              <a:rPr lang="en-US" i="1" dirty="0" err="1">
                <a:solidFill>
                  <a:srgbClr val="2D2D8A"/>
                </a:solidFill>
              </a:rPr>
              <a:t>y</a:t>
            </a:r>
            <a:r>
              <a:rPr lang="en-US" dirty="0">
                <a:solidFill>
                  <a:srgbClr val="2D2D8A"/>
                </a:solidFill>
              </a:rPr>
              <a:t> </a:t>
            </a:r>
            <a:r>
              <a:rPr lang="en-US" i="1" dirty="0">
                <a:solidFill>
                  <a:srgbClr val="2D2D8A"/>
                </a:solidFill>
              </a:rPr>
              <a:t>parent</a:t>
            </a:r>
            <a:r>
              <a:rPr lang="en-US" dirty="0">
                <a:solidFill>
                  <a:srgbClr val="2D2D8A"/>
                </a:solidFill>
              </a:rPr>
              <a:t>(</a:t>
            </a:r>
            <a:r>
              <a:rPr lang="en-US" i="1" dirty="0">
                <a:solidFill>
                  <a:srgbClr val="2D2D8A"/>
                </a:solidFill>
              </a:rPr>
              <a:t>x</a:t>
            </a:r>
            <a:r>
              <a:rPr lang="en-US" dirty="0">
                <a:solidFill>
                  <a:srgbClr val="2D2D8A"/>
                </a:solidFill>
              </a:rPr>
              <a:t>, </a:t>
            </a:r>
            <a:r>
              <a:rPr lang="en-US" i="1" dirty="0">
                <a:solidFill>
                  <a:srgbClr val="2D2D8A"/>
                </a:solidFill>
              </a:rPr>
              <a:t>y</a:t>
            </a:r>
            <a:r>
              <a:rPr lang="en-US" dirty="0">
                <a:solidFill>
                  <a:srgbClr val="2D2D8A"/>
                </a:solidFill>
              </a:rPr>
              <a:t>) ⇒ </a:t>
            </a:r>
            <a:r>
              <a:rPr lang="en-US" i="1" dirty="0">
                <a:solidFill>
                  <a:srgbClr val="2D2D8A"/>
                </a:solidFill>
              </a:rPr>
              <a:t>child</a:t>
            </a:r>
            <a:r>
              <a:rPr lang="en-US" dirty="0">
                <a:solidFill>
                  <a:srgbClr val="2D2D8A"/>
                </a:solidFill>
              </a:rPr>
              <a:t>(</a:t>
            </a:r>
            <a:r>
              <a:rPr lang="en-US" i="1" dirty="0">
                <a:solidFill>
                  <a:srgbClr val="2D2D8A"/>
                </a:solidFill>
              </a:rPr>
              <a:t>y</a:t>
            </a:r>
            <a:r>
              <a:rPr lang="en-US" dirty="0">
                <a:solidFill>
                  <a:srgbClr val="2D2D8A"/>
                </a:solidFill>
              </a:rPr>
              <a:t>, </a:t>
            </a:r>
            <a:r>
              <a:rPr lang="en-US" i="1" dirty="0">
                <a:solidFill>
                  <a:srgbClr val="2D2D8A"/>
                </a:solidFill>
              </a:rPr>
              <a:t>x</a:t>
            </a:r>
            <a:r>
              <a:rPr lang="en-US" dirty="0">
                <a:solidFill>
                  <a:srgbClr val="2D2D8A"/>
                </a:solidFill>
              </a:rPr>
              <a:t>)</a:t>
            </a:r>
          </a:p>
          <a:p>
            <a:pPr lvl="2"/>
            <a:r>
              <a:rPr lang="en-US" dirty="0">
                <a:solidFill>
                  <a:srgbClr val="2D2D8A"/>
                </a:solidFill>
              </a:rPr>
              <a:t>∀</a:t>
            </a:r>
            <a:r>
              <a:rPr lang="en-US" i="1" dirty="0" err="1">
                <a:solidFill>
                  <a:srgbClr val="2D2D8A"/>
                </a:solidFill>
              </a:rPr>
              <a:t>y</a:t>
            </a:r>
            <a:r>
              <a:rPr lang="en-US" dirty="0" err="1">
                <a:solidFill>
                  <a:srgbClr val="2D2D8A"/>
                </a:solidFill>
              </a:rPr>
              <a:t>,</a:t>
            </a:r>
            <a:r>
              <a:rPr lang="en-US" i="1" dirty="0" err="1">
                <a:solidFill>
                  <a:srgbClr val="2D2D8A"/>
                </a:solidFill>
              </a:rPr>
              <a:t>x</a:t>
            </a:r>
            <a:r>
              <a:rPr lang="en-US" dirty="0">
                <a:solidFill>
                  <a:srgbClr val="2D2D8A"/>
                </a:solidFill>
              </a:rPr>
              <a:t> </a:t>
            </a:r>
            <a:r>
              <a:rPr lang="en-US" i="1" dirty="0">
                <a:solidFill>
                  <a:srgbClr val="2D2D8A"/>
                </a:solidFill>
              </a:rPr>
              <a:t>parent</a:t>
            </a:r>
            <a:r>
              <a:rPr lang="en-US" dirty="0">
                <a:solidFill>
                  <a:srgbClr val="2D2D8A"/>
                </a:solidFill>
              </a:rPr>
              <a:t> (</a:t>
            </a:r>
            <a:r>
              <a:rPr lang="en-US" i="1" dirty="0">
                <a:solidFill>
                  <a:srgbClr val="2D2D8A"/>
                </a:solidFill>
              </a:rPr>
              <a:t>x</a:t>
            </a:r>
            <a:r>
              <a:rPr lang="en-US" dirty="0">
                <a:solidFill>
                  <a:srgbClr val="2D2D8A"/>
                </a:solidFill>
              </a:rPr>
              <a:t>, </a:t>
            </a:r>
            <a:r>
              <a:rPr lang="en-US" i="1" dirty="0">
                <a:solidFill>
                  <a:srgbClr val="2D2D8A"/>
                </a:solidFill>
              </a:rPr>
              <a:t>y</a:t>
            </a:r>
            <a:r>
              <a:rPr lang="en-US" dirty="0">
                <a:solidFill>
                  <a:srgbClr val="2D2D8A"/>
                </a:solidFill>
              </a:rPr>
              <a:t>) ⇒ </a:t>
            </a:r>
            <a:r>
              <a:rPr lang="en-US" i="1" dirty="0">
                <a:solidFill>
                  <a:srgbClr val="2D2D8A"/>
                </a:solidFill>
              </a:rPr>
              <a:t>child</a:t>
            </a:r>
            <a:r>
              <a:rPr lang="en-US" dirty="0">
                <a:solidFill>
                  <a:srgbClr val="2D2D8A"/>
                </a:solidFill>
              </a:rPr>
              <a:t>(</a:t>
            </a:r>
            <a:r>
              <a:rPr lang="en-US" i="1" dirty="0">
                <a:solidFill>
                  <a:srgbClr val="2D2D8A"/>
                </a:solidFill>
              </a:rPr>
              <a:t>y</a:t>
            </a:r>
            <a:r>
              <a:rPr lang="en-US" dirty="0">
                <a:solidFill>
                  <a:srgbClr val="2D2D8A"/>
                </a:solidFill>
              </a:rPr>
              <a:t>, </a:t>
            </a:r>
            <a:r>
              <a:rPr lang="en-US" i="1" dirty="0">
                <a:solidFill>
                  <a:srgbClr val="2D2D8A"/>
                </a:solidFill>
              </a:rPr>
              <a:t>x</a:t>
            </a:r>
            <a:r>
              <a:rPr lang="en-US" dirty="0">
                <a:solidFill>
                  <a:srgbClr val="2D2D8A"/>
                </a:solidFill>
              </a:rPr>
              <a:t>)</a:t>
            </a:r>
          </a:p>
          <a:p>
            <a:endParaRPr lang="en-US" dirty="0"/>
          </a:p>
          <a:p>
            <a:r>
              <a:rPr lang="en-US" dirty="0"/>
              <a:t>Order of different quantifiers changes the meaning</a:t>
            </a:r>
          </a:p>
          <a:p>
            <a:pPr lvl="1"/>
            <a:r>
              <a:rPr lang="en-US" dirty="0"/>
              <a:t>∀</a:t>
            </a:r>
            <a:r>
              <a:rPr lang="en-US" i="1" dirty="0" err="1"/>
              <a:t>x</a:t>
            </a:r>
            <a:r>
              <a:rPr lang="en-US" dirty="0" err="1"/>
              <a:t>∃</a:t>
            </a:r>
            <a:r>
              <a:rPr lang="en-US" i="1" dirty="0" err="1"/>
              <a:t>y</a:t>
            </a:r>
            <a:r>
              <a:rPr lang="en-US" i="1" dirty="0"/>
              <a:t> loves</a:t>
            </a:r>
            <a:r>
              <a:rPr lang="en-US" dirty="0"/>
              <a:t>(</a:t>
            </a:r>
            <a:r>
              <a:rPr lang="en-US" i="1" dirty="0"/>
              <a:t>x</a:t>
            </a:r>
            <a:r>
              <a:rPr lang="en-US" dirty="0"/>
              <a:t>,</a:t>
            </a:r>
            <a:r>
              <a:rPr lang="en-US" i="1" dirty="0"/>
              <a:t> y</a:t>
            </a:r>
            <a:r>
              <a:rPr lang="en-US" dirty="0"/>
              <a:t>)  : </a:t>
            </a:r>
            <a:r>
              <a:rPr lang="en-US" dirty="0">
                <a:solidFill>
                  <a:srgbClr val="2D2D8A"/>
                </a:solidFill>
              </a:rPr>
              <a:t>Everybody loves somebody</a:t>
            </a:r>
          </a:p>
          <a:p>
            <a:pPr lvl="1"/>
            <a:r>
              <a:rPr lang="en-US" dirty="0"/>
              <a:t>∃</a:t>
            </a:r>
            <a:r>
              <a:rPr lang="en-US" i="1" dirty="0" err="1"/>
              <a:t>y</a:t>
            </a:r>
            <a:r>
              <a:rPr lang="en-US" dirty="0" err="1"/>
              <a:t>∀</a:t>
            </a:r>
            <a:r>
              <a:rPr lang="en-US" i="1" dirty="0" err="1"/>
              <a:t>x</a:t>
            </a:r>
            <a:r>
              <a:rPr lang="en-US" dirty="0"/>
              <a:t> </a:t>
            </a:r>
            <a:r>
              <a:rPr lang="en-US" i="1" dirty="0"/>
              <a:t>loves</a:t>
            </a:r>
            <a:r>
              <a:rPr lang="en-US" dirty="0"/>
              <a:t>(</a:t>
            </a:r>
            <a:r>
              <a:rPr lang="en-US" i="1" dirty="0"/>
              <a:t>x</a:t>
            </a:r>
            <a:r>
              <a:rPr lang="en-US" dirty="0"/>
              <a:t>,</a:t>
            </a:r>
            <a:r>
              <a:rPr lang="en-US" i="1" dirty="0"/>
              <a:t> y</a:t>
            </a:r>
            <a:r>
              <a:rPr lang="en-US" dirty="0"/>
              <a:t>)  : </a:t>
            </a:r>
            <a:r>
              <a:rPr lang="en-US" dirty="0">
                <a:solidFill>
                  <a:srgbClr val="2D2D8A"/>
                </a:solidFill>
              </a:rPr>
              <a:t>There is someone who is loved by everyone</a:t>
            </a:r>
          </a:p>
          <a:p>
            <a:endParaRPr lang="en-US" dirty="0"/>
          </a:p>
        </p:txBody>
      </p:sp>
    </p:spTree>
    <p:extLst>
      <p:ext uri="{BB962C8B-B14F-4D97-AF65-F5344CB8AC3E}">
        <p14:creationId xmlns:p14="http://schemas.microsoft.com/office/powerpoint/2010/main" val="3013713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a:xfrm>
            <a:off x="406400" y="1156179"/>
            <a:ext cx="11379200" cy="5383517"/>
          </a:xfrm>
        </p:spPr>
        <p:txBody>
          <a:bodyPr/>
          <a:lstStyle/>
          <a:p>
            <a:r>
              <a:rPr lang="en-US" dirty="0"/>
              <a:t>Limitation of Propositional Logic</a:t>
            </a:r>
          </a:p>
          <a:p>
            <a:r>
              <a:rPr lang="en-US" dirty="0"/>
              <a:t>Introduction to First Order Logic (FOL)</a:t>
            </a:r>
          </a:p>
          <a:p>
            <a:r>
              <a:rPr lang="en-US" dirty="0"/>
              <a:t>Knowledge Representation in FOL</a:t>
            </a:r>
          </a:p>
          <a:p>
            <a:pPr marL="914371" lvl="1" indent="-514350"/>
            <a:r>
              <a:rPr lang="en-US" dirty="0"/>
              <a:t>Syntax</a:t>
            </a:r>
          </a:p>
          <a:p>
            <a:pPr marL="914371" lvl="1" indent="-514350"/>
            <a:r>
              <a:rPr lang="en-US" dirty="0"/>
              <a:t>Semantics</a:t>
            </a:r>
          </a:p>
          <a:p>
            <a:r>
              <a:rPr lang="en-US" dirty="0"/>
              <a:t>Logical inference in FOL</a:t>
            </a:r>
          </a:p>
          <a:p>
            <a:pPr marL="914371" lvl="1" indent="-514350"/>
            <a:r>
              <a:rPr lang="en-US" dirty="0"/>
              <a:t>Inference Rule</a:t>
            </a:r>
          </a:p>
          <a:p>
            <a:pPr marL="914371" lvl="1" indent="-514350"/>
            <a:r>
              <a:rPr lang="en-US" dirty="0"/>
              <a:t>Resolution</a:t>
            </a:r>
          </a:p>
          <a:p>
            <a:pPr marL="914371" lvl="1" indent="-514350"/>
            <a:r>
              <a:rPr lang="en-US" dirty="0"/>
              <a:t>Forward and Backward Chaining</a:t>
            </a:r>
          </a:p>
          <a:p>
            <a:pPr marL="914371" lvl="1" indent="-514350"/>
            <a:endParaRPr lang="en-US" dirty="0"/>
          </a:p>
        </p:txBody>
      </p:sp>
    </p:spTree>
    <p:extLst>
      <p:ext uri="{BB962C8B-B14F-4D97-AF65-F5344CB8AC3E}">
        <p14:creationId xmlns:p14="http://schemas.microsoft.com/office/powerpoint/2010/main" val="3615805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7BC8B-2816-2311-6738-22BA50F4E214}"/>
              </a:ext>
            </a:extLst>
          </p:cNvPr>
          <p:cNvSpPr>
            <a:spLocks noGrp="1"/>
          </p:cNvSpPr>
          <p:nvPr>
            <p:ph type="title"/>
          </p:nvPr>
        </p:nvSpPr>
        <p:spPr/>
        <p:txBody>
          <a:bodyPr/>
          <a:lstStyle/>
          <a:p>
            <a:r>
              <a:rPr lang="en-US" dirty="0"/>
              <a:t>Nested quantifiers</a:t>
            </a:r>
          </a:p>
        </p:txBody>
      </p:sp>
      <p:sp>
        <p:nvSpPr>
          <p:cNvPr id="3" name="Content Placeholder 2">
            <a:extLst>
              <a:ext uri="{FF2B5EF4-FFF2-40B4-BE49-F238E27FC236}">
                <a16:creationId xmlns:a16="http://schemas.microsoft.com/office/drawing/2014/main" id="{57CE0433-C569-7993-B3C4-5F84B476A914}"/>
              </a:ext>
            </a:extLst>
          </p:cNvPr>
          <p:cNvSpPr>
            <a:spLocks noGrp="1"/>
          </p:cNvSpPr>
          <p:nvPr>
            <p:ph idx="1"/>
          </p:nvPr>
        </p:nvSpPr>
        <p:spPr/>
        <p:txBody>
          <a:bodyPr/>
          <a:lstStyle/>
          <a:p>
            <a:r>
              <a:rPr lang="en-US" dirty="0"/>
              <a:t>More than one quantifier may be necessary to capture the meaning of a statement in the predicate logic.</a:t>
            </a:r>
          </a:p>
          <a:p>
            <a:r>
              <a:rPr lang="en-US" dirty="0"/>
              <a:t>Example:</a:t>
            </a:r>
          </a:p>
          <a:p>
            <a:pPr lvl="1"/>
            <a:r>
              <a:rPr lang="en-US" dirty="0"/>
              <a:t>There is a person who loves everybody. </a:t>
            </a:r>
          </a:p>
          <a:p>
            <a:r>
              <a:rPr lang="en-US" dirty="0"/>
              <a:t>Translation:</a:t>
            </a:r>
          </a:p>
          <a:p>
            <a:pPr lvl="1"/>
            <a:r>
              <a:rPr lang="en-US" dirty="0"/>
              <a:t>Assume:</a:t>
            </a:r>
          </a:p>
          <a:p>
            <a:pPr lvl="2"/>
            <a:r>
              <a:rPr lang="en-US" dirty="0">
                <a:solidFill>
                  <a:srgbClr val="2D2D8A"/>
                </a:solidFill>
              </a:rPr>
              <a:t>Variables </a:t>
            </a:r>
            <a:r>
              <a:rPr lang="en-US" i="1" dirty="0">
                <a:solidFill>
                  <a:srgbClr val="2D2D8A"/>
                </a:solidFill>
              </a:rPr>
              <a:t>x</a:t>
            </a:r>
            <a:r>
              <a:rPr lang="en-US" dirty="0">
                <a:solidFill>
                  <a:srgbClr val="2D2D8A"/>
                </a:solidFill>
              </a:rPr>
              <a:t> and </a:t>
            </a:r>
            <a:r>
              <a:rPr lang="en-US" i="1" dirty="0">
                <a:solidFill>
                  <a:srgbClr val="2D2D8A"/>
                </a:solidFill>
              </a:rPr>
              <a:t>y</a:t>
            </a:r>
            <a:r>
              <a:rPr lang="en-US" dirty="0">
                <a:solidFill>
                  <a:srgbClr val="2D2D8A"/>
                </a:solidFill>
              </a:rPr>
              <a:t> denote people </a:t>
            </a:r>
          </a:p>
          <a:p>
            <a:pPr lvl="2"/>
            <a:r>
              <a:rPr lang="en-US" dirty="0">
                <a:solidFill>
                  <a:srgbClr val="2D2D8A"/>
                </a:solidFill>
              </a:rPr>
              <a:t>A predicate Loves(</a:t>
            </a:r>
            <a:r>
              <a:rPr lang="en-US" i="1" dirty="0">
                <a:solidFill>
                  <a:srgbClr val="2D2D8A"/>
                </a:solidFill>
              </a:rPr>
              <a:t>x</a:t>
            </a:r>
            <a:r>
              <a:rPr lang="en-US" dirty="0">
                <a:solidFill>
                  <a:srgbClr val="2D2D8A"/>
                </a:solidFill>
              </a:rPr>
              <a:t>, </a:t>
            </a:r>
            <a:r>
              <a:rPr lang="en-US" i="1" dirty="0">
                <a:solidFill>
                  <a:srgbClr val="2D2D8A"/>
                </a:solidFill>
              </a:rPr>
              <a:t>y</a:t>
            </a:r>
            <a:r>
              <a:rPr lang="en-US" dirty="0">
                <a:solidFill>
                  <a:srgbClr val="2D2D8A"/>
                </a:solidFill>
              </a:rPr>
              <a:t>) denotes: “</a:t>
            </a:r>
            <a:r>
              <a:rPr lang="en-US" i="1" dirty="0">
                <a:solidFill>
                  <a:srgbClr val="2D2D8A"/>
                </a:solidFill>
              </a:rPr>
              <a:t>x</a:t>
            </a:r>
            <a:r>
              <a:rPr lang="en-US" dirty="0">
                <a:solidFill>
                  <a:srgbClr val="2D2D8A"/>
                </a:solidFill>
              </a:rPr>
              <a:t> loves </a:t>
            </a:r>
            <a:r>
              <a:rPr lang="en-US" i="1" dirty="0">
                <a:solidFill>
                  <a:srgbClr val="2D2D8A"/>
                </a:solidFill>
              </a:rPr>
              <a:t>y</a:t>
            </a:r>
            <a:r>
              <a:rPr lang="en-US" dirty="0">
                <a:solidFill>
                  <a:srgbClr val="2D2D8A"/>
                </a:solidFill>
              </a:rPr>
              <a:t>”</a:t>
            </a:r>
          </a:p>
          <a:p>
            <a:pPr lvl="1"/>
            <a:r>
              <a:rPr lang="en-US" dirty="0"/>
              <a:t>Then we can write in the predicate logic: </a:t>
            </a:r>
            <a:r>
              <a:rPr lang="es-ES" dirty="0"/>
              <a:t>∃</a:t>
            </a:r>
            <a:r>
              <a:rPr lang="es-ES" i="1" dirty="0"/>
              <a:t>x</a:t>
            </a:r>
            <a:r>
              <a:rPr lang="es-ES" dirty="0"/>
              <a:t> ∀</a:t>
            </a:r>
            <a:r>
              <a:rPr lang="es-ES" i="1" dirty="0"/>
              <a:t>y</a:t>
            </a:r>
            <a:r>
              <a:rPr lang="es-ES" dirty="0"/>
              <a:t> </a:t>
            </a:r>
            <a:r>
              <a:rPr lang="es-ES" dirty="0" err="1"/>
              <a:t>Loves</a:t>
            </a:r>
            <a:r>
              <a:rPr lang="es-ES" dirty="0"/>
              <a:t>(</a:t>
            </a:r>
            <a:r>
              <a:rPr lang="es-ES" i="1" dirty="0"/>
              <a:t>x</a:t>
            </a:r>
            <a:r>
              <a:rPr lang="es-ES" dirty="0"/>
              <a:t>, </a:t>
            </a:r>
            <a:r>
              <a:rPr lang="es-ES" i="1" dirty="0"/>
              <a:t>y</a:t>
            </a:r>
            <a:r>
              <a:rPr lang="es-ES" dirty="0"/>
              <a:t>)</a:t>
            </a:r>
            <a:endParaRPr lang="en-US" dirty="0"/>
          </a:p>
          <a:p>
            <a:endParaRPr lang="en-US" dirty="0"/>
          </a:p>
        </p:txBody>
      </p:sp>
    </p:spTree>
    <p:extLst>
      <p:ext uri="{BB962C8B-B14F-4D97-AF65-F5344CB8AC3E}">
        <p14:creationId xmlns:p14="http://schemas.microsoft.com/office/powerpoint/2010/main" val="4019167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A20C7-D201-4D6F-71FC-E86B01B81CB2}"/>
              </a:ext>
            </a:extLst>
          </p:cNvPr>
          <p:cNvSpPr>
            <a:spLocks noGrp="1"/>
          </p:cNvSpPr>
          <p:nvPr>
            <p:ph type="title"/>
          </p:nvPr>
        </p:nvSpPr>
        <p:spPr/>
        <p:txBody>
          <a:bodyPr/>
          <a:lstStyle/>
          <a:p>
            <a:r>
              <a:rPr lang="en-US" dirty="0"/>
              <a:t>Connection Between Quantifiers</a:t>
            </a:r>
          </a:p>
        </p:txBody>
      </p:sp>
      <p:sp>
        <p:nvSpPr>
          <p:cNvPr id="3" name="Content Placeholder 2">
            <a:extLst>
              <a:ext uri="{FF2B5EF4-FFF2-40B4-BE49-F238E27FC236}">
                <a16:creationId xmlns:a16="http://schemas.microsoft.com/office/drawing/2014/main" id="{AA0BC459-516F-2492-2F39-F2B7181468F0}"/>
              </a:ext>
            </a:extLst>
          </p:cNvPr>
          <p:cNvSpPr>
            <a:spLocks noGrp="1"/>
          </p:cNvSpPr>
          <p:nvPr>
            <p:ph idx="1"/>
          </p:nvPr>
        </p:nvSpPr>
        <p:spPr/>
        <p:txBody>
          <a:bodyPr/>
          <a:lstStyle/>
          <a:p>
            <a:r>
              <a:rPr lang="en-US" sz="2800" dirty="0"/>
              <a:t>Everyone likes ice cream</a:t>
            </a:r>
          </a:p>
          <a:p>
            <a:pPr lvl="1"/>
            <a:r>
              <a:rPr lang="en-US" sz="2400" dirty="0"/>
              <a:t>∀</a:t>
            </a:r>
            <a:r>
              <a:rPr lang="en-US" sz="2400" i="1" dirty="0"/>
              <a:t>x</a:t>
            </a:r>
            <a:r>
              <a:rPr lang="en-US" sz="2400" dirty="0"/>
              <a:t> </a:t>
            </a:r>
            <a:r>
              <a:rPr lang="en-US" sz="2400" i="1" dirty="0"/>
              <a:t>likes</a:t>
            </a:r>
            <a:r>
              <a:rPr lang="en-US" sz="2400" dirty="0"/>
              <a:t>(</a:t>
            </a:r>
            <a:r>
              <a:rPr lang="en-US" sz="2400" i="1" dirty="0"/>
              <a:t>x</a:t>
            </a:r>
            <a:r>
              <a:rPr lang="en-US" sz="2400" dirty="0"/>
              <a:t>, </a:t>
            </a:r>
            <a:r>
              <a:rPr lang="en-US" sz="2400" i="1" dirty="0" err="1"/>
              <a:t>IceCream</a:t>
            </a:r>
            <a:r>
              <a:rPr lang="en-US" sz="2400" dirty="0"/>
              <a:t>)</a:t>
            </a:r>
          </a:p>
          <a:p>
            <a:endParaRPr lang="en-US" sz="2800" dirty="0"/>
          </a:p>
          <a:p>
            <a:r>
              <a:rPr lang="en-US" sz="2800" dirty="0"/>
              <a:t>Is it possible to convey the same meaning using an existential quantifier ?</a:t>
            </a:r>
          </a:p>
          <a:p>
            <a:pPr lvl="1"/>
            <a:r>
              <a:rPr lang="en-US" sz="2400" dirty="0"/>
              <a:t>There is no one who does not like ice cream</a:t>
            </a:r>
          </a:p>
          <a:p>
            <a:pPr lvl="1"/>
            <a:r>
              <a:rPr lang="en-US" sz="2400" dirty="0"/>
              <a:t>¬∃</a:t>
            </a:r>
            <a:r>
              <a:rPr lang="en-US" sz="2400" i="1" dirty="0"/>
              <a:t>x</a:t>
            </a:r>
            <a:r>
              <a:rPr lang="en-US" sz="2400" dirty="0"/>
              <a:t> ¬</a:t>
            </a:r>
            <a:r>
              <a:rPr lang="en-US" sz="2400" i="1" dirty="0"/>
              <a:t>likes</a:t>
            </a:r>
            <a:r>
              <a:rPr lang="en-US" sz="2400" dirty="0"/>
              <a:t>(</a:t>
            </a:r>
            <a:r>
              <a:rPr lang="en-US" sz="2400" i="1" dirty="0"/>
              <a:t>x</a:t>
            </a:r>
            <a:r>
              <a:rPr lang="en-US" sz="2400" dirty="0"/>
              <a:t>, </a:t>
            </a:r>
            <a:r>
              <a:rPr lang="en-US" sz="2400" i="1" dirty="0" err="1"/>
              <a:t>IceCream</a:t>
            </a:r>
            <a:r>
              <a:rPr lang="en-US" sz="2400" dirty="0"/>
              <a:t>)</a:t>
            </a:r>
          </a:p>
          <a:p>
            <a:pPr lvl="1"/>
            <a:endParaRPr lang="en-US" sz="2400" dirty="0"/>
          </a:p>
          <a:p>
            <a:r>
              <a:rPr lang="en-US" sz="2800" dirty="0"/>
              <a:t>A universal quantifier in the sentence can be expressed using an existential quantifier !!!</a:t>
            </a:r>
          </a:p>
        </p:txBody>
      </p:sp>
    </p:spTree>
    <p:extLst>
      <p:ext uri="{BB962C8B-B14F-4D97-AF65-F5344CB8AC3E}">
        <p14:creationId xmlns:p14="http://schemas.microsoft.com/office/powerpoint/2010/main" val="916904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A20C7-D201-4D6F-71FC-E86B01B81CB2}"/>
              </a:ext>
            </a:extLst>
          </p:cNvPr>
          <p:cNvSpPr>
            <a:spLocks noGrp="1"/>
          </p:cNvSpPr>
          <p:nvPr>
            <p:ph type="title"/>
          </p:nvPr>
        </p:nvSpPr>
        <p:spPr/>
        <p:txBody>
          <a:bodyPr/>
          <a:lstStyle/>
          <a:p>
            <a:r>
              <a:rPr lang="en-US" dirty="0"/>
              <a:t>Connection Between Quantifiers</a:t>
            </a:r>
          </a:p>
        </p:txBody>
      </p:sp>
      <p:sp>
        <p:nvSpPr>
          <p:cNvPr id="3" name="Content Placeholder 2">
            <a:extLst>
              <a:ext uri="{FF2B5EF4-FFF2-40B4-BE49-F238E27FC236}">
                <a16:creationId xmlns:a16="http://schemas.microsoft.com/office/drawing/2014/main" id="{AA0BC459-516F-2492-2F39-F2B7181468F0}"/>
              </a:ext>
            </a:extLst>
          </p:cNvPr>
          <p:cNvSpPr>
            <a:spLocks noGrp="1"/>
          </p:cNvSpPr>
          <p:nvPr>
            <p:ph idx="1"/>
          </p:nvPr>
        </p:nvSpPr>
        <p:spPr/>
        <p:txBody>
          <a:bodyPr/>
          <a:lstStyle/>
          <a:p>
            <a:r>
              <a:rPr lang="en-US" sz="2800" dirty="0"/>
              <a:t>Someone likes ice cream</a:t>
            </a:r>
          </a:p>
          <a:p>
            <a:pPr lvl="1"/>
            <a:r>
              <a:rPr lang="en-US" sz="2400" dirty="0"/>
              <a:t>∃</a:t>
            </a:r>
            <a:r>
              <a:rPr lang="en-US" sz="2400" i="1" dirty="0"/>
              <a:t>x</a:t>
            </a:r>
            <a:r>
              <a:rPr lang="en-US" sz="2400" dirty="0"/>
              <a:t> </a:t>
            </a:r>
            <a:r>
              <a:rPr lang="en-US" sz="2400" i="1" dirty="0"/>
              <a:t>likes</a:t>
            </a:r>
            <a:r>
              <a:rPr lang="en-US" sz="2400" dirty="0"/>
              <a:t>(</a:t>
            </a:r>
            <a:r>
              <a:rPr lang="en-US" sz="2400" i="1" dirty="0"/>
              <a:t>x</a:t>
            </a:r>
            <a:r>
              <a:rPr lang="en-US" sz="2400" dirty="0"/>
              <a:t>, </a:t>
            </a:r>
            <a:r>
              <a:rPr lang="en-US" sz="2400" i="1" dirty="0" err="1"/>
              <a:t>IceCream</a:t>
            </a:r>
            <a:r>
              <a:rPr lang="en-US" sz="2400" dirty="0"/>
              <a:t>)</a:t>
            </a:r>
          </a:p>
          <a:p>
            <a:endParaRPr lang="en-US" sz="2800" dirty="0"/>
          </a:p>
          <a:p>
            <a:r>
              <a:rPr lang="en-US" sz="2800" dirty="0"/>
              <a:t>Is it possible to convey the same meaning using an Universal quantifier ?</a:t>
            </a:r>
          </a:p>
          <a:p>
            <a:pPr lvl="1"/>
            <a:r>
              <a:rPr lang="en-US" sz="2400" dirty="0"/>
              <a:t>Not everyone does not like ice cream</a:t>
            </a:r>
          </a:p>
          <a:p>
            <a:pPr lvl="1"/>
            <a:r>
              <a:rPr lang="en-US" sz="2400" dirty="0"/>
              <a:t>¬∀</a:t>
            </a:r>
            <a:r>
              <a:rPr lang="en-US" sz="2400" i="1" dirty="0"/>
              <a:t>x</a:t>
            </a:r>
            <a:r>
              <a:rPr lang="en-US" sz="2400" dirty="0"/>
              <a:t> ¬</a:t>
            </a:r>
            <a:r>
              <a:rPr lang="en-US" sz="2400" i="1" dirty="0"/>
              <a:t>likes</a:t>
            </a:r>
            <a:r>
              <a:rPr lang="en-US" sz="2400" dirty="0"/>
              <a:t>(</a:t>
            </a:r>
            <a:r>
              <a:rPr lang="en-US" sz="2400" i="1" dirty="0"/>
              <a:t>x</a:t>
            </a:r>
            <a:r>
              <a:rPr lang="en-US" sz="2400" dirty="0"/>
              <a:t>, </a:t>
            </a:r>
            <a:r>
              <a:rPr lang="en-US" sz="2400" i="1" dirty="0" err="1"/>
              <a:t>IceCream</a:t>
            </a:r>
            <a:r>
              <a:rPr lang="en-US" sz="2400" dirty="0"/>
              <a:t>)</a:t>
            </a:r>
          </a:p>
          <a:p>
            <a:pPr lvl="1"/>
            <a:endParaRPr lang="en-US" sz="2400" dirty="0"/>
          </a:p>
          <a:p>
            <a:r>
              <a:rPr lang="en-US" sz="2800" dirty="0"/>
              <a:t>A existential quantifier in the sentence can be expressed using an universal quantifier !!!</a:t>
            </a:r>
          </a:p>
        </p:txBody>
      </p:sp>
    </p:spTree>
    <p:extLst>
      <p:ext uri="{BB962C8B-B14F-4D97-AF65-F5344CB8AC3E}">
        <p14:creationId xmlns:p14="http://schemas.microsoft.com/office/powerpoint/2010/main" val="24079215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58468-7F59-8A71-EAD9-99BEA781E853}"/>
              </a:ext>
            </a:extLst>
          </p:cNvPr>
          <p:cNvSpPr>
            <a:spLocks noGrp="1"/>
          </p:cNvSpPr>
          <p:nvPr>
            <p:ph type="title"/>
          </p:nvPr>
        </p:nvSpPr>
        <p:spPr/>
        <p:txBody>
          <a:bodyPr/>
          <a:lstStyle/>
          <a:p>
            <a:r>
              <a:rPr lang="en-US" dirty="0"/>
              <a:t>Nested quantifiers</a:t>
            </a:r>
          </a:p>
        </p:txBody>
      </p:sp>
      <p:sp>
        <p:nvSpPr>
          <p:cNvPr id="3" name="Content Placeholder 2">
            <a:extLst>
              <a:ext uri="{FF2B5EF4-FFF2-40B4-BE49-F238E27FC236}">
                <a16:creationId xmlns:a16="http://schemas.microsoft.com/office/drawing/2014/main" id="{89DB4CC8-934E-4BD4-7786-11964777A401}"/>
              </a:ext>
            </a:extLst>
          </p:cNvPr>
          <p:cNvSpPr>
            <a:spLocks noGrp="1"/>
          </p:cNvSpPr>
          <p:nvPr>
            <p:ph idx="1"/>
          </p:nvPr>
        </p:nvSpPr>
        <p:spPr>
          <a:xfrm>
            <a:off x="406400" y="1289994"/>
            <a:ext cx="11379200" cy="5042712"/>
          </a:xfrm>
        </p:spPr>
        <p:txBody>
          <a:bodyPr/>
          <a:lstStyle/>
          <a:p>
            <a:r>
              <a:rPr lang="en-US" dirty="0"/>
              <a:t>More than one quantifier may be necessary to capture the meaning of a statement in the predicate logic.</a:t>
            </a:r>
          </a:p>
          <a:p>
            <a:r>
              <a:rPr lang="en-US" dirty="0"/>
              <a:t>Order of quantifiers of the same type does not matter</a:t>
            </a:r>
          </a:p>
          <a:p>
            <a:pPr lvl="1"/>
            <a:r>
              <a:rPr lang="en-US" dirty="0"/>
              <a:t>For all </a:t>
            </a:r>
            <a:r>
              <a:rPr lang="en-US" i="1" dirty="0"/>
              <a:t>x</a:t>
            </a:r>
            <a:r>
              <a:rPr lang="en-US" dirty="0"/>
              <a:t> and </a:t>
            </a:r>
            <a:r>
              <a:rPr lang="en-US" i="1" dirty="0"/>
              <a:t>y</a:t>
            </a:r>
            <a:r>
              <a:rPr lang="en-US" dirty="0"/>
              <a:t>, if </a:t>
            </a:r>
            <a:r>
              <a:rPr lang="en-US" i="1" dirty="0"/>
              <a:t>x</a:t>
            </a:r>
            <a:r>
              <a:rPr lang="en-US" dirty="0"/>
              <a:t> is a parent of </a:t>
            </a:r>
            <a:r>
              <a:rPr lang="en-US" i="1" dirty="0"/>
              <a:t>y</a:t>
            </a:r>
            <a:r>
              <a:rPr lang="en-US" dirty="0"/>
              <a:t> then </a:t>
            </a:r>
            <a:r>
              <a:rPr lang="en-US" i="1" dirty="0"/>
              <a:t>y</a:t>
            </a:r>
            <a:r>
              <a:rPr lang="en-US" dirty="0"/>
              <a:t> is a child of </a:t>
            </a:r>
            <a:r>
              <a:rPr lang="en-US" i="1" dirty="0"/>
              <a:t>x</a:t>
            </a:r>
          </a:p>
          <a:p>
            <a:pPr lvl="2"/>
            <a:r>
              <a:rPr lang="en-US" dirty="0">
                <a:solidFill>
                  <a:srgbClr val="2D2D8A"/>
                </a:solidFill>
              </a:rPr>
              <a:t>∀</a:t>
            </a:r>
            <a:r>
              <a:rPr lang="en-US" i="1" dirty="0" err="1">
                <a:solidFill>
                  <a:srgbClr val="2D2D8A"/>
                </a:solidFill>
              </a:rPr>
              <a:t>x</a:t>
            </a:r>
            <a:r>
              <a:rPr lang="en-US" dirty="0" err="1">
                <a:solidFill>
                  <a:srgbClr val="2D2D8A"/>
                </a:solidFill>
              </a:rPr>
              <a:t>,</a:t>
            </a:r>
            <a:r>
              <a:rPr lang="en-US" i="1" dirty="0" err="1">
                <a:solidFill>
                  <a:srgbClr val="2D2D8A"/>
                </a:solidFill>
              </a:rPr>
              <a:t>y</a:t>
            </a:r>
            <a:r>
              <a:rPr lang="en-US" dirty="0">
                <a:solidFill>
                  <a:srgbClr val="2D2D8A"/>
                </a:solidFill>
              </a:rPr>
              <a:t> </a:t>
            </a:r>
            <a:r>
              <a:rPr lang="en-US" i="1" dirty="0">
                <a:solidFill>
                  <a:srgbClr val="2D2D8A"/>
                </a:solidFill>
              </a:rPr>
              <a:t>parent</a:t>
            </a:r>
            <a:r>
              <a:rPr lang="en-US" dirty="0">
                <a:solidFill>
                  <a:srgbClr val="2D2D8A"/>
                </a:solidFill>
              </a:rPr>
              <a:t>(</a:t>
            </a:r>
            <a:r>
              <a:rPr lang="en-US" i="1" dirty="0">
                <a:solidFill>
                  <a:srgbClr val="2D2D8A"/>
                </a:solidFill>
              </a:rPr>
              <a:t>x</a:t>
            </a:r>
            <a:r>
              <a:rPr lang="en-US" dirty="0">
                <a:solidFill>
                  <a:srgbClr val="2D2D8A"/>
                </a:solidFill>
              </a:rPr>
              <a:t>, </a:t>
            </a:r>
            <a:r>
              <a:rPr lang="en-US" i="1" dirty="0">
                <a:solidFill>
                  <a:srgbClr val="2D2D8A"/>
                </a:solidFill>
              </a:rPr>
              <a:t>y</a:t>
            </a:r>
            <a:r>
              <a:rPr lang="en-US" dirty="0">
                <a:solidFill>
                  <a:srgbClr val="2D2D8A"/>
                </a:solidFill>
              </a:rPr>
              <a:t>) ⇒ </a:t>
            </a:r>
            <a:r>
              <a:rPr lang="en-US" i="1" dirty="0">
                <a:solidFill>
                  <a:srgbClr val="2D2D8A"/>
                </a:solidFill>
              </a:rPr>
              <a:t>child</a:t>
            </a:r>
            <a:r>
              <a:rPr lang="en-US" dirty="0">
                <a:solidFill>
                  <a:srgbClr val="2D2D8A"/>
                </a:solidFill>
              </a:rPr>
              <a:t>(</a:t>
            </a:r>
            <a:r>
              <a:rPr lang="en-US" i="1" dirty="0">
                <a:solidFill>
                  <a:srgbClr val="2D2D8A"/>
                </a:solidFill>
              </a:rPr>
              <a:t>y</a:t>
            </a:r>
            <a:r>
              <a:rPr lang="en-US" dirty="0">
                <a:solidFill>
                  <a:srgbClr val="2D2D8A"/>
                </a:solidFill>
              </a:rPr>
              <a:t>, </a:t>
            </a:r>
            <a:r>
              <a:rPr lang="en-US" i="1" dirty="0">
                <a:solidFill>
                  <a:srgbClr val="2D2D8A"/>
                </a:solidFill>
              </a:rPr>
              <a:t>x</a:t>
            </a:r>
            <a:r>
              <a:rPr lang="en-US" dirty="0">
                <a:solidFill>
                  <a:srgbClr val="2D2D8A"/>
                </a:solidFill>
              </a:rPr>
              <a:t>)</a:t>
            </a:r>
          </a:p>
          <a:p>
            <a:pPr lvl="2"/>
            <a:r>
              <a:rPr lang="en-US" dirty="0">
                <a:solidFill>
                  <a:srgbClr val="2D2D8A"/>
                </a:solidFill>
              </a:rPr>
              <a:t>∀</a:t>
            </a:r>
            <a:r>
              <a:rPr lang="en-US" i="1" dirty="0" err="1">
                <a:solidFill>
                  <a:srgbClr val="2D2D8A"/>
                </a:solidFill>
              </a:rPr>
              <a:t>y</a:t>
            </a:r>
            <a:r>
              <a:rPr lang="en-US" dirty="0" err="1">
                <a:solidFill>
                  <a:srgbClr val="2D2D8A"/>
                </a:solidFill>
              </a:rPr>
              <a:t>,</a:t>
            </a:r>
            <a:r>
              <a:rPr lang="en-US" i="1" dirty="0" err="1">
                <a:solidFill>
                  <a:srgbClr val="2D2D8A"/>
                </a:solidFill>
              </a:rPr>
              <a:t>x</a:t>
            </a:r>
            <a:r>
              <a:rPr lang="en-US" dirty="0">
                <a:solidFill>
                  <a:srgbClr val="2D2D8A"/>
                </a:solidFill>
              </a:rPr>
              <a:t> </a:t>
            </a:r>
            <a:r>
              <a:rPr lang="en-US" i="1" dirty="0">
                <a:solidFill>
                  <a:srgbClr val="2D2D8A"/>
                </a:solidFill>
              </a:rPr>
              <a:t>parent</a:t>
            </a:r>
            <a:r>
              <a:rPr lang="en-US" dirty="0">
                <a:solidFill>
                  <a:srgbClr val="2D2D8A"/>
                </a:solidFill>
              </a:rPr>
              <a:t> (</a:t>
            </a:r>
            <a:r>
              <a:rPr lang="en-US" i="1" dirty="0">
                <a:solidFill>
                  <a:srgbClr val="2D2D8A"/>
                </a:solidFill>
              </a:rPr>
              <a:t>x</a:t>
            </a:r>
            <a:r>
              <a:rPr lang="en-US" dirty="0">
                <a:solidFill>
                  <a:srgbClr val="2D2D8A"/>
                </a:solidFill>
              </a:rPr>
              <a:t>, </a:t>
            </a:r>
            <a:r>
              <a:rPr lang="en-US" i="1" dirty="0">
                <a:solidFill>
                  <a:srgbClr val="2D2D8A"/>
                </a:solidFill>
              </a:rPr>
              <a:t>y</a:t>
            </a:r>
            <a:r>
              <a:rPr lang="en-US" dirty="0">
                <a:solidFill>
                  <a:srgbClr val="2D2D8A"/>
                </a:solidFill>
              </a:rPr>
              <a:t>) ⇒ </a:t>
            </a:r>
            <a:r>
              <a:rPr lang="en-US" i="1" dirty="0">
                <a:solidFill>
                  <a:srgbClr val="2D2D8A"/>
                </a:solidFill>
              </a:rPr>
              <a:t>child</a:t>
            </a:r>
            <a:r>
              <a:rPr lang="en-US" dirty="0">
                <a:solidFill>
                  <a:srgbClr val="2D2D8A"/>
                </a:solidFill>
              </a:rPr>
              <a:t>(</a:t>
            </a:r>
            <a:r>
              <a:rPr lang="en-US" i="1" dirty="0">
                <a:solidFill>
                  <a:srgbClr val="2D2D8A"/>
                </a:solidFill>
              </a:rPr>
              <a:t>y</a:t>
            </a:r>
            <a:r>
              <a:rPr lang="en-US" dirty="0">
                <a:solidFill>
                  <a:srgbClr val="2D2D8A"/>
                </a:solidFill>
              </a:rPr>
              <a:t>, </a:t>
            </a:r>
            <a:r>
              <a:rPr lang="en-US" i="1" dirty="0">
                <a:solidFill>
                  <a:srgbClr val="2D2D8A"/>
                </a:solidFill>
              </a:rPr>
              <a:t>x</a:t>
            </a:r>
            <a:r>
              <a:rPr lang="en-US" dirty="0">
                <a:solidFill>
                  <a:srgbClr val="2D2D8A"/>
                </a:solidFill>
              </a:rPr>
              <a:t>)</a:t>
            </a:r>
          </a:p>
          <a:p>
            <a:r>
              <a:rPr lang="en-US" dirty="0"/>
              <a:t>Order of different quantifiers changes the meaning</a:t>
            </a:r>
          </a:p>
          <a:p>
            <a:pPr lvl="1"/>
            <a:r>
              <a:rPr lang="en-US" dirty="0"/>
              <a:t>∀</a:t>
            </a:r>
            <a:r>
              <a:rPr lang="en-US" i="1" dirty="0" err="1"/>
              <a:t>x</a:t>
            </a:r>
            <a:r>
              <a:rPr lang="en-US" dirty="0" err="1"/>
              <a:t>∃</a:t>
            </a:r>
            <a:r>
              <a:rPr lang="en-US" i="1" dirty="0" err="1"/>
              <a:t>y</a:t>
            </a:r>
            <a:r>
              <a:rPr lang="en-US" i="1" dirty="0"/>
              <a:t> loves</a:t>
            </a:r>
            <a:r>
              <a:rPr lang="en-US" dirty="0"/>
              <a:t>(</a:t>
            </a:r>
            <a:r>
              <a:rPr lang="en-US" i="1" dirty="0"/>
              <a:t>x</a:t>
            </a:r>
            <a:r>
              <a:rPr lang="en-US" dirty="0"/>
              <a:t>,</a:t>
            </a:r>
            <a:r>
              <a:rPr lang="en-US" i="1" dirty="0"/>
              <a:t> y</a:t>
            </a:r>
            <a:r>
              <a:rPr lang="en-US" dirty="0"/>
              <a:t>) : </a:t>
            </a:r>
            <a:r>
              <a:rPr lang="en-US" dirty="0">
                <a:solidFill>
                  <a:srgbClr val="2D2D8A"/>
                </a:solidFill>
              </a:rPr>
              <a:t>Everybody loves somebody</a:t>
            </a:r>
          </a:p>
          <a:p>
            <a:pPr lvl="1"/>
            <a:r>
              <a:rPr lang="en-US" dirty="0"/>
              <a:t>∃</a:t>
            </a:r>
            <a:r>
              <a:rPr lang="en-US" i="1" dirty="0" err="1"/>
              <a:t>y</a:t>
            </a:r>
            <a:r>
              <a:rPr lang="en-US" dirty="0" err="1"/>
              <a:t>∀</a:t>
            </a:r>
            <a:r>
              <a:rPr lang="en-US" i="1" dirty="0" err="1"/>
              <a:t>x</a:t>
            </a:r>
            <a:r>
              <a:rPr lang="en-US" dirty="0"/>
              <a:t> </a:t>
            </a:r>
            <a:r>
              <a:rPr lang="en-US" i="1" dirty="0"/>
              <a:t>loves</a:t>
            </a:r>
            <a:r>
              <a:rPr lang="en-US" dirty="0"/>
              <a:t>(</a:t>
            </a:r>
            <a:r>
              <a:rPr lang="en-US" i="1" dirty="0"/>
              <a:t>x</a:t>
            </a:r>
            <a:r>
              <a:rPr lang="en-US" dirty="0"/>
              <a:t>,</a:t>
            </a:r>
            <a:r>
              <a:rPr lang="en-US" i="1" dirty="0"/>
              <a:t> y</a:t>
            </a:r>
            <a:r>
              <a:rPr lang="en-US" dirty="0"/>
              <a:t>) : </a:t>
            </a:r>
            <a:r>
              <a:rPr lang="en-US" dirty="0">
                <a:solidFill>
                  <a:srgbClr val="2D2D8A"/>
                </a:solidFill>
              </a:rPr>
              <a:t>There is someone who is loved by everyone</a:t>
            </a:r>
          </a:p>
          <a:p>
            <a:endParaRPr lang="en-US" dirty="0"/>
          </a:p>
        </p:txBody>
      </p:sp>
    </p:spTree>
    <p:extLst>
      <p:ext uri="{BB962C8B-B14F-4D97-AF65-F5344CB8AC3E}">
        <p14:creationId xmlns:p14="http://schemas.microsoft.com/office/powerpoint/2010/main" val="30983511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B2A90-0653-A80A-DF73-ACD959BC9B57}"/>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2DCB09C5-D099-94BC-7AC5-AF38D93154A2}"/>
              </a:ext>
            </a:extLst>
          </p:cNvPr>
          <p:cNvSpPr>
            <a:spLocks noGrp="1"/>
          </p:cNvSpPr>
          <p:nvPr>
            <p:ph idx="1"/>
          </p:nvPr>
        </p:nvSpPr>
        <p:spPr/>
        <p:txBody>
          <a:bodyPr/>
          <a:lstStyle/>
          <a:p>
            <a:r>
              <a:rPr lang="es-ES" sz="2800" dirty="0" err="1"/>
              <a:t>Suppose</a:t>
            </a:r>
            <a:r>
              <a:rPr lang="es-ES" sz="2800" dirty="0"/>
              <a:t>: </a:t>
            </a:r>
          </a:p>
          <a:p>
            <a:pPr lvl="1"/>
            <a:r>
              <a:rPr lang="es-ES" sz="2400" dirty="0"/>
              <a:t>Variables </a:t>
            </a:r>
            <a:r>
              <a:rPr lang="es-ES" sz="2400" i="1" dirty="0"/>
              <a:t>x</a:t>
            </a:r>
            <a:r>
              <a:rPr lang="es-ES" sz="2400" dirty="0"/>
              <a:t>, </a:t>
            </a:r>
            <a:r>
              <a:rPr lang="es-ES" sz="2400" i="1" dirty="0"/>
              <a:t>y</a:t>
            </a:r>
            <a:r>
              <a:rPr lang="es-ES" sz="2400" dirty="0"/>
              <a:t> denote </a:t>
            </a:r>
            <a:r>
              <a:rPr lang="es-ES" sz="2400" dirty="0" err="1"/>
              <a:t>people</a:t>
            </a:r>
            <a:r>
              <a:rPr lang="es-ES" sz="2400" dirty="0"/>
              <a:t> </a:t>
            </a:r>
          </a:p>
          <a:p>
            <a:pPr lvl="1"/>
            <a:r>
              <a:rPr lang="es-ES" sz="2400" dirty="0" err="1"/>
              <a:t>Loves</a:t>
            </a:r>
            <a:r>
              <a:rPr lang="es-ES" sz="2400" dirty="0"/>
              <a:t>(</a:t>
            </a:r>
            <a:r>
              <a:rPr lang="es-ES" sz="2400" i="1" dirty="0"/>
              <a:t>x</a:t>
            </a:r>
            <a:r>
              <a:rPr lang="es-ES" sz="2400" dirty="0"/>
              <a:t>, </a:t>
            </a:r>
            <a:r>
              <a:rPr lang="es-ES" sz="2400" i="1" dirty="0"/>
              <a:t>y</a:t>
            </a:r>
            <a:r>
              <a:rPr lang="es-ES" sz="2400" dirty="0"/>
              <a:t>) denotes “</a:t>
            </a:r>
            <a:r>
              <a:rPr lang="es-ES" sz="2400" i="1" dirty="0"/>
              <a:t>x</a:t>
            </a:r>
            <a:r>
              <a:rPr lang="es-ES" sz="2400" dirty="0"/>
              <a:t> </a:t>
            </a:r>
            <a:r>
              <a:rPr lang="es-ES" sz="2400" dirty="0" err="1"/>
              <a:t>loves</a:t>
            </a:r>
            <a:r>
              <a:rPr lang="es-ES" sz="2400" dirty="0"/>
              <a:t> </a:t>
            </a:r>
            <a:r>
              <a:rPr lang="es-ES" sz="2400" i="1" dirty="0"/>
              <a:t>y</a:t>
            </a:r>
            <a:r>
              <a:rPr lang="es-ES" sz="2400" dirty="0"/>
              <a:t>”</a:t>
            </a:r>
          </a:p>
          <a:p>
            <a:pPr lvl="1"/>
            <a:endParaRPr lang="es-ES" sz="2400" dirty="0"/>
          </a:p>
          <a:p>
            <a:r>
              <a:rPr lang="en-US" sz="2800" dirty="0"/>
              <a:t>Translate:</a:t>
            </a:r>
          </a:p>
          <a:p>
            <a:pPr lvl="1"/>
            <a:r>
              <a:rPr lang="en-US" sz="2400" dirty="0"/>
              <a:t>Everybody loves Virat. </a:t>
            </a:r>
          </a:p>
          <a:p>
            <a:pPr lvl="1"/>
            <a:r>
              <a:rPr lang="en-US" sz="2400" dirty="0"/>
              <a:t>Everybody loves somebody. </a:t>
            </a:r>
          </a:p>
          <a:p>
            <a:pPr lvl="1"/>
            <a:r>
              <a:rPr lang="en-US" sz="2400" dirty="0"/>
              <a:t>There is somebody whom everybody loves.</a:t>
            </a:r>
          </a:p>
          <a:p>
            <a:pPr lvl="1"/>
            <a:r>
              <a:rPr lang="en-US" sz="2400" dirty="0"/>
              <a:t>There is somebody who Virat doesn't love. </a:t>
            </a:r>
          </a:p>
          <a:p>
            <a:pPr lvl="1"/>
            <a:r>
              <a:rPr lang="en-US" sz="2400" dirty="0"/>
              <a:t>There is somebody whom no one loves.</a:t>
            </a:r>
          </a:p>
        </p:txBody>
      </p:sp>
      <p:sp>
        <p:nvSpPr>
          <p:cNvPr id="6" name="Content Placeholder 2">
            <a:extLst>
              <a:ext uri="{FF2B5EF4-FFF2-40B4-BE49-F238E27FC236}">
                <a16:creationId xmlns:a16="http://schemas.microsoft.com/office/drawing/2014/main" id="{AFCC0645-0B87-0835-75FE-0953C10FB283}"/>
              </a:ext>
            </a:extLst>
          </p:cNvPr>
          <p:cNvSpPr txBox="1">
            <a:spLocks/>
          </p:cNvSpPr>
          <p:nvPr/>
        </p:nvSpPr>
        <p:spPr bwMode="auto">
          <a:xfrm>
            <a:off x="7393020" y="3761584"/>
            <a:ext cx="3242553" cy="23189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lvl="1"/>
            <a:r>
              <a:rPr lang="en-US" sz="2400" kern="0" dirty="0"/>
              <a:t>∀</a:t>
            </a:r>
            <a:r>
              <a:rPr lang="en-US" sz="2400" i="1" kern="0" dirty="0"/>
              <a:t>x</a:t>
            </a:r>
            <a:r>
              <a:rPr lang="en-US" sz="2400" kern="0" dirty="0"/>
              <a:t> Loves(</a:t>
            </a:r>
            <a:r>
              <a:rPr lang="en-US" sz="2400" i="1" kern="0" dirty="0"/>
              <a:t>x</a:t>
            </a:r>
            <a:r>
              <a:rPr lang="en-US" sz="2400" kern="0" dirty="0"/>
              <a:t>, </a:t>
            </a:r>
            <a:r>
              <a:rPr lang="en-US" sz="2400" i="1" kern="0" dirty="0"/>
              <a:t>Virat</a:t>
            </a:r>
            <a:r>
              <a:rPr lang="en-US" sz="2400" kern="0" dirty="0"/>
              <a:t>)</a:t>
            </a:r>
          </a:p>
          <a:p>
            <a:pPr lvl="1"/>
            <a:r>
              <a:rPr lang="en-US" sz="2400" kern="0" dirty="0"/>
              <a:t>∀</a:t>
            </a:r>
            <a:r>
              <a:rPr lang="en-US" sz="2400" i="1" kern="0" dirty="0"/>
              <a:t>x</a:t>
            </a:r>
            <a:r>
              <a:rPr lang="en-US" sz="2400" kern="0" dirty="0"/>
              <a:t> ∃</a:t>
            </a:r>
            <a:r>
              <a:rPr lang="en-US" sz="2400" i="1" kern="0" dirty="0"/>
              <a:t>y</a:t>
            </a:r>
            <a:r>
              <a:rPr lang="en-US" sz="2400" kern="0" dirty="0"/>
              <a:t> Loves(x, y)</a:t>
            </a:r>
          </a:p>
          <a:p>
            <a:pPr lvl="1"/>
            <a:r>
              <a:rPr lang="en-US" sz="2400" kern="0" dirty="0"/>
              <a:t>∃</a:t>
            </a:r>
            <a:r>
              <a:rPr lang="en-US" sz="2400" i="1" kern="0" dirty="0"/>
              <a:t>y </a:t>
            </a:r>
            <a:r>
              <a:rPr lang="en-US" sz="2400" kern="0" dirty="0"/>
              <a:t>∀</a:t>
            </a:r>
            <a:r>
              <a:rPr lang="en-US" sz="2400" i="1" kern="0" dirty="0"/>
              <a:t>x</a:t>
            </a:r>
            <a:r>
              <a:rPr lang="en-US" sz="2400" kern="0" dirty="0"/>
              <a:t> Loves(x, y)</a:t>
            </a:r>
          </a:p>
          <a:p>
            <a:pPr lvl="1"/>
            <a:r>
              <a:rPr lang="en-US" sz="2400" kern="0" dirty="0"/>
              <a:t>∃</a:t>
            </a:r>
            <a:r>
              <a:rPr lang="en-US" sz="2400" i="1" kern="0" dirty="0"/>
              <a:t>y</a:t>
            </a:r>
            <a:r>
              <a:rPr lang="en-US" sz="2400" kern="0" dirty="0"/>
              <a:t> ¬Loves(</a:t>
            </a:r>
            <a:r>
              <a:rPr lang="en-US" sz="2400" i="1" kern="0" dirty="0"/>
              <a:t>Virat</a:t>
            </a:r>
            <a:r>
              <a:rPr lang="en-US" sz="2400" kern="0" dirty="0"/>
              <a:t>, </a:t>
            </a:r>
            <a:r>
              <a:rPr lang="en-US" sz="2400" i="1" kern="0" dirty="0"/>
              <a:t>y</a:t>
            </a:r>
            <a:r>
              <a:rPr lang="en-US" sz="2400" kern="0" dirty="0"/>
              <a:t>)</a:t>
            </a:r>
          </a:p>
          <a:p>
            <a:pPr lvl="1"/>
            <a:r>
              <a:rPr lang="en-US" sz="2400" kern="0" dirty="0"/>
              <a:t>∃</a:t>
            </a:r>
            <a:r>
              <a:rPr lang="en-US" sz="2400" i="1" kern="0" dirty="0"/>
              <a:t>y</a:t>
            </a:r>
            <a:r>
              <a:rPr lang="en-US" sz="2400" kern="0" dirty="0"/>
              <a:t> ∀x ¬Loves(</a:t>
            </a:r>
            <a:r>
              <a:rPr lang="en-US" sz="2400" i="1" kern="0" dirty="0"/>
              <a:t>x</a:t>
            </a:r>
            <a:r>
              <a:rPr lang="en-US" sz="2400" kern="0" dirty="0"/>
              <a:t>, </a:t>
            </a:r>
            <a:r>
              <a:rPr lang="en-US" sz="2400" i="1" kern="0" dirty="0"/>
              <a:t>y</a:t>
            </a:r>
            <a:r>
              <a:rPr lang="en-US" sz="2400" kern="0" dirty="0"/>
              <a:t>)</a:t>
            </a:r>
          </a:p>
        </p:txBody>
      </p:sp>
    </p:spTree>
    <p:extLst>
      <p:ext uri="{BB962C8B-B14F-4D97-AF65-F5344CB8AC3E}">
        <p14:creationId xmlns:p14="http://schemas.microsoft.com/office/powerpoint/2010/main" val="359920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9138" name="Rectangle 2">
            <a:extLst>
              <a:ext uri="{FF2B5EF4-FFF2-40B4-BE49-F238E27FC236}">
                <a16:creationId xmlns:a16="http://schemas.microsoft.com/office/drawing/2014/main" id="{293F778A-6FB8-4291-8164-5C70688DB78E}"/>
              </a:ext>
            </a:extLst>
          </p:cNvPr>
          <p:cNvSpPr>
            <a:spLocks noGrp="1" noChangeArrowheads="1"/>
          </p:cNvSpPr>
          <p:nvPr>
            <p:ph type="title"/>
          </p:nvPr>
        </p:nvSpPr>
        <p:spPr/>
        <p:txBody>
          <a:bodyPr/>
          <a:lstStyle/>
          <a:p>
            <a:r>
              <a:rPr lang="en-US" altLang="en-US" sz="4000"/>
              <a:t>Some examples of FOL sentences</a:t>
            </a:r>
          </a:p>
        </p:txBody>
      </p:sp>
      <p:sp>
        <p:nvSpPr>
          <p:cNvPr id="1499139" name="Rectangle 3">
            <a:extLst>
              <a:ext uri="{FF2B5EF4-FFF2-40B4-BE49-F238E27FC236}">
                <a16:creationId xmlns:a16="http://schemas.microsoft.com/office/drawing/2014/main" id="{F0B6ABFF-89A3-47ED-A2D1-1EFE3150FAC1}"/>
              </a:ext>
            </a:extLst>
          </p:cNvPr>
          <p:cNvSpPr>
            <a:spLocks noGrp="1" noChangeArrowheads="1"/>
          </p:cNvSpPr>
          <p:nvPr>
            <p:ph type="body" idx="1"/>
          </p:nvPr>
        </p:nvSpPr>
        <p:spPr>
          <a:xfrm>
            <a:off x="17290" y="1397002"/>
            <a:ext cx="5726355" cy="5217158"/>
          </a:xfrm>
        </p:spPr>
        <p:txBody>
          <a:bodyPr/>
          <a:lstStyle/>
          <a:p>
            <a:pPr>
              <a:lnSpc>
                <a:spcPct val="90000"/>
              </a:lnSpc>
            </a:pPr>
            <a:r>
              <a:rPr lang="en-US" altLang="en-US" sz="2400" dirty="0">
                <a:sym typeface="Symbol" panose="05050102010706020507" pitchFamily="18" charset="2"/>
              </a:rPr>
              <a:t>Every gardener likes the sun.</a:t>
            </a:r>
          </a:p>
          <a:p>
            <a:pPr>
              <a:lnSpc>
                <a:spcPct val="90000"/>
              </a:lnSpc>
            </a:pPr>
            <a:endParaRPr lang="en-US" altLang="en-US" sz="2400" dirty="0"/>
          </a:p>
          <a:p>
            <a:pPr>
              <a:lnSpc>
                <a:spcPct val="90000"/>
              </a:lnSpc>
            </a:pPr>
            <a:r>
              <a:rPr lang="en-US" altLang="en-US" sz="2400" dirty="0"/>
              <a:t>You can fool some of the people all of the time</a:t>
            </a:r>
          </a:p>
          <a:p>
            <a:pPr>
              <a:lnSpc>
                <a:spcPct val="90000"/>
              </a:lnSpc>
            </a:pPr>
            <a:endParaRPr lang="en-US" altLang="en-US" sz="2400" dirty="0"/>
          </a:p>
          <a:p>
            <a:pPr>
              <a:lnSpc>
                <a:spcPct val="90000"/>
              </a:lnSpc>
            </a:pPr>
            <a:r>
              <a:rPr lang="en-US" altLang="en-US" sz="2400" dirty="0"/>
              <a:t>You can fool all of the people some of the time.</a:t>
            </a:r>
          </a:p>
          <a:p>
            <a:pPr>
              <a:lnSpc>
                <a:spcPct val="90000"/>
              </a:lnSpc>
            </a:pPr>
            <a:endParaRPr lang="en-US" altLang="en-US" sz="2400" dirty="0"/>
          </a:p>
          <a:p>
            <a:pPr>
              <a:lnSpc>
                <a:spcPct val="90000"/>
              </a:lnSpc>
            </a:pPr>
            <a:r>
              <a:rPr lang="en-US" altLang="en-US" sz="2400" dirty="0"/>
              <a:t>No purple mushroom is poisonous.</a:t>
            </a:r>
          </a:p>
        </p:txBody>
      </p:sp>
      <p:sp>
        <p:nvSpPr>
          <p:cNvPr id="2" name="Rectangle 3">
            <a:extLst>
              <a:ext uri="{FF2B5EF4-FFF2-40B4-BE49-F238E27FC236}">
                <a16:creationId xmlns:a16="http://schemas.microsoft.com/office/drawing/2014/main" id="{3D283891-F026-0A00-4637-BA182579A7F7}"/>
              </a:ext>
            </a:extLst>
          </p:cNvPr>
          <p:cNvSpPr txBox="1">
            <a:spLocks noChangeArrowheads="1"/>
          </p:cNvSpPr>
          <p:nvPr/>
        </p:nvSpPr>
        <p:spPr bwMode="auto">
          <a:xfrm>
            <a:off x="5606380" y="1397002"/>
            <a:ext cx="6522934" cy="5217158"/>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0" indent="0">
              <a:lnSpc>
                <a:spcPct val="90000"/>
              </a:lnSpc>
              <a:buNone/>
            </a:pPr>
            <a:r>
              <a:rPr lang="en-US" altLang="en-US" sz="2400" kern="0" dirty="0">
                <a:solidFill>
                  <a:schemeClr val="tx1"/>
                </a:solidFill>
                <a:sym typeface="Symbol" panose="05050102010706020507" pitchFamily="18" charset="2"/>
              </a:rPr>
              <a:t></a:t>
            </a:r>
            <a:r>
              <a:rPr lang="en-US" altLang="en-US" sz="2400" kern="0" dirty="0">
                <a:solidFill>
                  <a:schemeClr val="tx1"/>
                </a:solidFill>
              </a:rPr>
              <a:t>x </a:t>
            </a:r>
            <a:r>
              <a:rPr lang="en-US" altLang="en-US" sz="2400" kern="0" dirty="0">
                <a:solidFill>
                  <a:schemeClr val="tx1"/>
                </a:solidFill>
                <a:sym typeface="Symbol" panose="05050102010706020507" pitchFamily="18" charset="2"/>
              </a:rPr>
              <a:t>gardener(x) </a:t>
            </a:r>
            <a:r>
              <a:rPr lang="en-US" altLang="en-US" sz="2400" dirty="0">
                <a:solidFill>
                  <a:schemeClr val="tx1"/>
                </a:solidFill>
                <a:latin typeface="Symbol" panose="05050102010706020507" pitchFamily="18" charset="2"/>
              </a:rPr>
              <a:t>Þ</a:t>
            </a:r>
            <a:r>
              <a:rPr lang="en-US" altLang="en-US" sz="2400" kern="0" dirty="0">
                <a:solidFill>
                  <a:schemeClr val="tx1"/>
                </a:solidFill>
                <a:sym typeface="Symbol" panose="05050102010706020507" pitchFamily="18" charset="2"/>
              </a:rPr>
              <a:t> likes (x, Sun) </a:t>
            </a:r>
          </a:p>
          <a:p>
            <a:pPr marL="0" indent="0">
              <a:lnSpc>
                <a:spcPct val="90000"/>
              </a:lnSpc>
              <a:buNone/>
            </a:pPr>
            <a:endParaRPr lang="en-US" altLang="en-US" sz="2400" kern="0" dirty="0">
              <a:solidFill>
                <a:schemeClr val="tx1"/>
              </a:solidFill>
              <a:sym typeface="Symbol" panose="05050102010706020507" pitchFamily="18" charset="2"/>
            </a:endParaRPr>
          </a:p>
          <a:p>
            <a:pPr marL="0" indent="0">
              <a:lnSpc>
                <a:spcPct val="90000"/>
              </a:lnSpc>
              <a:buNone/>
            </a:pPr>
            <a:r>
              <a:rPr lang="en-US" altLang="en-US" sz="2400" kern="0" dirty="0">
                <a:solidFill>
                  <a:schemeClr val="tx1"/>
                </a:solidFill>
                <a:sym typeface="Symbol" panose="05050102010706020507" pitchFamily="18" charset="2"/>
              </a:rPr>
              <a:t></a:t>
            </a:r>
            <a:r>
              <a:rPr lang="en-US" altLang="en-US" sz="2400" i="1" kern="0" dirty="0">
                <a:solidFill>
                  <a:schemeClr val="tx1"/>
                </a:solidFill>
              </a:rPr>
              <a:t>x </a:t>
            </a:r>
            <a:r>
              <a:rPr lang="en-US" altLang="en-US" sz="2400" kern="0" dirty="0">
                <a:solidFill>
                  <a:schemeClr val="tx1"/>
                </a:solidFill>
              </a:rPr>
              <a:t>(person(x) </a:t>
            </a:r>
            <a:r>
              <a:rPr lang="en-US" sz="2400" kern="0" dirty="0">
                <a:solidFill>
                  <a:schemeClr val="tx1"/>
                </a:solidFill>
              </a:rPr>
              <a:t>∧</a:t>
            </a:r>
            <a:r>
              <a:rPr lang="en-US" altLang="en-US" sz="2400" kern="0" dirty="0">
                <a:solidFill>
                  <a:schemeClr val="tx1"/>
                </a:solidFill>
              </a:rPr>
              <a:t> </a:t>
            </a:r>
            <a:r>
              <a:rPr lang="en-US" altLang="en-US" sz="2400" kern="0" dirty="0">
                <a:solidFill>
                  <a:schemeClr val="tx1"/>
                </a:solidFill>
                <a:sym typeface="Symbol" panose="05050102010706020507" pitchFamily="18" charset="2"/>
              </a:rPr>
              <a:t></a:t>
            </a:r>
            <a:r>
              <a:rPr lang="en-US" altLang="en-US" sz="2400" kern="0" dirty="0">
                <a:solidFill>
                  <a:schemeClr val="tx1"/>
                </a:solidFill>
              </a:rPr>
              <a:t> t (time(t) </a:t>
            </a:r>
            <a:r>
              <a:rPr lang="en-US" altLang="en-US" sz="2400" dirty="0">
                <a:solidFill>
                  <a:schemeClr val="tx1"/>
                </a:solidFill>
                <a:latin typeface="Symbol" panose="05050102010706020507" pitchFamily="18" charset="2"/>
              </a:rPr>
              <a:t>Þ</a:t>
            </a:r>
            <a:r>
              <a:rPr lang="en-US" altLang="en-US" sz="2400" kern="0" dirty="0">
                <a:solidFill>
                  <a:schemeClr val="tx1"/>
                </a:solidFill>
              </a:rPr>
              <a:t> can-fool(x, t))) </a:t>
            </a:r>
          </a:p>
          <a:p>
            <a:pPr marL="0" indent="0">
              <a:lnSpc>
                <a:spcPct val="90000"/>
              </a:lnSpc>
              <a:buNone/>
            </a:pPr>
            <a:endParaRPr lang="en-US" altLang="en-US" sz="2400" kern="0" dirty="0">
              <a:solidFill>
                <a:schemeClr val="tx1"/>
              </a:solidFill>
              <a:sym typeface="Symbol" panose="05050102010706020507" pitchFamily="18" charset="2"/>
            </a:endParaRPr>
          </a:p>
          <a:p>
            <a:pPr marL="0" indent="0">
              <a:lnSpc>
                <a:spcPct val="90000"/>
              </a:lnSpc>
              <a:buNone/>
            </a:pPr>
            <a:endParaRPr lang="en-US" altLang="en-US" sz="2400" kern="0" dirty="0">
              <a:solidFill>
                <a:schemeClr val="tx1"/>
              </a:solidFill>
              <a:sym typeface="Symbol" panose="05050102010706020507" pitchFamily="18" charset="2"/>
            </a:endParaRPr>
          </a:p>
          <a:p>
            <a:pPr marL="0" indent="0">
              <a:lnSpc>
                <a:spcPct val="90000"/>
              </a:lnSpc>
              <a:buNone/>
            </a:pPr>
            <a:r>
              <a:rPr lang="en-US" altLang="en-US" sz="2400" kern="0" dirty="0">
                <a:solidFill>
                  <a:schemeClr val="tx1"/>
                </a:solidFill>
                <a:sym typeface="Symbol" panose="05050102010706020507" pitchFamily="18" charset="2"/>
              </a:rPr>
              <a:t></a:t>
            </a:r>
            <a:r>
              <a:rPr lang="en-US" altLang="en-US" sz="2400" kern="0" dirty="0">
                <a:solidFill>
                  <a:schemeClr val="tx1"/>
                </a:solidFill>
              </a:rPr>
              <a:t>x (person(x) </a:t>
            </a:r>
            <a:r>
              <a:rPr lang="en-US" altLang="en-US" sz="2400" dirty="0">
                <a:solidFill>
                  <a:schemeClr val="tx1"/>
                </a:solidFill>
                <a:latin typeface="Symbol" panose="05050102010706020507" pitchFamily="18" charset="2"/>
              </a:rPr>
              <a:t>Þ</a:t>
            </a:r>
            <a:r>
              <a:rPr lang="en-US" altLang="en-US" sz="2400" kern="0" dirty="0">
                <a:solidFill>
                  <a:schemeClr val="tx1"/>
                </a:solidFill>
              </a:rPr>
              <a:t> </a:t>
            </a:r>
            <a:r>
              <a:rPr lang="en-US" altLang="en-US" sz="2400" kern="0" dirty="0">
                <a:solidFill>
                  <a:schemeClr val="tx1"/>
                </a:solidFill>
                <a:sym typeface="Symbol" panose="05050102010706020507" pitchFamily="18" charset="2"/>
              </a:rPr>
              <a:t> t</a:t>
            </a:r>
            <a:r>
              <a:rPr lang="en-US" altLang="en-US" sz="2400" kern="0" dirty="0">
                <a:solidFill>
                  <a:schemeClr val="tx1"/>
                </a:solidFill>
              </a:rPr>
              <a:t> (time(t) </a:t>
            </a:r>
            <a:r>
              <a:rPr lang="en-US" sz="2400" kern="0" dirty="0">
                <a:solidFill>
                  <a:schemeClr val="tx1"/>
                </a:solidFill>
              </a:rPr>
              <a:t>∧</a:t>
            </a:r>
            <a:r>
              <a:rPr lang="en-US" altLang="en-US" sz="2400" kern="0" dirty="0">
                <a:solidFill>
                  <a:schemeClr val="tx1"/>
                </a:solidFill>
              </a:rPr>
              <a:t> can-fool(x, t))) </a:t>
            </a:r>
          </a:p>
          <a:p>
            <a:pPr marL="0" indent="0">
              <a:lnSpc>
                <a:spcPct val="90000"/>
              </a:lnSpc>
              <a:buNone/>
            </a:pPr>
            <a:endParaRPr lang="en-US" altLang="en-US" sz="2400" kern="0" dirty="0">
              <a:solidFill>
                <a:schemeClr val="tx1"/>
              </a:solidFill>
            </a:endParaRPr>
          </a:p>
          <a:p>
            <a:pPr marL="0" indent="0">
              <a:lnSpc>
                <a:spcPct val="90000"/>
              </a:lnSpc>
              <a:buNone/>
            </a:pPr>
            <a:endParaRPr lang="en-US" altLang="en-US" sz="2400" kern="0" dirty="0">
              <a:solidFill>
                <a:schemeClr val="tx1"/>
              </a:solidFill>
            </a:endParaRPr>
          </a:p>
          <a:p>
            <a:pPr marL="0" indent="0">
              <a:lnSpc>
                <a:spcPct val="90000"/>
              </a:lnSpc>
              <a:buNone/>
            </a:pPr>
            <a:r>
              <a:rPr lang="en-US" sz="2400" kern="0" dirty="0">
                <a:solidFill>
                  <a:schemeClr val="tx1"/>
                </a:solidFill>
              </a:rPr>
              <a:t>¬</a:t>
            </a:r>
            <a:r>
              <a:rPr lang="en-US" altLang="en-US" sz="2400" kern="0" dirty="0">
                <a:solidFill>
                  <a:schemeClr val="tx1"/>
                </a:solidFill>
                <a:sym typeface="Symbol" panose="05050102010706020507" pitchFamily="18" charset="2"/>
              </a:rPr>
              <a:t></a:t>
            </a:r>
            <a:r>
              <a:rPr lang="en-US" altLang="en-US" sz="2400" i="1" kern="0" dirty="0">
                <a:solidFill>
                  <a:schemeClr val="tx1"/>
                </a:solidFill>
              </a:rPr>
              <a:t>x</a:t>
            </a:r>
            <a:r>
              <a:rPr lang="en-US" altLang="en-US" sz="2400" kern="0" dirty="0">
                <a:solidFill>
                  <a:schemeClr val="tx1"/>
                </a:solidFill>
              </a:rPr>
              <a:t> purple(x) </a:t>
            </a:r>
            <a:r>
              <a:rPr lang="en-US" sz="2400" kern="0" dirty="0">
                <a:solidFill>
                  <a:schemeClr val="tx1"/>
                </a:solidFill>
              </a:rPr>
              <a:t>∧</a:t>
            </a:r>
            <a:r>
              <a:rPr lang="en-US" altLang="en-US" sz="2400" kern="0" dirty="0">
                <a:solidFill>
                  <a:schemeClr val="tx1"/>
                </a:solidFill>
              </a:rPr>
              <a:t> mushroom(x) </a:t>
            </a:r>
            <a:r>
              <a:rPr lang="en-US" sz="2400" kern="0" dirty="0">
                <a:solidFill>
                  <a:schemeClr val="tx1"/>
                </a:solidFill>
              </a:rPr>
              <a:t>∧</a:t>
            </a:r>
            <a:r>
              <a:rPr lang="en-US" altLang="en-US" sz="2400" kern="0" dirty="0">
                <a:solidFill>
                  <a:schemeClr val="tx1"/>
                </a:solidFill>
              </a:rPr>
              <a:t> poisonous(x) </a:t>
            </a:r>
          </a:p>
          <a:p>
            <a:pPr marL="0" indent="0">
              <a:lnSpc>
                <a:spcPct val="90000"/>
              </a:lnSpc>
              <a:buNone/>
            </a:pPr>
            <a:r>
              <a:rPr lang="en-US" altLang="en-US" sz="2400" kern="0" dirty="0">
                <a:solidFill>
                  <a:schemeClr val="tx1"/>
                </a:solidFill>
              </a:rPr>
              <a:t>or, equivalently,</a:t>
            </a:r>
            <a:br>
              <a:rPr lang="en-US" altLang="en-US" sz="2400" kern="0" dirty="0">
                <a:solidFill>
                  <a:schemeClr val="tx1"/>
                </a:solidFill>
              </a:rPr>
            </a:br>
            <a:r>
              <a:rPr lang="en-US" altLang="en-US" sz="2400" kern="0" dirty="0">
                <a:solidFill>
                  <a:schemeClr val="tx1"/>
                </a:solidFill>
              </a:rPr>
              <a:t> </a:t>
            </a:r>
            <a:r>
              <a:rPr lang="en-US" altLang="en-US" sz="2400" kern="0" dirty="0">
                <a:solidFill>
                  <a:schemeClr val="tx1"/>
                </a:solidFill>
                <a:sym typeface="Symbol" panose="05050102010706020507" pitchFamily="18" charset="2"/>
              </a:rPr>
              <a:t></a:t>
            </a:r>
            <a:r>
              <a:rPr lang="en-US" altLang="en-US" sz="2400" kern="0" dirty="0">
                <a:solidFill>
                  <a:schemeClr val="tx1"/>
                </a:solidFill>
              </a:rPr>
              <a:t>x (mushroom(x) </a:t>
            </a:r>
            <a:r>
              <a:rPr lang="en-US" sz="2400" kern="0" dirty="0">
                <a:solidFill>
                  <a:schemeClr val="tx1"/>
                </a:solidFill>
              </a:rPr>
              <a:t>∧</a:t>
            </a:r>
            <a:r>
              <a:rPr lang="en-US" altLang="en-US" sz="2400" kern="0" dirty="0">
                <a:solidFill>
                  <a:schemeClr val="tx1"/>
                </a:solidFill>
              </a:rPr>
              <a:t> purple(x)) </a:t>
            </a:r>
            <a:r>
              <a:rPr lang="en-US" altLang="en-US" sz="2400" dirty="0">
                <a:solidFill>
                  <a:schemeClr val="tx1"/>
                </a:solidFill>
                <a:latin typeface="Symbol" panose="05050102010706020507" pitchFamily="18" charset="2"/>
              </a:rPr>
              <a:t>Þ</a:t>
            </a:r>
            <a:r>
              <a:rPr lang="en-US" altLang="en-US" sz="2400" kern="0" dirty="0">
                <a:solidFill>
                  <a:schemeClr val="tx1"/>
                </a:solidFill>
              </a:rPr>
              <a:t> </a:t>
            </a:r>
            <a:r>
              <a:rPr lang="en-US" sz="2400" kern="0" dirty="0">
                <a:solidFill>
                  <a:schemeClr val="tx1"/>
                </a:solidFill>
              </a:rPr>
              <a:t>¬</a:t>
            </a:r>
            <a:r>
              <a:rPr lang="en-US" altLang="en-US" sz="2400" kern="0" dirty="0">
                <a:solidFill>
                  <a:schemeClr val="tx1"/>
                </a:solidFill>
              </a:rPr>
              <a:t>poisonous(x</a:t>
            </a:r>
            <a:r>
              <a:rPr lang="en-US" altLang="en-US" sz="2800" kern="0" dirty="0">
                <a:solidFill>
                  <a:schemeClr val="tx1"/>
                </a:solidFill>
              </a:rPr>
              <a:t>) </a:t>
            </a:r>
          </a:p>
        </p:txBody>
      </p:sp>
    </p:spTree>
    <p:extLst>
      <p:ext uri="{BB962C8B-B14F-4D97-AF65-F5344CB8AC3E}">
        <p14:creationId xmlns:p14="http://schemas.microsoft.com/office/powerpoint/2010/main" val="86510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1026">
            <a:extLst>
              <a:ext uri="{FF2B5EF4-FFF2-40B4-BE49-F238E27FC236}">
                <a16:creationId xmlns:a16="http://schemas.microsoft.com/office/drawing/2014/main" id="{AEA287A4-E982-6624-8CAC-F05E5C710EFD}"/>
              </a:ext>
            </a:extLst>
          </p:cNvPr>
          <p:cNvSpPr>
            <a:spLocks noGrp="1" noChangeArrowheads="1"/>
          </p:cNvSpPr>
          <p:nvPr>
            <p:ph type="title"/>
          </p:nvPr>
        </p:nvSpPr>
        <p:spPr/>
        <p:txBody>
          <a:bodyPr/>
          <a:lstStyle/>
          <a:p>
            <a:r>
              <a:rPr lang="en-US" altLang="en-US"/>
              <a:t>Transformation to FOPC</a:t>
            </a:r>
          </a:p>
        </p:txBody>
      </p:sp>
      <p:graphicFrame>
        <p:nvGraphicFramePr>
          <p:cNvPr id="299012" name="Object 1028">
            <a:extLst>
              <a:ext uri="{FF2B5EF4-FFF2-40B4-BE49-F238E27FC236}">
                <a16:creationId xmlns:a16="http://schemas.microsoft.com/office/drawing/2014/main" id="{8FA9AF35-A86D-0A53-56D0-06940813B97C}"/>
              </a:ext>
            </a:extLst>
          </p:cNvPr>
          <p:cNvGraphicFramePr>
            <a:graphicFrameLocks noChangeAspect="1"/>
          </p:cNvGraphicFramePr>
          <p:nvPr/>
        </p:nvGraphicFramePr>
        <p:xfrm>
          <a:off x="294364" y="1371171"/>
          <a:ext cx="5432425" cy="303212"/>
        </p:xfrm>
        <a:graphic>
          <a:graphicData uri="http://schemas.openxmlformats.org/presentationml/2006/ole">
            <mc:AlternateContent xmlns:mc="http://schemas.openxmlformats.org/markup-compatibility/2006">
              <mc:Choice xmlns:v="urn:schemas-microsoft-com:vml" Requires="v">
                <p:oleObj name="MathType Equation" r:id="rId3" imgW="4724280" imgH="266400" progId="Equation">
                  <p:embed/>
                </p:oleObj>
              </mc:Choice>
              <mc:Fallback>
                <p:oleObj name="MathType Equation" r:id="rId3" imgW="4724280" imgH="266400" progId="Equation">
                  <p:embed/>
                  <p:pic>
                    <p:nvPicPr>
                      <p:cNvPr id="299012" name="Object 1028">
                        <a:extLst>
                          <a:ext uri="{FF2B5EF4-FFF2-40B4-BE49-F238E27FC236}">
                            <a16:creationId xmlns:a16="http://schemas.microsoft.com/office/drawing/2014/main" id="{8FA9AF35-A86D-0A53-56D0-06940813B9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64" y="1371171"/>
                        <a:ext cx="5432425" cy="303212"/>
                      </a:xfrm>
                      <a:prstGeom prst="rect">
                        <a:avLst/>
                      </a:prstGeom>
                      <a:noFill/>
                      <a:ln>
                        <a:noFill/>
                      </a:ln>
                      <a:effectLst/>
                    </p:spPr>
                  </p:pic>
                </p:oleObj>
              </mc:Fallback>
            </mc:AlternateContent>
          </a:graphicData>
        </a:graphic>
      </p:graphicFrame>
      <p:graphicFrame>
        <p:nvGraphicFramePr>
          <p:cNvPr id="299013" name="Object 1029">
            <a:extLst>
              <a:ext uri="{FF2B5EF4-FFF2-40B4-BE49-F238E27FC236}">
                <a16:creationId xmlns:a16="http://schemas.microsoft.com/office/drawing/2014/main" id="{67C3B0DA-E14F-7C13-075A-95C20C0E6811}"/>
              </a:ext>
            </a:extLst>
          </p:cNvPr>
          <p:cNvGraphicFramePr>
            <a:graphicFrameLocks noChangeAspect="1"/>
          </p:cNvGraphicFramePr>
          <p:nvPr/>
        </p:nvGraphicFramePr>
        <p:xfrm>
          <a:off x="325050" y="2158241"/>
          <a:ext cx="1941512" cy="303212"/>
        </p:xfrm>
        <a:graphic>
          <a:graphicData uri="http://schemas.openxmlformats.org/presentationml/2006/ole">
            <mc:AlternateContent xmlns:mc="http://schemas.openxmlformats.org/markup-compatibility/2006">
              <mc:Choice xmlns:v="urn:schemas-microsoft-com:vml" Requires="v">
                <p:oleObj name="MathType Equation" r:id="rId5" imgW="1688760" imgH="266400" progId="Equation">
                  <p:embed/>
                </p:oleObj>
              </mc:Choice>
              <mc:Fallback>
                <p:oleObj name="MathType Equation" r:id="rId5" imgW="1688760" imgH="266400" progId="Equation">
                  <p:embed/>
                  <p:pic>
                    <p:nvPicPr>
                      <p:cNvPr id="299013" name="Object 1029">
                        <a:extLst>
                          <a:ext uri="{FF2B5EF4-FFF2-40B4-BE49-F238E27FC236}">
                            <a16:creationId xmlns:a16="http://schemas.microsoft.com/office/drawing/2014/main" id="{67C3B0DA-E14F-7C13-075A-95C20C0E68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050" y="2158241"/>
                        <a:ext cx="1941512" cy="303212"/>
                      </a:xfrm>
                      <a:prstGeom prst="rect">
                        <a:avLst/>
                      </a:prstGeom>
                      <a:noFill/>
                      <a:ln>
                        <a:noFill/>
                      </a:ln>
                      <a:effectLst/>
                    </p:spPr>
                  </p:pic>
                </p:oleObj>
              </mc:Fallback>
            </mc:AlternateContent>
          </a:graphicData>
        </a:graphic>
      </p:graphicFrame>
      <p:graphicFrame>
        <p:nvGraphicFramePr>
          <p:cNvPr id="299014" name="Object 1030">
            <a:extLst>
              <a:ext uri="{FF2B5EF4-FFF2-40B4-BE49-F238E27FC236}">
                <a16:creationId xmlns:a16="http://schemas.microsoft.com/office/drawing/2014/main" id="{1423FCB0-71C8-18A2-2B70-861716099DC9}"/>
              </a:ext>
            </a:extLst>
          </p:cNvPr>
          <p:cNvGraphicFramePr>
            <a:graphicFrameLocks noChangeAspect="1"/>
          </p:cNvGraphicFramePr>
          <p:nvPr/>
        </p:nvGraphicFramePr>
        <p:xfrm>
          <a:off x="312520" y="2874612"/>
          <a:ext cx="6573837" cy="303212"/>
        </p:xfrm>
        <a:graphic>
          <a:graphicData uri="http://schemas.openxmlformats.org/presentationml/2006/ole">
            <mc:AlternateContent xmlns:mc="http://schemas.openxmlformats.org/markup-compatibility/2006">
              <mc:Choice xmlns:v="urn:schemas-microsoft-com:vml" Requires="v">
                <p:oleObj name="MathType Equation" r:id="rId7" imgW="5715000" imgH="266400" progId="Equation">
                  <p:embed/>
                </p:oleObj>
              </mc:Choice>
              <mc:Fallback>
                <p:oleObj name="MathType Equation" r:id="rId7" imgW="5715000" imgH="266400" progId="Equation">
                  <p:embed/>
                  <p:pic>
                    <p:nvPicPr>
                      <p:cNvPr id="299014" name="Object 1030">
                        <a:extLst>
                          <a:ext uri="{FF2B5EF4-FFF2-40B4-BE49-F238E27FC236}">
                            <a16:creationId xmlns:a16="http://schemas.microsoft.com/office/drawing/2014/main" id="{1423FCB0-71C8-18A2-2B70-861716099D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520" y="2874612"/>
                        <a:ext cx="6573837" cy="303212"/>
                      </a:xfrm>
                      <a:prstGeom prst="rect">
                        <a:avLst/>
                      </a:prstGeom>
                      <a:noFill/>
                      <a:ln>
                        <a:noFill/>
                      </a:ln>
                      <a:effectLst/>
                    </p:spPr>
                  </p:pic>
                </p:oleObj>
              </mc:Fallback>
            </mc:AlternateContent>
          </a:graphicData>
        </a:graphic>
      </p:graphicFrame>
      <p:graphicFrame>
        <p:nvGraphicFramePr>
          <p:cNvPr id="299015" name="Object 1031">
            <a:extLst>
              <a:ext uri="{FF2B5EF4-FFF2-40B4-BE49-F238E27FC236}">
                <a16:creationId xmlns:a16="http://schemas.microsoft.com/office/drawing/2014/main" id="{DCED9689-E96A-6E34-23A7-D72B513F45CC}"/>
              </a:ext>
            </a:extLst>
          </p:cNvPr>
          <p:cNvGraphicFramePr>
            <a:graphicFrameLocks noChangeAspect="1"/>
          </p:cNvGraphicFramePr>
          <p:nvPr/>
        </p:nvGraphicFramePr>
        <p:xfrm>
          <a:off x="325050" y="3865876"/>
          <a:ext cx="6002337" cy="303212"/>
        </p:xfrm>
        <a:graphic>
          <a:graphicData uri="http://schemas.openxmlformats.org/presentationml/2006/ole">
            <mc:AlternateContent xmlns:mc="http://schemas.openxmlformats.org/markup-compatibility/2006">
              <mc:Choice xmlns:v="urn:schemas-microsoft-com:vml" Requires="v">
                <p:oleObj name="MathType Equation" r:id="rId9" imgW="5219640" imgH="266400" progId="Equation">
                  <p:embed/>
                </p:oleObj>
              </mc:Choice>
              <mc:Fallback>
                <p:oleObj name="MathType Equation" r:id="rId9" imgW="5219640" imgH="266400" progId="Equation">
                  <p:embed/>
                  <p:pic>
                    <p:nvPicPr>
                      <p:cNvPr id="299015" name="Object 1031">
                        <a:extLst>
                          <a:ext uri="{FF2B5EF4-FFF2-40B4-BE49-F238E27FC236}">
                            <a16:creationId xmlns:a16="http://schemas.microsoft.com/office/drawing/2014/main" id="{DCED9689-E96A-6E34-23A7-D72B513F45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050" y="3865876"/>
                        <a:ext cx="6002337" cy="303212"/>
                      </a:xfrm>
                      <a:prstGeom prst="rect">
                        <a:avLst/>
                      </a:prstGeom>
                      <a:noFill/>
                      <a:ln>
                        <a:noFill/>
                      </a:ln>
                      <a:effectLst/>
                    </p:spPr>
                  </p:pic>
                </p:oleObj>
              </mc:Fallback>
            </mc:AlternateContent>
          </a:graphicData>
        </a:graphic>
      </p:graphicFrame>
      <p:graphicFrame>
        <p:nvGraphicFramePr>
          <p:cNvPr id="299016" name="Object 1032">
            <a:extLst>
              <a:ext uri="{FF2B5EF4-FFF2-40B4-BE49-F238E27FC236}">
                <a16:creationId xmlns:a16="http://schemas.microsoft.com/office/drawing/2014/main" id="{48353A6B-C423-1638-85EA-5AF779A6ABD4}"/>
              </a:ext>
            </a:extLst>
          </p:cNvPr>
          <p:cNvGraphicFramePr>
            <a:graphicFrameLocks noChangeAspect="1"/>
          </p:cNvGraphicFramePr>
          <p:nvPr/>
        </p:nvGraphicFramePr>
        <p:xfrm>
          <a:off x="294364" y="4791216"/>
          <a:ext cx="6384925" cy="303212"/>
        </p:xfrm>
        <a:graphic>
          <a:graphicData uri="http://schemas.openxmlformats.org/presentationml/2006/ole">
            <mc:AlternateContent xmlns:mc="http://schemas.openxmlformats.org/markup-compatibility/2006">
              <mc:Choice xmlns:v="urn:schemas-microsoft-com:vml" Requires="v">
                <p:oleObj name="MathType Equation" r:id="rId11" imgW="5549760" imgH="266400" progId="Equation">
                  <p:embed/>
                </p:oleObj>
              </mc:Choice>
              <mc:Fallback>
                <p:oleObj name="MathType Equation" r:id="rId11" imgW="5549760" imgH="266400" progId="Equation">
                  <p:embed/>
                  <p:pic>
                    <p:nvPicPr>
                      <p:cNvPr id="299016" name="Object 1032">
                        <a:extLst>
                          <a:ext uri="{FF2B5EF4-FFF2-40B4-BE49-F238E27FC236}">
                            <a16:creationId xmlns:a16="http://schemas.microsoft.com/office/drawing/2014/main" id="{48353A6B-C423-1638-85EA-5AF779A6AB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364" y="4791216"/>
                        <a:ext cx="6384925" cy="303212"/>
                      </a:xfrm>
                      <a:prstGeom prst="rect">
                        <a:avLst/>
                      </a:prstGeom>
                      <a:noFill/>
                      <a:ln>
                        <a:noFill/>
                      </a:ln>
                      <a:effectLst/>
                    </p:spPr>
                  </p:pic>
                </p:oleObj>
              </mc:Fallback>
            </mc:AlternateContent>
          </a:graphicData>
        </a:graphic>
      </p:graphicFrame>
      <p:graphicFrame>
        <p:nvGraphicFramePr>
          <p:cNvPr id="299017" name="Object 1033">
            <a:extLst>
              <a:ext uri="{FF2B5EF4-FFF2-40B4-BE49-F238E27FC236}">
                <a16:creationId xmlns:a16="http://schemas.microsoft.com/office/drawing/2014/main" id="{F72D4E7C-9394-E842-47C6-1E9B1BC41962}"/>
              </a:ext>
            </a:extLst>
          </p:cNvPr>
          <p:cNvGraphicFramePr>
            <a:graphicFrameLocks noChangeAspect="1"/>
          </p:cNvGraphicFramePr>
          <p:nvPr/>
        </p:nvGraphicFramePr>
        <p:xfrm>
          <a:off x="312520" y="5694543"/>
          <a:ext cx="4862512" cy="303212"/>
        </p:xfrm>
        <a:graphic>
          <a:graphicData uri="http://schemas.openxmlformats.org/presentationml/2006/ole">
            <mc:AlternateContent xmlns:mc="http://schemas.openxmlformats.org/markup-compatibility/2006">
              <mc:Choice xmlns:v="urn:schemas-microsoft-com:vml" Requires="v">
                <p:oleObj name="MathType Equation" r:id="rId13" imgW="4228920" imgH="266400" progId="Equation">
                  <p:embed/>
                </p:oleObj>
              </mc:Choice>
              <mc:Fallback>
                <p:oleObj name="MathType Equation" r:id="rId13" imgW="4228920" imgH="266400" progId="Equation">
                  <p:embed/>
                  <p:pic>
                    <p:nvPicPr>
                      <p:cNvPr id="299017" name="Object 1033">
                        <a:extLst>
                          <a:ext uri="{FF2B5EF4-FFF2-40B4-BE49-F238E27FC236}">
                            <a16:creationId xmlns:a16="http://schemas.microsoft.com/office/drawing/2014/main" id="{F72D4E7C-9394-E842-47C6-1E9B1BC4196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520" y="5694543"/>
                        <a:ext cx="4862512" cy="303212"/>
                      </a:xfrm>
                      <a:prstGeom prst="rect">
                        <a:avLst/>
                      </a:prstGeom>
                      <a:noFill/>
                      <a:ln>
                        <a:noFill/>
                      </a:ln>
                      <a:effectLst/>
                    </p:spPr>
                  </p:pic>
                </p:oleObj>
              </mc:Fallback>
            </mc:AlternateContent>
          </a:graphicData>
        </a:graphic>
      </p:graphicFrame>
      <p:graphicFrame>
        <p:nvGraphicFramePr>
          <p:cNvPr id="299018" name="Object 1034">
            <a:extLst>
              <a:ext uri="{FF2B5EF4-FFF2-40B4-BE49-F238E27FC236}">
                <a16:creationId xmlns:a16="http://schemas.microsoft.com/office/drawing/2014/main" id="{DC6DB999-0498-75E2-491C-1F107E184B51}"/>
              </a:ext>
            </a:extLst>
          </p:cNvPr>
          <p:cNvGraphicFramePr>
            <a:graphicFrameLocks noChangeAspect="1"/>
          </p:cNvGraphicFramePr>
          <p:nvPr/>
        </p:nvGraphicFramePr>
        <p:xfrm>
          <a:off x="281834" y="6034336"/>
          <a:ext cx="6221413" cy="301625"/>
        </p:xfrm>
        <a:graphic>
          <a:graphicData uri="http://schemas.openxmlformats.org/presentationml/2006/ole">
            <mc:AlternateContent xmlns:mc="http://schemas.openxmlformats.org/markup-compatibility/2006">
              <mc:Choice xmlns:v="urn:schemas-microsoft-com:vml" Requires="v">
                <p:oleObj name="MathType Equation" r:id="rId15" imgW="5410080" imgH="266400" progId="Equation">
                  <p:embed/>
                </p:oleObj>
              </mc:Choice>
              <mc:Fallback>
                <p:oleObj name="MathType Equation" r:id="rId15" imgW="5410080" imgH="266400" progId="Equation">
                  <p:embed/>
                  <p:pic>
                    <p:nvPicPr>
                      <p:cNvPr id="299018" name="Object 1034">
                        <a:extLst>
                          <a:ext uri="{FF2B5EF4-FFF2-40B4-BE49-F238E27FC236}">
                            <a16:creationId xmlns:a16="http://schemas.microsoft.com/office/drawing/2014/main" id="{DC6DB999-0498-75E2-491C-1F107E184B5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834" y="6034336"/>
                        <a:ext cx="6221413" cy="301625"/>
                      </a:xfrm>
                      <a:prstGeom prst="rect">
                        <a:avLst/>
                      </a:prstGeom>
                      <a:noFill/>
                      <a:ln>
                        <a:noFill/>
                      </a:ln>
                      <a:effectLst/>
                    </p:spPr>
                  </p:pic>
                </p:oleObj>
              </mc:Fallback>
            </mc:AlternateContent>
          </a:graphicData>
        </a:graphic>
      </p:graphicFrame>
      <p:sp>
        <p:nvSpPr>
          <p:cNvPr id="299019" name="Rectangle 1035">
            <a:extLst>
              <a:ext uri="{FF2B5EF4-FFF2-40B4-BE49-F238E27FC236}">
                <a16:creationId xmlns:a16="http://schemas.microsoft.com/office/drawing/2014/main" id="{41DBB7C8-AFAA-76F6-AFA1-D9FF281B0A8F}"/>
              </a:ext>
            </a:extLst>
          </p:cNvPr>
          <p:cNvSpPr>
            <a:spLocks noChangeArrowheads="1"/>
          </p:cNvSpPr>
          <p:nvPr/>
        </p:nvSpPr>
        <p:spPr bwMode="auto">
          <a:xfrm>
            <a:off x="6465213" y="1328803"/>
            <a:ext cx="55322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333299"/>
                </a:solidFill>
              </a:rPr>
              <a:t>Mary got good grades in courses CS101 and CS102</a:t>
            </a:r>
          </a:p>
        </p:txBody>
      </p:sp>
      <p:sp>
        <p:nvSpPr>
          <p:cNvPr id="299020" name="Rectangle 1036">
            <a:extLst>
              <a:ext uri="{FF2B5EF4-FFF2-40B4-BE49-F238E27FC236}">
                <a16:creationId xmlns:a16="http://schemas.microsoft.com/office/drawing/2014/main" id="{6697B212-D84F-5CB4-137D-9F0AF1F58698}"/>
              </a:ext>
            </a:extLst>
          </p:cNvPr>
          <p:cNvSpPr>
            <a:spLocks noChangeArrowheads="1"/>
          </p:cNvSpPr>
          <p:nvPr/>
        </p:nvSpPr>
        <p:spPr bwMode="auto">
          <a:xfrm>
            <a:off x="6465213" y="2087705"/>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333299"/>
                </a:solidFill>
              </a:rPr>
              <a:t>John passed CS102</a:t>
            </a:r>
          </a:p>
        </p:txBody>
      </p:sp>
      <p:sp>
        <p:nvSpPr>
          <p:cNvPr id="299021" name="Rectangle 1037">
            <a:extLst>
              <a:ext uri="{FF2B5EF4-FFF2-40B4-BE49-F238E27FC236}">
                <a16:creationId xmlns:a16="http://schemas.microsoft.com/office/drawing/2014/main" id="{FF23AA94-152D-979A-3400-2D5E983E168D}"/>
              </a:ext>
            </a:extLst>
          </p:cNvPr>
          <p:cNvSpPr>
            <a:spLocks noChangeArrowheads="1"/>
          </p:cNvSpPr>
          <p:nvPr/>
        </p:nvSpPr>
        <p:spPr bwMode="auto">
          <a:xfrm>
            <a:off x="6961104" y="2835893"/>
            <a:ext cx="48933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rgbClr val="333299"/>
                </a:solidFill>
              </a:rPr>
              <a:t>Student who gets good grades in a course passes that course</a:t>
            </a:r>
          </a:p>
        </p:txBody>
      </p:sp>
      <p:sp>
        <p:nvSpPr>
          <p:cNvPr id="299022" name="Rectangle 1038">
            <a:extLst>
              <a:ext uri="{FF2B5EF4-FFF2-40B4-BE49-F238E27FC236}">
                <a16:creationId xmlns:a16="http://schemas.microsoft.com/office/drawing/2014/main" id="{9587B104-FE77-C474-9289-C8A97515E8CA}"/>
              </a:ext>
            </a:extLst>
          </p:cNvPr>
          <p:cNvSpPr>
            <a:spLocks noChangeArrowheads="1"/>
          </p:cNvSpPr>
          <p:nvPr/>
        </p:nvSpPr>
        <p:spPr bwMode="auto">
          <a:xfrm>
            <a:off x="6973634" y="3827675"/>
            <a:ext cx="41729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333299"/>
                </a:solidFill>
              </a:rPr>
              <a:t>Students who pass a course are happy</a:t>
            </a:r>
          </a:p>
        </p:txBody>
      </p:sp>
      <p:sp>
        <p:nvSpPr>
          <p:cNvPr id="299023" name="Rectangle 1039">
            <a:extLst>
              <a:ext uri="{FF2B5EF4-FFF2-40B4-BE49-F238E27FC236}">
                <a16:creationId xmlns:a16="http://schemas.microsoft.com/office/drawing/2014/main" id="{FA2C2E8F-A073-DBDE-A780-B67C381188C6}"/>
              </a:ext>
            </a:extLst>
          </p:cNvPr>
          <p:cNvSpPr>
            <a:spLocks noChangeArrowheads="1"/>
          </p:cNvSpPr>
          <p:nvPr/>
        </p:nvSpPr>
        <p:spPr bwMode="auto">
          <a:xfrm>
            <a:off x="6937310" y="4723719"/>
            <a:ext cx="49603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rgbClr val="333299"/>
                </a:solidFill>
              </a:rPr>
              <a:t>A student who is not happy hasn’t passed all his/her courses</a:t>
            </a:r>
          </a:p>
        </p:txBody>
      </p:sp>
      <p:sp>
        <p:nvSpPr>
          <p:cNvPr id="299024" name="Rectangle 1040">
            <a:extLst>
              <a:ext uri="{FF2B5EF4-FFF2-40B4-BE49-F238E27FC236}">
                <a16:creationId xmlns:a16="http://schemas.microsoft.com/office/drawing/2014/main" id="{6478928A-E6A8-E912-0F7D-75F0A09832DA}"/>
              </a:ext>
            </a:extLst>
          </p:cNvPr>
          <p:cNvSpPr>
            <a:spLocks noChangeArrowheads="1"/>
          </p:cNvSpPr>
          <p:nvPr/>
        </p:nvSpPr>
        <p:spPr bwMode="auto">
          <a:xfrm>
            <a:off x="6961104" y="5841848"/>
            <a:ext cx="4095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333299"/>
                </a:solidFill>
              </a:rPr>
              <a:t>Only one student failed all the courses</a:t>
            </a:r>
          </a:p>
        </p:txBody>
      </p:sp>
    </p:spTree>
    <p:extLst>
      <p:ext uri="{BB962C8B-B14F-4D97-AF65-F5344CB8AC3E}">
        <p14:creationId xmlns:p14="http://schemas.microsoft.com/office/powerpoint/2010/main" val="299863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990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2990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2990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2990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2990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childTnLst>
                                    <p:set>
                                      <p:cBhvr>
                                        <p:cTn id="26" dur="1" fill="hold">
                                          <p:stCondLst>
                                            <p:cond delay="0"/>
                                          </p:stCondLst>
                                        </p:cTn>
                                        <p:tgtEl>
                                          <p:spTgt spid="299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9" grpId="0" autoUpdateAnimBg="0"/>
      <p:bldP spid="299019" grpId="1"/>
      <p:bldP spid="299020" grpId="0" autoUpdateAnimBg="0"/>
      <p:bldP spid="299020" grpId="1"/>
      <p:bldP spid="299021" grpId="0" autoUpdateAnimBg="0"/>
      <p:bldP spid="299021" grpId="1"/>
      <p:bldP spid="299022" grpId="0" autoUpdateAnimBg="0"/>
      <p:bldP spid="299022" grpId="1"/>
      <p:bldP spid="299023" grpId="0" autoUpdateAnimBg="0"/>
      <p:bldP spid="299023" grpId="1"/>
      <p:bldP spid="299024" grpId="0" autoUpdateAnimBg="0"/>
      <p:bldP spid="29902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iagram&#10;&#10;Description automatically generated">
            <a:extLst>
              <a:ext uri="{FF2B5EF4-FFF2-40B4-BE49-F238E27FC236}">
                <a16:creationId xmlns:a16="http://schemas.microsoft.com/office/drawing/2014/main" id="{6908EF1E-9A0E-4E1B-A8BD-294C6FE74308}"/>
              </a:ext>
            </a:extLst>
          </p:cNvPr>
          <p:cNvPicPr>
            <a:picLocks noChangeAspect="1"/>
          </p:cNvPicPr>
          <p:nvPr/>
        </p:nvPicPr>
        <p:blipFill rotWithShape="1">
          <a:blip r:embed="rId2">
            <a:extLst>
              <a:ext uri="{28A0092B-C50C-407E-A947-70E740481C1C}">
                <a14:useLocalDpi xmlns:a14="http://schemas.microsoft.com/office/drawing/2010/main" val="0"/>
              </a:ext>
            </a:extLst>
          </a:blip>
          <a:srcRect l="30432" t="16297" r="4395" b="13333"/>
          <a:stretch/>
        </p:blipFill>
        <p:spPr>
          <a:xfrm>
            <a:off x="5087565" y="1117600"/>
            <a:ext cx="6833798" cy="5701810"/>
          </a:xfrm>
          <a:prstGeom prst="rect">
            <a:avLst/>
          </a:prstGeom>
        </p:spPr>
      </p:pic>
      <p:sp>
        <p:nvSpPr>
          <p:cNvPr id="2" name="Title 1">
            <a:extLst>
              <a:ext uri="{FF2B5EF4-FFF2-40B4-BE49-F238E27FC236}">
                <a16:creationId xmlns:a16="http://schemas.microsoft.com/office/drawing/2014/main" id="{7890B2D4-A982-4685-A0F9-9856838D7D21}"/>
              </a:ext>
            </a:extLst>
          </p:cNvPr>
          <p:cNvSpPr>
            <a:spLocks noGrp="1"/>
          </p:cNvSpPr>
          <p:nvPr>
            <p:ph type="title"/>
          </p:nvPr>
        </p:nvSpPr>
        <p:spPr/>
        <p:txBody>
          <a:bodyPr/>
          <a:lstStyle/>
          <a:p>
            <a:r>
              <a:rPr lang="en-IN" dirty="0"/>
              <a:t>Representing knowledge in FOL</a:t>
            </a:r>
          </a:p>
        </p:txBody>
      </p:sp>
      <p:sp>
        <p:nvSpPr>
          <p:cNvPr id="3" name="Content Placeholder 2">
            <a:extLst>
              <a:ext uri="{FF2B5EF4-FFF2-40B4-BE49-F238E27FC236}">
                <a16:creationId xmlns:a16="http://schemas.microsoft.com/office/drawing/2014/main" id="{4C7291C5-768E-469C-BAD6-BD2FA5D88612}"/>
              </a:ext>
            </a:extLst>
          </p:cNvPr>
          <p:cNvSpPr>
            <a:spLocks noGrp="1"/>
          </p:cNvSpPr>
          <p:nvPr>
            <p:ph idx="1"/>
          </p:nvPr>
        </p:nvSpPr>
        <p:spPr>
          <a:xfrm>
            <a:off x="406399" y="1397002"/>
            <a:ext cx="4544979" cy="4729164"/>
          </a:xfrm>
        </p:spPr>
        <p:txBody>
          <a:bodyPr/>
          <a:lstStyle/>
          <a:p>
            <a:pPr marL="0" indent="0">
              <a:buNone/>
            </a:pPr>
            <a:r>
              <a:rPr lang="en-US" sz="2400" dirty="0"/>
              <a:t>Example: Kinship domain</a:t>
            </a:r>
          </a:p>
          <a:p>
            <a:r>
              <a:rPr lang="en-US" sz="2000" dirty="0"/>
              <a:t>Objects: people </a:t>
            </a:r>
          </a:p>
          <a:p>
            <a:pPr marL="457165" lvl="1" indent="0">
              <a:buNone/>
            </a:pPr>
            <a:r>
              <a:rPr lang="en-IN" sz="1800" dirty="0"/>
              <a:t>Jyoti, Arti, Dipak, …</a:t>
            </a:r>
            <a:endParaRPr lang="en-US" sz="1800" dirty="0"/>
          </a:p>
          <a:p>
            <a:r>
              <a:rPr lang="en-US" sz="2000" dirty="0"/>
              <a:t>Properties: gender</a:t>
            </a:r>
          </a:p>
          <a:p>
            <a:pPr marL="457165" lvl="1" indent="0">
              <a:buNone/>
            </a:pPr>
            <a:r>
              <a:rPr lang="en-IN" sz="1800" dirty="0"/>
              <a:t>Male(x), Female(x)</a:t>
            </a:r>
            <a:endParaRPr lang="en-US" sz="1800" dirty="0"/>
          </a:p>
          <a:p>
            <a:r>
              <a:rPr lang="en-US" sz="2000" dirty="0"/>
              <a:t>Relations: parenthood, brotherhood, marriage</a:t>
            </a:r>
          </a:p>
          <a:p>
            <a:pPr marL="0" indent="0">
              <a:buNone/>
            </a:pPr>
            <a:r>
              <a:rPr lang="en-US" sz="1800" dirty="0"/>
              <a:t>      </a:t>
            </a:r>
            <a:r>
              <a:rPr lang="en-US" sz="1800" dirty="0">
                <a:solidFill>
                  <a:schemeClr val="tx1"/>
                </a:solidFill>
              </a:rPr>
              <a:t>Parent ( x, y ), Brother ( x, y), Spouse ( x, y )</a:t>
            </a:r>
          </a:p>
          <a:p>
            <a:r>
              <a:rPr lang="en-US" sz="2000" dirty="0"/>
              <a:t>Functions: mother-of (one for each person x) </a:t>
            </a:r>
          </a:p>
          <a:p>
            <a:pPr marL="457165" lvl="1" indent="0">
              <a:buNone/>
            </a:pPr>
            <a:r>
              <a:rPr lang="en-US" sz="1800" dirty="0"/>
              <a:t>	</a:t>
            </a:r>
            <a:r>
              <a:rPr lang="en-US" sz="1800" dirty="0" err="1"/>
              <a:t>MotherOf</a:t>
            </a:r>
            <a:r>
              <a:rPr lang="en-US" sz="1800" dirty="0"/>
              <a:t> (x)</a:t>
            </a:r>
            <a:endParaRPr lang="en-IN" sz="1800" dirty="0"/>
          </a:p>
        </p:txBody>
      </p:sp>
    </p:spTree>
    <p:extLst>
      <p:ext uri="{BB962C8B-B14F-4D97-AF65-F5344CB8AC3E}">
        <p14:creationId xmlns:p14="http://schemas.microsoft.com/office/powerpoint/2010/main" val="24237494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C1023-5544-4E8D-582F-7ABF625F0552}"/>
              </a:ext>
            </a:extLst>
          </p:cNvPr>
          <p:cNvSpPr>
            <a:spLocks noGrp="1"/>
          </p:cNvSpPr>
          <p:nvPr>
            <p:ph type="title"/>
          </p:nvPr>
        </p:nvSpPr>
        <p:spPr/>
        <p:txBody>
          <a:bodyPr/>
          <a:lstStyle/>
          <a:p>
            <a:r>
              <a:rPr lang="en-IN" dirty="0"/>
              <a:t>Representing knowledge in FOL</a:t>
            </a:r>
            <a:endParaRPr lang="en-US" dirty="0"/>
          </a:p>
        </p:txBody>
      </p:sp>
      <p:sp>
        <p:nvSpPr>
          <p:cNvPr id="3" name="Content Placeholder 2">
            <a:extLst>
              <a:ext uri="{FF2B5EF4-FFF2-40B4-BE49-F238E27FC236}">
                <a16:creationId xmlns:a16="http://schemas.microsoft.com/office/drawing/2014/main" id="{54EFD88E-2ED4-0FDC-F3EC-F99CFB85FFBE}"/>
              </a:ext>
            </a:extLst>
          </p:cNvPr>
          <p:cNvSpPr>
            <a:spLocks noGrp="1"/>
          </p:cNvSpPr>
          <p:nvPr>
            <p:ph idx="1"/>
          </p:nvPr>
        </p:nvSpPr>
        <p:spPr>
          <a:xfrm>
            <a:off x="0" y="1270543"/>
            <a:ext cx="2655651" cy="4729164"/>
          </a:xfrm>
        </p:spPr>
        <p:txBody>
          <a:bodyPr/>
          <a:lstStyle/>
          <a:p>
            <a:pPr>
              <a:buFont typeface="Arial" panose="020B0604020202020204" pitchFamily="34" charset="0"/>
              <a:buChar char="•"/>
            </a:pPr>
            <a:r>
              <a:rPr lang="en-US" sz="1600" dirty="0">
                <a:solidFill>
                  <a:schemeClr val="tx1"/>
                </a:solidFill>
                <a:hlinkClick r:id="rId2" tooltip="Family">
                  <a:extLst>
                    <a:ext uri="{A12FA001-AC4F-418D-AE19-62706E023703}">
                      <ahyp:hlinkClr xmlns:ahyp="http://schemas.microsoft.com/office/drawing/2018/hyperlinkcolor" val="tx"/>
                    </a:ext>
                  </a:extLst>
                </a:hlinkClick>
              </a:rPr>
              <a:t>Family</a:t>
            </a:r>
            <a:r>
              <a:rPr lang="en-US" sz="1600" dirty="0">
                <a:solidFill>
                  <a:schemeClr val="tx1"/>
                </a:solidFill>
              </a:rPr>
              <a:t> </a:t>
            </a:r>
          </a:p>
          <a:p>
            <a:pPr marL="742950" lvl="1" indent="-285750">
              <a:buFont typeface="Arial" panose="020B0604020202020204" pitchFamily="34" charset="0"/>
              <a:buChar char="•"/>
            </a:pPr>
            <a:r>
              <a:rPr lang="en-US" sz="1600" dirty="0">
                <a:hlinkClick r:id="rId3" tooltip="Spouse">
                  <a:extLst>
                    <a:ext uri="{A12FA001-AC4F-418D-AE19-62706E023703}">
                      <ahyp:hlinkClr xmlns:ahyp="http://schemas.microsoft.com/office/drawing/2018/hyperlinkcolor" val="tx"/>
                    </a:ext>
                  </a:extLst>
                </a:hlinkClick>
              </a:rPr>
              <a:t>Spouse</a:t>
            </a:r>
            <a:r>
              <a:rPr lang="en-US" sz="1600" dirty="0"/>
              <a:t> </a:t>
            </a:r>
          </a:p>
          <a:p>
            <a:pPr marL="1143000" lvl="2" indent="-228600">
              <a:buFont typeface="Arial" panose="020B0604020202020204" pitchFamily="34" charset="0"/>
              <a:buChar char="•"/>
            </a:pPr>
            <a:r>
              <a:rPr lang="en-US" sz="1600" dirty="0">
                <a:hlinkClick r:id="rId4" tooltip="Husband">
                  <a:extLst>
                    <a:ext uri="{A12FA001-AC4F-418D-AE19-62706E023703}">
                      <ahyp:hlinkClr xmlns:ahyp="http://schemas.microsoft.com/office/drawing/2018/hyperlinkcolor" val="tx"/>
                    </a:ext>
                  </a:extLst>
                </a:hlinkClick>
              </a:rPr>
              <a:t>Husband</a:t>
            </a:r>
            <a:endParaRPr lang="en-US" sz="1600" dirty="0"/>
          </a:p>
          <a:p>
            <a:pPr marL="1143000" lvl="2" indent="-228600">
              <a:buFont typeface="Arial" panose="020B0604020202020204" pitchFamily="34" charset="0"/>
              <a:buChar char="•"/>
            </a:pPr>
            <a:r>
              <a:rPr lang="en-US" sz="1600" dirty="0">
                <a:hlinkClick r:id="rId5" tooltip="Wife">
                  <a:extLst>
                    <a:ext uri="{A12FA001-AC4F-418D-AE19-62706E023703}">
                      <ahyp:hlinkClr xmlns:ahyp="http://schemas.microsoft.com/office/drawing/2018/hyperlinkcolor" val="tx"/>
                    </a:ext>
                  </a:extLst>
                </a:hlinkClick>
              </a:rPr>
              <a:t>Wife</a:t>
            </a:r>
            <a:endParaRPr lang="en-US" sz="1600" dirty="0"/>
          </a:p>
          <a:p>
            <a:pPr marL="742950" lvl="1" indent="-285750">
              <a:buFont typeface="Arial" panose="020B0604020202020204" pitchFamily="34" charset="0"/>
              <a:buChar char="•"/>
            </a:pPr>
            <a:r>
              <a:rPr lang="en-US" sz="1600" dirty="0">
                <a:hlinkClick r:id="rId6" tooltip="Parent">
                  <a:extLst>
                    <a:ext uri="{A12FA001-AC4F-418D-AE19-62706E023703}">
                      <ahyp:hlinkClr xmlns:ahyp="http://schemas.microsoft.com/office/drawing/2018/hyperlinkcolor" val="tx"/>
                    </a:ext>
                  </a:extLst>
                </a:hlinkClick>
              </a:rPr>
              <a:t>Parent</a:t>
            </a:r>
            <a:r>
              <a:rPr lang="en-US" sz="1600" dirty="0"/>
              <a:t> </a:t>
            </a:r>
          </a:p>
          <a:p>
            <a:pPr marL="1143000" lvl="2" indent="-228600">
              <a:buFont typeface="Arial" panose="020B0604020202020204" pitchFamily="34" charset="0"/>
              <a:buChar char="•"/>
            </a:pPr>
            <a:r>
              <a:rPr lang="en-US" sz="1600" dirty="0">
                <a:hlinkClick r:id="rId7" tooltip="Father">
                  <a:extLst>
                    <a:ext uri="{A12FA001-AC4F-418D-AE19-62706E023703}">
                      <ahyp:hlinkClr xmlns:ahyp="http://schemas.microsoft.com/office/drawing/2018/hyperlinkcolor" val="tx"/>
                    </a:ext>
                  </a:extLst>
                </a:hlinkClick>
              </a:rPr>
              <a:t>Father</a:t>
            </a:r>
            <a:endParaRPr lang="en-US" sz="1600" dirty="0"/>
          </a:p>
          <a:p>
            <a:pPr marL="1143000" lvl="2" indent="-228600">
              <a:buFont typeface="Arial" panose="020B0604020202020204" pitchFamily="34" charset="0"/>
              <a:buChar char="•"/>
            </a:pPr>
            <a:r>
              <a:rPr lang="en-US" sz="1600" dirty="0">
                <a:hlinkClick r:id="rId8" tooltip="Mother">
                  <a:extLst>
                    <a:ext uri="{A12FA001-AC4F-418D-AE19-62706E023703}">
                      <ahyp:hlinkClr xmlns:ahyp="http://schemas.microsoft.com/office/drawing/2018/hyperlinkcolor" val="tx"/>
                    </a:ext>
                  </a:extLst>
                </a:hlinkClick>
              </a:rPr>
              <a:t>Mother</a:t>
            </a:r>
            <a:endParaRPr lang="en-US" sz="1600" dirty="0"/>
          </a:p>
          <a:p>
            <a:pPr marL="1143000" lvl="2" indent="-228600">
              <a:buFont typeface="Arial" panose="020B0604020202020204" pitchFamily="34" charset="0"/>
              <a:buChar char="•"/>
            </a:pPr>
            <a:r>
              <a:rPr lang="en-US" sz="1600" dirty="0">
                <a:hlinkClick r:id="rId9" tooltip="Step-father">
                  <a:extLst>
                    <a:ext uri="{A12FA001-AC4F-418D-AE19-62706E023703}">
                      <ahyp:hlinkClr xmlns:ahyp="http://schemas.microsoft.com/office/drawing/2018/hyperlinkcolor" val="tx"/>
                    </a:ext>
                  </a:extLst>
                </a:hlinkClick>
              </a:rPr>
              <a:t>Step-father</a:t>
            </a:r>
            <a:endParaRPr lang="en-US" sz="1600" dirty="0"/>
          </a:p>
          <a:p>
            <a:pPr marL="1143000" lvl="2" indent="-228600">
              <a:buFont typeface="Arial" panose="020B0604020202020204" pitchFamily="34" charset="0"/>
              <a:buChar char="•"/>
            </a:pPr>
            <a:r>
              <a:rPr lang="en-US" sz="1600" dirty="0">
                <a:hlinkClick r:id="rId10" tooltip="Step-mother">
                  <a:extLst>
                    <a:ext uri="{A12FA001-AC4F-418D-AE19-62706E023703}">
                      <ahyp:hlinkClr xmlns:ahyp="http://schemas.microsoft.com/office/drawing/2018/hyperlinkcolor" val="tx"/>
                    </a:ext>
                  </a:extLst>
                </a:hlinkClick>
              </a:rPr>
              <a:t>Step-mother</a:t>
            </a:r>
            <a:endParaRPr lang="en-US" sz="1600" dirty="0"/>
          </a:p>
          <a:p>
            <a:pPr marL="1143000" lvl="2" indent="-228600">
              <a:buFont typeface="Arial" panose="020B0604020202020204" pitchFamily="34" charset="0"/>
              <a:buChar char="•"/>
            </a:pPr>
            <a:r>
              <a:rPr lang="en-US" sz="1600" dirty="0">
                <a:hlinkClick r:id="rId11" tooltip="Legal guardian">
                  <a:extLst>
                    <a:ext uri="{A12FA001-AC4F-418D-AE19-62706E023703}">
                      <ahyp:hlinkClr xmlns:ahyp="http://schemas.microsoft.com/office/drawing/2018/hyperlinkcolor" val="tx"/>
                    </a:ext>
                  </a:extLst>
                </a:hlinkClick>
              </a:rPr>
              <a:t>Legal guardian</a:t>
            </a:r>
            <a:endParaRPr lang="en-US" sz="1600" dirty="0"/>
          </a:p>
          <a:p>
            <a:pPr marL="742950" lvl="1" indent="-285750">
              <a:buFont typeface="Arial" panose="020B0604020202020204" pitchFamily="34" charset="0"/>
              <a:buChar char="•"/>
            </a:pPr>
            <a:r>
              <a:rPr lang="en-US" sz="1600" dirty="0">
                <a:hlinkClick r:id="rId12" tooltip="Offspring">
                  <a:extLst>
                    <a:ext uri="{A12FA001-AC4F-418D-AE19-62706E023703}">
                      <ahyp:hlinkClr xmlns:ahyp="http://schemas.microsoft.com/office/drawing/2018/hyperlinkcolor" val="tx"/>
                    </a:ext>
                  </a:extLst>
                </a:hlinkClick>
              </a:rPr>
              <a:t>Child</a:t>
            </a:r>
            <a:r>
              <a:rPr lang="en-US" sz="1600" dirty="0"/>
              <a:t> </a:t>
            </a:r>
          </a:p>
          <a:p>
            <a:pPr marL="1143000" lvl="2" indent="-228600">
              <a:buFont typeface="Arial" panose="020B0604020202020204" pitchFamily="34" charset="0"/>
              <a:buChar char="•"/>
            </a:pPr>
            <a:r>
              <a:rPr lang="en-US" sz="1600" dirty="0">
                <a:hlinkClick r:id="rId13" tooltip="Son">
                  <a:extLst>
                    <a:ext uri="{A12FA001-AC4F-418D-AE19-62706E023703}">
                      <ahyp:hlinkClr xmlns:ahyp="http://schemas.microsoft.com/office/drawing/2018/hyperlinkcolor" val="tx"/>
                    </a:ext>
                  </a:extLst>
                </a:hlinkClick>
              </a:rPr>
              <a:t>Son</a:t>
            </a:r>
            <a:endParaRPr lang="en-US" sz="1600" dirty="0"/>
          </a:p>
          <a:p>
            <a:pPr marL="1143000" lvl="2" indent="-228600">
              <a:buFont typeface="Arial" panose="020B0604020202020204" pitchFamily="34" charset="0"/>
              <a:buChar char="•"/>
            </a:pPr>
            <a:r>
              <a:rPr lang="en-US" sz="1600" dirty="0">
                <a:hlinkClick r:id="rId14" tooltip="Daughter">
                  <a:extLst>
                    <a:ext uri="{A12FA001-AC4F-418D-AE19-62706E023703}">
                      <ahyp:hlinkClr xmlns:ahyp="http://schemas.microsoft.com/office/drawing/2018/hyperlinkcolor" val="tx"/>
                    </a:ext>
                  </a:extLst>
                </a:hlinkClick>
              </a:rPr>
              <a:t>Daughter</a:t>
            </a:r>
            <a:endParaRPr lang="en-US" sz="1600" dirty="0"/>
          </a:p>
          <a:p>
            <a:pPr marL="1143000" lvl="2" indent="-228600">
              <a:buFont typeface="Arial" panose="020B0604020202020204" pitchFamily="34" charset="0"/>
              <a:buChar char="•"/>
            </a:pPr>
            <a:r>
              <a:rPr lang="en-US" sz="1600" dirty="0">
                <a:hlinkClick r:id="rId15" tooltip="Step-son">
                  <a:extLst>
                    <a:ext uri="{A12FA001-AC4F-418D-AE19-62706E023703}">
                      <ahyp:hlinkClr xmlns:ahyp="http://schemas.microsoft.com/office/drawing/2018/hyperlinkcolor" val="tx"/>
                    </a:ext>
                  </a:extLst>
                </a:hlinkClick>
              </a:rPr>
              <a:t>Step-son</a:t>
            </a:r>
            <a:endParaRPr lang="en-US" sz="1600" dirty="0"/>
          </a:p>
          <a:p>
            <a:pPr marL="1143000" lvl="2" indent="-228600">
              <a:buFont typeface="Arial" panose="020B0604020202020204" pitchFamily="34" charset="0"/>
              <a:buChar char="•"/>
            </a:pPr>
            <a:r>
              <a:rPr lang="en-US" sz="1600" dirty="0">
                <a:hlinkClick r:id="rId16" tooltip="Step-daughter">
                  <a:extLst>
                    <a:ext uri="{A12FA001-AC4F-418D-AE19-62706E023703}">
                      <ahyp:hlinkClr xmlns:ahyp="http://schemas.microsoft.com/office/drawing/2018/hyperlinkcolor" val="tx"/>
                    </a:ext>
                  </a:extLst>
                </a:hlinkClick>
              </a:rPr>
              <a:t>Step-daughter</a:t>
            </a:r>
            <a:endParaRPr lang="en-US" sz="1600" dirty="0"/>
          </a:p>
          <a:p>
            <a:pPr marL="742950" lvl="1" indent="-285750">
              <a:buFont typeface="Arial" panose="020B0604020202020204" pitchFamily="34" charset="0"/>
              <a:buChar char="•"/>
            </a:pPr>
            <a:r>
              <a:rPr lang="en-US" sz="1600" dirty="0">
                <a:hlinkClick r:id="rId17" tooltip="Sibling">
                  <a:extLst>
                    <a:ext uri="{A12FA001-AC4F-418D-AE19-62706E023703}">
                      <ahyp:hlinkClr xmlns:ahyp="http://schemas.microsoft.com/office/drawing/2018/hyperlinkcolor" val="tx"/>
                    </a:ext>
                  </a:extLst>
                </a:hlinkClick>
              </a:rPr>
              <a:t>Sibling</a:t>
            </a:r>
            <a:r>
              <a:rPr lang="en-US" sz="1600" dirty="0"/>
              <a:t> </a:t>
            </a:r>
          </a:p>
          <a:p>
            <a:pPr marL="1143000" lvl="2" indent="-228600">
              <a:buFont typeface="Arial" panose="020B0604020202020204" pitchFamily="34" charset="0"/>
              <a:buChar char="•"/>
            </a:pPr>
            <a:r>
              <a:rPr lang="en-US" sz="1600" dirty="0">
                <a:hlinkClick r:id="rId18" tooltip="Brother">
                  <a:extLst>
                    <a:ext uri="{A12FA001-AC4F-418D-AE19-62706E023703}">
                      <ahyp:hlinkClr xmlns:ahyp="http://schemas.microsoft.com/office/drawing/2018/hyperlinkcolor" val="tx"/>
                    </a:ext>
                  </a:extLst>
                </a:hlinkClick>
              </a:rPr>
              <a:t>Brother</a:t>
            </a:r>
            <a:endParaRPr lang="en-US" sz="1600" dirty="0"/>
          </a:p>
          <a:p>
            <a:pPr marL="1143000" lvl="2" indent="-228600">
              <a:buFont typeface="Arial" panose="020B0604020202020204" pitchFamily="34" charset="0"/>
              <a:buChar char="•"/>
            </a:pPr>
            <a:r>
              <a:rPr lang="en-US" sz="1600" dirty="0">
                <a:hlinkClick r:id="rId19" tooltip="Sister">
                  <a:extLst>
                    <a:ext uri="{A12FA001-AC4F-418D-AE19-62706E023703}">
                      <ahyp:hlinkClr xmlns:ahyp="http://schemas.microsoft.com/office/drawing/2018/hyperlinkcolor" val="tx"/>
                    </a:ext>
                  </a:extLst>
                </a:hlinkClick>
              </a:rPr>
              <a:t>Sister</a:t>
            </a:r>
            <a:endParaRPr lang="en-US" sz="1600" dirty="0"/>
          </a:p>
          <a:p>
            <a:endParaRPr lang="en-US" sz="1600" dirty="0">
              <a:solidFill>
                <a:schemeClr val="tx1"/>
              </a:solidFill>
            </a:endParaRPr>
          </a:p>
        </p:txBody>
      </p:sp>
      <p:sp>
        <p:nvSpPr>
          <p:cNvPr id="4" name="Content Placeholder 2">
            <a:extLst>
              <a:ext uri="{FF2B5EF4-FFF2-40B4-BE49-F238E27FC236}">
                <a16:creationId xmlns:a16="http://schemas.microsoft.com/office/drawing/2014/main" id="{F89274B2-973B-CC67-BC90-64CFA1656A68}"/>
              </a:ext>
            </a:extLst>
          </p:cNvPr>
          <p:cNvSpPr txBox="1">
            <a:spLocks/>
          </p:cNvSpPr>
          <p:nvPr/>
        </p:nvSpPr>
        <p:spPr bwMode="auto">
          <a:xfrm>
            <a:off x="2830209" y="1270543"/>
            <a:ext cx="2305996"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a:buFont typeface="Arial" panose="020B0604020202020204" pitchFamily="34" charset="0"/>
              <a:buChar char="•"/>
            </a:pPr>
            <a:r>
              <a:rPr lang="en-US" sz="1400" kern="0" dirty="0">
                <a:solidFill>
                  <a:schemeClr val="tx1"/>
                </a:solidFill>
                <a:hlinkClick r:id="rId20" tooltip="Extended family">
                  <a:extLst>
                    <a:ext uri="{A12FA001-AC4F-418D-AE19-62706E023703}">
                      <ahyp:hlinkClr xmlns:ahyp="http://schemas.microsoft.com/office/drawing/2018/hyperlinkcolor" val="tx"/>
                    </a:ext>
                  </a:extLst>
                </a:hlinkClick>
              </a:rPr>
              <a:t>Extended family</a:t>
            </a:r>
            <a:r>
              <a:rPr lang="en-US" sz="1400" kern="0" dirty="0">
                <a:solidFill>
                  <a:schemeClr val="tx1"/>
                </a:solidFill>
              </a:rPr>
              <a:t> </a:t>
            </a:r>
          </a:p>
          <a:p>
            <a:pPr marL="742950" lvl="1" indent="-285750">
              <a:buFont typeface="Arial" panose="020B0604020202020204" pitchFamily="34" charset="0"/>
              <a:buChar char="•"/>
            </a:pPr>
            <a:r>
              <a:rPr lang="en-US" sz="1400" kern="0" dirty="0">
                <a:hlinkClick r:id="rId21" tooltip="Grandparent">
                  <a:extLst>
                    <a:ext uri="{A12FA001-AC4F-418D-AE19-62706E023703}">
                      <ahyp:hlinkClr xmlns:ahyp="http://schemas.microsoft.com/office/drawing/2018/hyperlinkcolor" val="tx"/>
                    </a:ext>
                  </a:extLst>
                </a:hlinkClick>
              </a:rPr>
              <a:t>Grandparent</a:t>
            </a:r>
            <a:endParaRPr lang="en-US" sz="1400" kern="0" dirty="0"/>
          </a:p>
          <a:p>
            <a:pPr marL="742950" lvl="1" indent="-285750">
              <a:buFont typeface="Arial" panose="020B0604020202020204" pitchFamily="34" charset="0"/>
              <a:buChar char="•"/>
            </a:pPr>
            <a:r>
              <a:rPr lang="en-US" sz="1400" kern="0" dirty="0">
                <a:hlinkClick r:id="rId22" tooltip="Grandfather">
                  <a:extLst>
                    <a:ext uri="{A12FA001-AC4F-418D-AE19-62706E023703}">
                      <ahyp:hlinkClr xmlns:ahyp="http://schemas.microsoft.com/office/drawing/2018/hyperlinkcolor" val="tx"/>
                    </a:ext>
                  </a:extLst>
                </a:hlinkClick>
              </a:rPr>
              <a:t>Grandfather</a:t>
            </a:r>
            <a:endParaRPr lang="en-US" sz="1400" kern="0" dirty="0"/>
          </a:p>
          <a:p>
            <a:pPr marL="742950" lvl="1" indent="-285750">
              <a:buFont typeface="Arial" panose="020B0604020202020204" pitchFamily="34" charset="0"/>
              <a:buChar char="•"/>
            </a:pPr>
            <a:r>
              <a:rPr lang="en-US" sz="1400" kern="0" dirty="0">
                <a:hlinkClick r:id="rId23" tooltip="Grandmother">
                  <a:extLst>
                    <a:ext uri="{A12FA001-AC4F-418D-AE19-62706E023703}">
                      <ahyp:hlinkClr xmlns:ahyp="http://schemas.microsoft.com/office/drawing/2018/hyperlinkcolor" val="tx"/>
                    </a:ext>
                  </a:extLst>
                </a:hlinkClick>
              </a:rPr>
              <a:t>Grandmother</a:t>
            </a:r>
            <a:endParaRPr lang="en-US" sz="1400" kern="0" dirty="0"/>
          </a:p>
          <a:p>
            <a:pPr marL="742950" lvl="1" indent="-285750">
              <a:buFont typeface="Arial" panose="020B0604020202020204" pitchFamily="34" charset="0"/>
              <a:buChar char="•"/>
            </a:pPr>
            <a:r>
              <a:rPr lang="en-US" sz="1400" kern="0" dirty="0">
                <a:hlinkClick r:id="rId24" tooltip="Grandson (son of a child)">
                  <a:extLst>
                    <a:ext uri="{A12FA001-AC4F-418D-AE19-62706E023703}">
                      <ahyp:hlinkClr xmlns:ahyp="http://schemas.microsoft.com/office/drawing/2018/hyperlinkcolor" val="tx"/>
                    </a:ext>
                  </a:extLst>
                </a:hlinkClick>
              </a:rPr>
              <a:t>Grandson</a:t>
            </a:r>
            <a:endParaRPr lang="en-US" sz="1400" kern="0" dirty="0"/>
          </a:p>
          <a:p>
            <a:pPr marL="742950" lvl="1" indent="-285750">
              <a:buFont typeface="Arial" panose="020B0604020202020204" pitchFamily="34" charset="0"/>
              <a:buChar char="•"/>
            </a:pPr>
            <a:r>
              <a:rPr lang="en-US" sz="1400" kern="0" dirty="0">
                <a:hlinkClick r:id="rId25" tooltip="Granddaughter">
                  <a:extLst>
                    <a:ext uri="{A12FA001-AC4F-418D-AE19-62706E023703}">
                      <ahyp:hlinkClr xmlns:ahyp="http://schemas.microsoft.com/office/drawing/2018/hyperlinkcolor" val="tx"/>
                    </a:ext>
                  </a:extLst>
                </a:hlinkClick>
              </a:rPr>
              <a:t>Granddaughter</a:t>
            </a:r>
            <a:endParaRPr lang="en-US" sz="1400" kern="0" dirty="0"/>
          </a:p>
          <a:p>
            <a:pPr marL="742950" lvl="1" indent="-285750">
              <a:buFont typeface="Arial" panose="020B0604020202020204" pitchFamily="34" charset="0"/>
              <a:buChar char="•"/>
            </a:pPr>
            <a:r>
              <a:rPr lang="en-US" sz="1400" kern="0" dirty="0">
                <a:hlinkClick r:id="rId26" tooltip="Uncle">
                  <a:extLst>
                    <a:ext uri="{A12FA001-AC4F-418D-AE19-62706E023703}">
                      <ahyp:hlinkClr xmlns:ahyp="http://schemas.microsoft.com/office/drawing/2018/hyperlinkcolor" val="tx"/>
                    </a:ext>
                  </a:extLst>
                </a:hlinkClick>
              </a:rPr>
              <a:t>Uncle</a:t>
            </a:r>
            <a:endParaRPr lang="en-US" sz="1400" kern="0" dirty="0"/>
          </a:p>
          <a:p>
            <a:pPr marL="742950" lvl="1" indent="-285750">
              <a:buFont typeface="Arial" panose="020B0604020202020204" pitchFamily="34" charset="0"/>
              <a:buChar char="•"/>
            </a:pPr>
            <a:r>
              <a:rPr lang="en-US" sz="1400" kern="0" dirty="0">
                <a:hlinkClick r:id="rId27" tooltip="Aunt">
                  <a:extLst>
                    <a:ext uri="{A12FA001-AC4F-418D-AE19-62706E023703}">
                      <ahyp:hlinkClr xmlns:ahyp="http://schemas.microsoft.com/office/drawing/2018/hyperlinkcolor" val="tx"/>
                    </a:ext>
                  </a:extLst>
                </a:hlinkClick>
              </a:rPr>
              <a:t>Aunt</a:t>
            </a:r>
            <a:endParaRPr lang="en-US" sz="1400" kern="0" dirty="0"/>
          </a:p>
          <a:p>
            <a:pPr marL="742950" lvl="1" indent="-285750">
              <a:buFont typeface="Arial" panose="020B0604020202020204" pitchFamily="34" charset="0"/>
              <a:buChar char="•"/>
            </a:pPr>
            <a:r>
              <a:rPr lang="en-US" sz="1400" kern="0" dirty="0">
                <a:hlinkClick r:id="rId28" tooltip="Cousin">
                  <a:extLst>
                    <a:ext uri="{A12FA001-AC4F-418D-AE19-62706E023703}">
                      <ahyp:hlinkClr xmlns:ahyp="http://schemas.microsoft.com/office/drawing/2018/hyperlinkcolor" val="tx"/>
                    </a:ext>
                  </a:extLst>
                </a:hlinkClick>
              </a:rPr>
              <a:t>Cousin</a:t>
            </a:r>
            <a:endParaRPr lang="en-US" sz="1400" kern="0" dirty="0"/>
          </a:p>
          <a:p>
            <a:pPr marL="742950" lvl="1" indent="-285750">
              <a:buFont typeface="Arial" panose="020B0604020202020204" pitchFamily="34" charset="0"/>
              <a:buChar char="•"/>
            </a:pPr>
            <a:r>
              <a:rPr lang="en-US" sz="1400" kern="0" dirty="0">
                <a:hlinkClick r:id="rId29" tooltip="Nephew and niece">
                  <a:extLst>
                    <a:ext uri="{A12FA001-AC4F-418D-AE19-62706E023703}">
                      <ahyp:hlinkClr xmlns:ahyp="http://schemas.microsoft.com/office/drawing/2018/hyperlinkcolor" val="tx"/>
                    </a:ext>
                  </a:extLst>
                </a:hlinkClick>
              </a:rPr>
              <a:t>Nephew</a:t>
            </a:r>
            <a:endParaRPr lang="en-US" sz="1400" kern="0" dirty="0"/>
          </a:p>
          <a:p>
            <a:pPr marL="742950" lvl="1" indent="-285750">
              <a:buFont typeface="Arial" panose="020B0604020202020204" pitchFamily="34" charset="0"/>
              <a:buChar char="•"/>
            </a:pPr>
            <a:r>
              <a:rPr lang="en-US" sz="1400" kern="0" dirty="0">
                <a:hlinkClick r:id="rId30" tooltip="Nephew and niece">
                  <a:extLst>
                    <a:ext uri="{A12FA001-AC4F-418D-AE19-62706E023703}">
                      <ahyp:hlinkClr xmlns:ahyp="http://schemas.microsoft.com/office/drawing/2018/hyperlinkcolor" val="tx"/>
                    </a:ext>
                  </a:extLst>
                </a:hlinkClick>
              </a:rPr>
              <a:t>Niece</a:t>
            </a:r>
            <a:endParaRPr lang="en-US" sz="1400" kern="0" dirty="0"/>
          </a:p>
          <a:p>
            <a:pPr>
              <a:buFont typeface="Arial" panose="020B0604020202020204" pitchFamily="34" charset="0"/>
              <a:buChar char="•"/>
            </a:pPr>
            <a:r>
              <a:rPr lang="en-US" sz="1400" kern="0" dirty="0">
                <a:solidFill>
                  <a:schemeClr val="tx1"/>
                </a:solidFill>
                <a:hlinkClick r:id="rId31" tooltip="Affinity (law)">
                  <a:extLst>
                    <a:ext uri="{A12FA001-AC4F-418D-AE19-62706E023703}">
                      <ahyp:hlinkClr xmlns:ahyp="http://schemas.microsoft.com/office/drawing/2018/hyperlinkcolor" val="tx"/>
                    </a:ext>
                  </a:extLst>
                </a:hlinkClick>
              </a:rPr>
              <a:t>Family-in-law</a:t>
            </a:r>
            <a:r>
              <a:rPr lang="en-US" sz="1400" kern="0" dirty="0">
                <a:solidFill>
                  <a:schemeClr val="tx1"/>
                </a:solidFill>
              </a:rPr>
              <a:t> </a:t>
            </a:r>
          </a:p>
          <a:p>
            <a:pPr marL="742950" lvl="1" indent="-285750">
              <a:buFont typeface="Arial" panose="020B0604020202020204" pitchFamily="34" charset="0"/>
              <a:buChar char="•"/>
            </a:pPr>
            <a:r>
              <a:rPr lang="en-US" sz="1400" kern="0" dirty="0">
                <a:hlinkClick r:id="rId32" tooltip="Father-in-law">
                  <a:extLst>
                    <a:ext uri="{A12FA001-AC4F-418D-AE19-62706E023703}">
                      <ahyp:hlinkClr xmlns:ahyp="http://schemas.microsoft.com/office/drawing/2018/hyperlinkcolor" val="tx"/>
                    </a:ext>
                  </a:extLst>
                </a:hlinkClick>
              </a:rPr>
              <a:t>Father-in-law</a:t>
            </a:r>
            <a:endParaRPr lang="en-US" sz="1400" kern="0" dirty="0"/>
          </a:p>
          <a:p>
            <a:pPr marL="742950" lvl="1" indent="-285750">
              <a:buFont typeface="Arial" panose="020B0604020202020204" pitchFamily="34" charset="0"/>
              <a:buChar char="•"/>
            </a:pPr>
            <a:r>
              <a:rPr lang="en-US" sz="1400" kern="0" dirty="0">
                <a:hlinkClick r:id="rId33" tooltip="Mother-in-law">
                  <a:extLst>
                    <a:ext uri="{A12FA001-AC4F-418D-AE19-62706E023703}">
                      <ahyp:hlinkClr xmlns:ahyp="http://schemas.microsoft.com/office/drawing/2018/hyperlinkcolor" val="tx"/>
                    </a:ext>
                  </a:extLst>
                </a:hlinkClick>
              </a:rPr>
              <a:t>Mother-in-law</a:t>
            </a:r>
            <a:endParaRPr lang="en-US" sz="1400" kern="0" dirty="0"/>
          </a:p>
          <a:p>
            <a:pPr marL="742950" lvl="1" indent="-285750">
              <a:buFont typeface="Arial" panose="020B0604020202020204" pitchFamily="34" charset="0"/>
              <a:buChar char="•"/>
            </a:pPr>
            <a:r>
              <a:rPr lang="en-US" sz="1400" kern="0" dirty="0">
                <a:hlinkClick r:id="rId34" tooltip="Brother-in-law">
                  <a:extLst>
                    <a:ext uri="{A12FA001-AC4F-418D-AE19-62706E023703}">
                      <ahyp:hlinkClr xmlns:ahyp="http://schemas.microsoft.com/office/drawing/2018/hyperlinkcolor" val="tx"/>
                    </a:ext>
                  </a:extLst>
                </a:hlinkClick>
              </a:rPr>
              <a:t>Brother-in-law</a:t>
            </a:r>
            <a:endParaRPr lang="en-US" sz="1400" kern="0" dirty="0"/>
          </a:p>
          <a:p>
            <a:pPr marL="742950" lvl="1" indent="-285750">
              <a:buFont typeface="Arial" panose="020B0604020202020204" pitchFamily="34" charset="0"/>
              <a:buChar char="•"/>
            </a:pPr>
            <a:r>
              <a:rPr lang="en-US" sz="1400" kern="0" dirty="0">
                <a:hlinkClick r:id="rId35" tooltip="Sister-in-law">
                  <a:extLst>
                    <a:ext uri="{A12FA001-AC4F-418D-AE19-62706E023703}">
                      <ahyp:hlinkClr xmlns:ahyp="http://schemas.microsoft.com/office/drawing/2018/hyperlinkcolor" val="tx"/>
                    </a:ext>
                  </a:extLst>
                </a:hlinkClick>
              </a:rPr>
              <a:t>Sister-in-law</a:t>
            </a:r>
            <a:endParaRPr lang="en-US" sz="1400" kern="0" dirty="0"/>
          </a:p>
          <a:p>
            <a:endParaRPr lang="en-US" sz="1400" kern="0" dirty="0">
              <a:solidFill>
                <a:schemeClr val="tx1"/>
              </a:solidFill>
            </a:endParaRPr>
          </a:p>
        </p:txBody>
      </p:sp>
      <p:sp>
        <p:nvSpPr>
          <p:cNvPr id="5" name="Content Placeholder 2">
            <a:extLst>
              <a:ext uri="{FF2B5EF4-FFF2-40B4-BE49-F238E27FC236}">
                <a16:creationId xmlns:a16="http://schemas.microsoft.com/office/drawing/2014/main" id="{A652EE70-AC09-EB1B-E8E4-E2AB172A4F58}"/>
              </a:ext>
            </a:extLst>
          </p:cNvPr>
          <p:cNvSpPr txBox="1">
            <a:spLocks/>
          </p:cNvSpPr>
          <p:nvPr/>
        </p:nvSpPr>
        <p:spPr bwMode="auto">
          <a:xfrm>
            <a:off x="5310763" y="1270543"/>
            <a:ext cx="2771303"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a:buFont typeface="Arial" panose="020B0604020202020204" pitchFamily="34" charset="0"/>
              <a:buChar char="•"/>
            </a:pPr>
            <a:r>
              <a:rPr lang="en-US" sz="1600" kern="0" dirty="0">
                <a:solidFill>
                  <a:schemeClr val="tx1"/>
                </a:solidFill>
              </a:rPr>
              <a:t>Relation change </a:t>
            </a:r>
          </a:p>
          <a:p>
            <a:pPr marL="742950" lvl="1" indent="-285750">
              <a:buFont typeface="Arial" panose="020B0604020202020204" pitchFamily="34" charset="0"/>
              <a:buChar char="•"/>
            </a:pPr>
            <a:r>
              <a:rPr lang="en-US" sz="1600" kern="0" dirty="0">
                <a:hlinkClick r:id="rId36" tooltip="Marriage">
                  <a:extLst>
                    <a:ext uri="{A12FA001-AC4F-418D-AE19-62706E023703}">
                      <ahyp:hlinkClr xmlns:ahyp="http://schemas.microsoft.com/office/drawing/2018/hyperlinkcolor" val="tx"/>
                    </a:ext>
                  </a:extLst>
                </a:hlinkClick>
              </a:rPr>
              <a:t>Marriage</a:t>
            </a:r>
            <a:endParaRPr lang="en-US" sz="1600" kern="0" dirty="0"/>
          </a:p>
          <a:p>
            <a:pPr marL="742950" lvl="1" indent="-285750">
              <a:buFont typeface="Arial" panose="020B0604020202020204" pitchFamily="34" charset="0"/>
              <a:buChar char="•"/>
            </a:pPr>
            <a:r>
              <a:rPr lang="en-US" sz="1600" kern="0" dirty="0">
                <a:hlinkClick r:id="rId37" tooltip="Adoption">
                  <a:extLst>
                    <a:ext uri="{A12FA001-AC4F-418D-AE19-62706E023703}">
                      <ahyp:hlinkClr xmlns:ahyp="http://schemas.microsoft.com/office/drawing/2018/hyperlinkcolor" val="tx"/>
                    </a:ext>
                  </a:extLst>
                </a:hlinkClick>
              </a:rPr>
              <a:t>Adoption</a:t>
            </a:r>
            <a:endParaRPr lang="en-US" sz="1600" kern="0" dirty="0"/>
          </a:p>
          <a:p>
            <a:pPr marL="742950" lvl="1" indent="-285750">
              <a:buFont typeface="Arial" panose="020B0604020202020204" pitchFamily="34" charset="0"/>
              <a:buChar char="•"/>
            </a:pPr>
            <a:r>
              <a:rPr lang="en-US" sz="1600" kern="0" dirty="0"/>
              <a:t>Relation end </a:t>
            </a:r>
          </a:p>
          <a:p>
            <a:pPr marL="1143000" lvl="2" indent="-228600">
              <a:buFont typeface="Arial" panose="020B0604020202020204" pitchFamily="34" charset="0"/>
              <a:buChar char="•"/>
            </a:pPr>
            <a:r>
              <a:rPr lang="en-US" sz="1600" kern="0" dirty="0">
                <a:hlinkClick r:id="rId38" tooltip="Breakup">
                  <a:extLst>
                    <a:ext uri="{A12FA001-AC4F-418D-AE19-62706E023703}">
                      <ahyp:hlinkClr xmlns:ahyp="http://schemas.microsoft.com/office/drawing/2018/hyperlinkcolor" val="tx"/>
                    </a:ext>
                  </a:extLst>
                </a:hlinkClick>
              </a:rPr>
              <a:t>Breakup</a:t>
            </a:r>
            <a:endParaRPr lang="en-US" sz="1600" kern="0" dirty="0"/>
          </a:p>
          <a:p>
            <a:pPr marL="1143000" lvl="2" indent="-228600">
              <a:buFont typeface="Arial" panose="020B0604020202020204" pitchFamily="34" charset="0"/>
              <a:buChar char="•"/>
            </a:pPr>
            <a:r>
              <a:rPr lang="en-US" sz="1600" kern="0" dirty="0">
                <a:hlinkClick r:id="rId39" tooltip="Divorced">
                  <a:extLst>
                    <a:ext uri="{A12FA001-AC4F-418D-AE19-62706E023703}">
                      <ahyp:hlinkClr xmlns:ahyp="http://schemas.microsoft.com/office/drawing/2018/hyperlinkcolor" val="tx"/>
                    </a:ext>
                  </a:extLst>
                </a:hlinkClick>
              </a:rPr>
              <a:t>Divorced</a:t>
            </a:r>
            <a:endParaRPr lang="en-US" sz="1600" kern="0" dirty="0"/>
          </a:p>
          <a:p>
            <a:pPr marL="1143000" lvl="2" indent="-228600">
              <a:buFont typeface="Arial" panose="020B0604020202020204" pitchFamily="34" charset="0"/>
              <a:buChar char="•"/>
            </a:pPr>
            <a:r>
              <a:rPr lang="en-US" sz="1600" kern="0" dirty="0">
                <a:hlinkClick r:id="rId40" tooltip="Disownment">
                  <a:extLst>
                    <a:ext uri="{A12FA001-AC4F-418D-AE19-62706E023703}">
                      <ahyp:hlinkClr xmlns:ahyp="http://schemas.microsoft.com/office/drawing/2018/hyperlinkcolor" val="tx"/>
                    </a:ext>
                  </a:extLst>
                </a:hlinkClick>
              </a:rPr>
              <a:t>Disownment</a:t>
            </a:r>
            <a:endParaRPr lang="en-US" sz="1600" kern="0" dirty="0"/>
          </a:p>
          <a:p>
            <a:pPr marL="1143000" lvl="2" indent="-228600">
              <a:buFont typeface="Arial" panose="020B0604020202020204" pitchFamily="34" charset="0"/>
              <a:buChar char="•"/>
            </a:pPr>
            <a:r>
              <a:rPr lang="en-US" sz="1600" kern="0" dirty="0">
                <a:hlinkClick r:id="rId41" tooltip="Emancipation">
                  <a:extLst>
                    <a:ext uri="{A12FA001-AC4F-418D-AE19-62706E023703}">
                      <ahyp:hlinkClr xmlns:ahyp="http://schemas.microsoft.com/office/drawing/2018/hyperlinkcolor" val="tx"/>
                    </a:ext>
                  </a:extLst>
                </a:hlinkClick>
              </a:rPr>
              <a:t>Emancipation</a:t>
            </a:r>
            <a:endParaRPr lang="en-US" sz="1600" kern="0" dirty="0"/>
          </a:p>
          <a:p>
            <a:pPr marL="1143000" lvl="2" indent="-228600">
              <a:buFont typeface="Arial" panose="020B0604020202020204" pitchFamily="34" charset="0"/>
              <a:buChar char="•"/>
            </a:pPr>
            <a:r>
              <a:rPr lang="en-US" sz="1600" kern="0" dirty="0">
                <a:hlinkClick r:id="rId42" tooltip="Widowhood">
                  <a:extLst>
                    <a:ext uri="{A12FA001-AC4F-418D-AE19-62706E023703}">
                      <ahyp:hlinkClr xmlns:ahyp="http://schemas.microsoft.com/office/drawing/2018/hyperlinkcolor" val="tx"/>
                    </a:ext>
                  </a:extLst>
                </a:hlinkClick>
              </a:rPr>
              <a:t>Widowhood</a:t>
            </a:r>
            <a:endParaRPr lang="en-US" sz="1600" kern="0" dirty="0"/>
          </a:p>
        </p:txBody>
      </p:sp>
      <p:pic>
        <p:nvPicPr>
          <p:cNvPr id="6" name="Picture 5" descr="Diagram&#10;&#10;Description automatically generated">
            <a:extLst>
              <a:ext uri="{FF2B5EF4-FFF2-40B4-BE49-F238E27FC236}">
                <a16:creationId xmlns:a16="http://schemas.microsoft.com/office/drawing/2014/main" id="{A1897CCC-501B-0FD7-D87F-3B4F2AD13D81}"/>
              </a:ext>
            </a:extLst>
          </p:cNvPr>
          <p:cNvPicPr>
            <a:picLocks noChangeAspect="1"/>
          </p:cNvPicPr>
          <p:nvPr/>
        </p:nvPicPr>
        <p:blipFill rotWithShape="1">
          <a:blip r:embed="rId43" cstate="print">
            <a:extLst>
              <a:ext uri="{28A0092B-C50C-407E-A947-70E740481C1C}">
                <a14:useLocalDpi xmlns:a14="http://schemas.microsoft.com/office/drawing/2010/main" val="0"/>
              </a:ext>
            </a:extLst>
          </a:blip>
          <a:srcRect l="30432" t="16297" r="4395" b="13333"/>
          <a:stretch/>
        </p:blipFill>
        <p:spPr>
          <a:xfrm>
            <a:off x="8256624" y="3499841"/>
            <a:ext cx="3798046" cy="3168917"/>
          </a:xfrm>
          <a:prstGeom prst="rect">
            <a:avLst/>
          </a:prstGeom>
        </p:spPr>
      </p:pic>
    </p:spTree>
    <p:extLst>
      <p:ext uri="{BB962C8B-B14F-4D97-AF65-F5344CB8AC3E}">
        <p14:creationId xmlns:p14="http://schemas.microsoft.com/office/powerpoint/2010/main" val="2309183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1962F-7F93-424F-AAE0-B643697E645D}"/>
              </a:ext>
            </a:extLst>
          </p:cNvPr>
          <p:cNvSpPr>
            <a:spLocks noGrp="1"/>
          </p:cNvSpPr>
          <p:nvPr>
            <p:ph type="title"/>
          </p:nvPr>
        </p:nvSpPr>
        <p:spPr/>
        <p:txBody>
          <a:bodyPr/>
          <a:lstStyle/>
          <a:p>
            <a:r>
              <a:rPr lang="en-US" dirty="0"/>
              <a:t>Knowledge engineering in FOL</a:t>
            </a:r>
            <a:endParaRPr lang="en-IN" dirty="0"/>
          </a:p>
        </p:txBody>
      </p:sp>
      <p:sp>
        <p:nvSpPr>
          <p:cNvPr id="3" name="Content Placeholder 2">
            <a:extLst>
              <a:ext uri="{FF2B5EF4-FFF2-40B4-BE49-F238E27FC236}">
                <a16:creationId xmlns:a16="http://schemas.microsoft.com/office/drawing/2014/main" id="{3131829E-28E8-409A-ADAB-8BF6ECD4B824}"/>
              </a:ext>
            </a:extLst>
          </p:cNvPr>
          <p:cNvSpPr>
            <a:spLocks noGrp="1"/>
          </p:cNvSpPr>
          <p:nvPr>
            <p:ph idx="1"/>
          </p:nvPr>
        </p:nvSpPr>
        <p:spPr/>
        <p:txBody>
          <a:bodyPr/>
          <a:lstStyle/>
          <a:p>
            <a:r>
              <a:rPr lang="en-US" dirty="0"/>
              <a:t>Identify the problem/task you want to solve.</a:t>
            </a:r>
          </a:p>
          <a:p>
            <a:r>
              <a:rPr lang="en-US" dirty="0"/>
              <a:t>Assemble the relevant knowledge.</a:t>
            </a:r>
          </a:p>
          <a:p>
            <a:r>
              <a:rPr lang="en-US" dirty="0"/>
              <a:t>Decide on a vocabulary of predicates, functions, and constants.</a:t>
            </a:r>
          </a:p>
          <a:p>
            <a:r>
              <a:rPr lang="en-US" dirty="0"/>
              <a:t>Encode general knowledge about the domain.</a:t>
            </a:r>
          </a:p>
          <a:p>
            <a:r>
              <a:rPr lang="en-US" dirty="0"/>
              <a:t>Encode a description of the specific problem instance.</a:t>
            </a:r>
          </a:p>
          <a:p>
            <a:r>
              <a:rPr lang="en-US" dirty="0"/>
              <a:t>Pose queries to the inference procedure and get answers.</a:t>
            </a:r>
          </a:p>
          <a:p>
            <a:r>
              <a:rPr lang="en-US" dirty="0"/>
              <a:t>Debug the knowledge base.</a:t>
            </a:r>
            <a:endParaRPr lang="en-IN" dirty="0"/>
          </a:p>
        </p:txBody>
      </p:sp>
    </p:spTree>
    <p:extLst>
      <p:ext uri="{BB962C8B-B14F-4D97-AF65-F5344CB8AC3E}">
        <p14:creationId xmlns:p14="http://schemas.microsoft.com/office/powerpoint/2010/main" val="18372981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A30CD-039D-8FCC-01E4-50E0963FAB52}"/>
              </a:ext>
            </a:extLst>
          </p:cNvPr>
          <p:cNvSpPr>
            <a:spLocks noGrp="1"/>
          </p:cNvSpPr>
          <p:nvPr>
            <p:ph type="title"/>
          </p:nvPr>
        </p:nvSpPr>
        <p:spPr/>
        <p:txBody>
          <a:bodyPr/>
          <a:lstStyle/>
          <a:p>
            <a:r>
              <a:rPr lang="en-US" dirty="0">
                <a:effectLst/>
                <a:ea typeface="Calibri" panose="020F0502020204030204" pitchFamily="34" charset="0"/>
                <a:cs typeface="Calibri" panose="020F0502020204030204" pitchFamily="34" charset="0"/>
              </a:rPr>
              <a:t>Pros and Cons of Propositional Logic</a:t>
            </a:r>
            <a:endParaRPr lang="en-US" dirty="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08040513-D4DB-B7A9-CE8E-78F3D5142378}"/>
              </a:ext>
            </a:extLst>
          </p:cNvPr>
          <p:cNvSpPr>
            <a:spLocks noGrp="1"/>
          </p:cNvSpPr>
          <p:nvPr>
            <p:ph idx="1"/>
          </p:nvPr>
        </p:nvSpPr>
        <p:spPr/>
        <p:txBody>
          <a:bodyPr/>
          <a:lstStyle/>
          <a:p>
            <a:r>
              <a:rPr lang="en-US" sz="2800" dirty="0">
                <a:ea typeface="Calibri" panose="020F0502020204030204" pitchFamily="34" charset="0"/>
                <a:cs typeface="Calibri" panose="020F0502020204030204" pitchFamily="34" charset="0"/>
              </a:rPr>
              <a:t>Pros: </a:t>
            </a:r>
          </a:p>
          <a:p>
            <a:pPr lvl="1"/>
            <a:r>
              <a:rPr lang="en-US" sz="2400" dirty="0">
                <a:effectLst/>
                <a:ea typeface="Calibri" panose="020F0502020204030204" pitchFamily="34" charset="0"/>
                <a:cs typeface="Calibri" panose="020F0502020204030204" pitchFamily="34" charset="0"/>
              </a:rPr>
              <a:t>Propositional logic is </a:t>
            </a:r>
            <a:r>
              <a:rPr lang="en-US" sz="2400" b="1" dirty="0">
                <a:solidFill>
                  <a:srgbClr val="FF0000"/>
                </a:solidFill>
                <a:effectLst/>
                <a:ea typeface="Calibri" panose="020F0502020204030204" pitchFamily="34" charset="0"/>
                <a:cs typeface="Calibri" panose="020F0502020204030204" pitchFamily="34" charset="0"/>
              </a:rPr>
              <a:t>declarative</a:t>
            </a:r>
            <a:r>
              <a:rPr lang="en-US" sz="2400" dirty="0">
                <a:effectLst/>
                <a:ea typeface="Calibri" panose="020F0502020204030204" pitchFamily="34" charset="0"/>
                <a:cs typeface="Calibri" panose="020F0502020204030204" pitchFamily="34" charset="0"/>
              </a:rPr>
              <a:t>: pieces of syntax correspond to facts</a:t>
            </a:r>
          </a:p>
          <a:p>
            <a:pPr lvl="1"/>
            <a:r>
              <a:rPr lang="en-US" sz="2400" dirty="0">
                <a:effectLst/>
                <a:ea typeface="Calibri" panose="020F0502020204030204" pitchFamily="34" charset="0"/>
                <a:cs typeface="Calibri" panose="020F0502020204030204" pitchFamily="34" charset="0"/>
              </a:rPr>
              <a:t>Propositional logic allows </a:t>
            </a:r>
            <a:r>
              <a:rPr lang="en-US" sz="2400" b="1" dirty="0">
                <a:solidFill>
                  <a:srgbClr val="FF0000"/>
                </a:solidFill>
                <a:effectLst/>
                <a:ea typeface="Calibri" panose="020F0502020204030204" pitchFamily="34" charset="0"/>
                <a:cs typeface="Calibri" panose="020F0502020204030204" pitchFamily="34" charset="0"/>
              </a:rPr>
              <a:t>partial</a:t>
            </a:r>
            <a:r>
              <a:rPr lang="en-US" sz="2400" dirty="0">
                <a:effectLst/>
                <a:ea typeface="Calibri" panose="020F0502020204030204" pitchFamily="34" charset="0"/>
                <a:cs typeface="Calibri" panose="020F0502020204030204" pitchFamily="34" charset="0"/>
              </a:rPr>
              <a:t>/</a:t>
            </a:r>
            <a:r>
              <a:rPr lang="en-US" sz="2400" b="1" dirty="0">
                <a:solidFill>
                  <a:srgbClr val="FF0000"/>
                </a:solidFill>
                <a:effectLst/>
                <a:ea typeface="Calibri" panose="020F0502020204030204" pitchFamily="34" charset="0"/>
                <a:cs typeface="Calibri" panose="020F0502020204030204" pitchFamily="34" charset="0"/>
              </a:rPr>
              <a:t>disjunctive</a:t>
            </a:r>
            <a:r>
              <a:rPr lang="en-US" sz="2400" dirty="0">
                <a:effectLst/>
                <a:ea typeface="Calibri" panose="020F0502020204030204" pitchFamily="34" charset="0"/>
                <a:cs typeface="Calibri" panose="020F0502020204030204" pitchFamily="34" charset="0"/>
              </a:rPr>
              <a:t>/</a:t>
            </a:r>
            <a:r>
              <a:rPr lang="en-US" sz="2400" b="1" dirty="0">
                <a:solidFill>
                  <a:srgbClr val="FF0000"/>
                </a:solidFill>
                <a:effectLst/>
                <a:ea typeface="Calibri" panose="020F0502020204030204" pitchFamily="34" charset="0"/>
                <a:cs typeface="Calibri" panose="020F0502020204030204" pitchFamily="34" charset="0"/>
              </a:rPr>
              <a:t>negated</a:t>
            </a:r>
            <a:r>
              <a:rPr lang="en-US" sz="2400" dirty="0">
                <a:effectLst/>
                <a:ea typeface="Calibri" panose="020F0502020204030204" pitchFamily="34" charset="0"/>
                <a:cs typeface="Calibri" panose="020F0502020204030204" pitchFamily="34" charset="0"/>
              </a:rPr>
              <a:t> information</a:t>
            </a:r>
            <a:br>
              <a:rPr lang="en-US" sz="2400" dirty="0">
                <a:ea typeface="Calibri" panose="020F0502020204030204" pitchFamily="34" charset="0"/>
                <a:cs typeface="Calibri" panose="020F0502020204030204" pitchFamily="34" charset="0"/>
              </a:rPr>
            </a:br>
            <a:r>
              <a:rPr lang="en-US" sz="2400" dirty="0">
                <a:effectLst/>
                <a:ea typeface="Calibri" panose="020F0502020204030204" pitchFamily="34" charset="0"/>
                <a:cs typeface="Calibri" panose="020F0502020204030204" pitchFamily="34" charset="0"/>
              </a:rPr>
              <a:t>(unlike most data structures and databases)</a:t>
            </a:r>
          </a:p>
          <a:p>
            <a:pPr lvl="1"/>
            <a:r>
              <a:rPr lang="en-US" sz="2400" dirty="0">
                <a:effectLst/>
                <a:ea typeface="Calibri" panose="020F0502020204030204" pitchFamily="34" charset="0"/>
                <a:cs typeface="Calibri" panose="020F0502020204030204" pitchFamily="34" charset="0"/>
              </a:rPr>
              <a:t>Propositional logic is </a:t>
            </a:r>
            <a:r>
              <a:rPr lang="en-US" sz="2400" b="1" dirty="0">
                <a:solidFill>
                  <a:srgbClr val="FF0000"/>
                </a:solidFill>
                <a:effectLst/>
                <a:ea typeface="Calibri" panose="020F0502020204030204" pitchFamily="34" charset="0"/>
                <a:cs typeface="Calibri" panose="020F0502020204030204" pitchFamily="34" charset="0"/>
              </a:rPr>
              <a:t>compositional</a:t>
            </a:r>
            <a:r>
              <a:rPr lang="en-US" sz="2400" dirty="0">
                <a:effectLst/>
                <a:ea typeface="Calibri" panose="020F0502020204030204" pitchFamily="34" charset="0"/>
                <a:cs typeface="Calibri" panose="020F0502020204030204" pitchFamily="34" charset="0"/>
              </a:rPr>
              <a:t>:</a:t>
            </a:r>
            <a:br>
              <a:rPr lang="en-US" sz="2400" dirty="0">
                <a:ea typeface="Calibri" panose="020F0502020204030204" pitchFamily="34" charset="0"/>
                <a:cs typeface="Calibri" panose="020F0502020204030204" pitchFamily="34" charset="0"/>
              </a:rPr>
            </a:br>
            <a:r>
              <a:rPr lang="en-US" sz="2400" dirty="0">
                <a:effectLst/>
                <a:ea typeface="Calibri" panose="020F0502020204030204" pitchFamily="34" charset="0"/>
                <a:cs typeface="Calibri" panose="020F0502020204030204" pitchFamily="34" charset="0"/>
              </a:rPr>
              <a:t>meaning of </a:t>
            </a:r>
            <a:r>
              <a:rPr lang="en-US" sz="2400" i="1" dirty="0">
                <a:solidFill>
                  <a:srgbClr val="CE00BB"/>
                </a:solidFill>
                <a:effectLst/>
                <a:ea typeface="Calibri" panose="020F0502020204030204" pitchFamily="34" charset="0"/>
                <a:cs typeface="Calibri" panose="020F0502020204030204" pitchFamily="34" charset="0"/>
              </a:rPr>
              <a:t>B</a:t>
            </a:r>
            <a:r>
              <a:rPr lang="en-US" sz="2400" dirty="0">
                <a:effectLst/>
                <a:ea typeface="Calibri" panose="020F0502020204030204" pitchFamily="34" charset="0"/>
                <a:cs typeface="Calibri" panose="020F0502020204030204" pitchFamily="34" charset="0"/>
              </a:rPr>
              <a:t> ∧ </a:t>
            </a:r>
            <a:r>
              <a:rPr lang="en-US" sz="2400" i="1" dirty="0">
                <a:solidFill>
                  <a:srgbClr val="CE00BB"/>
                </a:solidFill>
                <a:effectLst/>
                <a:ea typeface="Calibri" panose="020F0502020204030204" pitchFamily="34" charset="0"/>
                <a:cs typeface="Calibri" panose="020F0502020204030204" pitchFamily="34" charset="0"/>
              </a:rPr>
              <a:t>P</a:t>
            </a:r>
            <a:r>
              <a:rPr lang="en-US" sz="2400" dirty="0">
                <a:effectLst/>
                <a:ea typeface="Calibri" panose="020F0502020204030204" pitchFamily="34" charset="0"/>
                <a:cs typeface="Calibri" panose="020F0502020204030204" pitchFamily="34" charset="0"/>
              </a:rPr>
              <a:t> is derived from meaning of </a:t>
            </a:r>
            <a:r>
              <a:rPr lang="en-US" sz="2400" i="1" dirty="0">
                <a:solidFill>
                  <a:srgbClr val="CE00BB"/>
                </a:solidFill>
                <a:effectLst/>
                <a:ea typeface="Calibri" panose="020F0502020204030204" pitchFamily="34" charset="0"/>
                <a:cs typeface="Calibri" panose="020F0502020204030204" pitchFamily="34" charset="0"/>
              </a:rPr>
              <a:t>B</a:t>
            </a:r>
            <a:r>
              <a:rPr lang="en-US" sz="2400" dirty="0">
                <a:effectLst/>
                <a:ea typeface="Calibri" panose="020F0502020204030204" pitchFamily="34" charset="0"/>
                <a:cs typeface="Calibri" panose="020F0502020204030204" pitchFamily="34" charset="0"/>
              </a:rPr>
              <a:t> and of </a:t>
            </a:r>
            <a:r>
              <a:rPr lang="en-US" sz="2400" i="1" dirty="0">
                <a:solidFill>
                  <a:srgbClr val="CE00BB"/>
                </a:solidFill>
                <a:effectLst/>
                <a:ea typeface="Calibri" panose="020F0502020204030204" pitchFamily="34" charset="0"/>
                <a:cs typeface="Calibri" panose="020F0502020204030204" pitchFamily="34" charset="0"/>
              </a:rPr>
              <a:t>P</a:t>
            </a:r>
            <a:endParaRPr lang="en-US" sz="2400" i="1" baseline="-25000" dirty="0">
              <a:solidFill>
                <a:srgbClr val="CE00BB"/>
              </a:solidFill>
              <a:effectLst/>
              <a:ea typeface="Calibri" panose="020F0502020204030204" pitchFamily="34" charset="0"/>
              <a:cs typeface="Calibri" panose="020F0502020204030204" pitchFamily="34" charset="0"/>
            </a:endParaRPr>
          </a:p>
          <a:p>
            <a:pPr lvl="1"/>
            <a:r>
              <a:rPr lang="en-US" sz="2400" dirty="0">
                <a:effectLst/>
                <a:ea typeface="Calibri" panose="020F0502020204030204" pitchFamily="34" charset="0"/>
                <a:cs typeface="Calibri" panose="020F0502020204030204" pitchFamily="34" charset="0"/>
              </a:rPr>
              <a:t>Meaning in propositional logic is </a:t>
            </a:r>
            <a:r>
              <a:rPr lang="en-US" sz="2400" b="1" dirty="0">
                <a:solidFill>
                  <a:srgbClr val="FF0000"/>
                </a:solidFill>
                <a:effectLst/>
                <a:ea typeface="Calibri" panose="020F0502020204030204" pitchFamily="34" charset="0"/>
                <a:cs typeface="Calibri" panose="020F0502020204030204" pitchFamily="34" charset="0"/>
              </a:rPr>
              <a:t>context-independent</a:t>
            </a:r>
            <a:br>
              <a:rPr lang="en-US" sz="2400" dirty="0">
                <a:ea typeface="Calibri" panose="020F0502020204030204" pitchFamily="34" charset="0"/>
                <a:cs typeface="Calibri" panose="020F0502020204030204" pitchFamily="34" charset="0"/>
              </a:rPr>
            </a:br>
            <a:r>
              <a:rPr lang="en-US" sz="2400" dirty="0">
                <a:effectLst/>
                <a:ea typeface="Calibri" panose="020F0502020204030204" pitchFamily="34" charset="0"/>
                <a:cs typeface="Calibri" panose="020F0502020204030204" pitchFamily="34" charset="0"/>
              </a:rPr>
              <a:t>(unlike natural language, where meaning depends on context)</a:t>
            </a:r>
          </a:p>
          <a:p>
            <a:r>
              <a:rPr lang="en-US" sz="2800" dirty="0">
                <a:ea typeface="Calibri" panose="020F0502020204030204" pitchFamily="34" charset="0"/>
                <a:cs typeface="Calibri" panose="020F0502020204030204" pitchFamily="34" charset="0"/>
              </a:rPr>
              <a:t>Cons: </a:t>
            </a:r>
          </a:p>
          <a:p>
            <a:pPr lvl="1"/>
            <a:r>
              <a:rPr lang="en-US" sz="2400" dirty="0">
                <a:effectLst/>
                <a:ea typeface="Calibri" panose="020F0502020204030204" pitchFamily="34" charset="0"/>
                <a:cs typeface="Calibri" panose="020F0502020204030204" pitchFamily="34" charset="0"/>
              </a:rPr>
              <a:t>Propositional logic has very </a:t>
            </a:r>
            <a:r>
              <a:rPr lang="en-US" sz="2400" b="1" dirty="0">
                <a:solidFill>
                  <a:srgbClr val="FF0000"/>
                </a:solidFill>
                <a:effectLst/>
                <a:ea typeface="Calibri" panose="020F0502020204030204" pitchFamily="34" charset="0"/>
                <a:cs typeface="Calibri" panose="020F0502020204030204" pitchFamily="34" charset="0"/>
              </a:rPr>
              <a:t>limited expressive power </a:t>
            </a:r>
            <a:r>
              <a:rPr lang="en-US" sz="2400" dirty="0">
                <a:effectLst/>
                <a:ea typeface="Calibri" panose="020F0502020204030204" pitchFamily="34" charset="0"/>
                <a:cs typeface="Calibri" panose="020F0502020204030204" pitchFamily="34" charset="0"/>
              </a:rPr>
              <a:t>(unlike natural language)</a:t>
            </a:r>
            <a:endParaRPr lang="en-US" sz="24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871565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2B554-EC1A-409B-AB0C-D43E47D7A8B6}"/>
              </a:ext>
            </a:extLst>
          </p:cNvPr>
          <p:cNvSpPr>
            <a:spLocks noGrp="1"/>
          </p:cNvSpPr>
          <p:nvPr>
            <p:ph type="title"/>
          </p:nvPr>
        </p:nvSpPr>
        <p:spPr/>
        <p:txBody>
          <a:bodyPr/>
          <a:lstStyle/>
          <a:p>
            <a:r>
              <a:rPr lang="en-IN" dirty="0"/>
              <a:t>Representing knowledge in FOL</a:t>
            </a:r>
          </a:p>
        </p:txBody>
      </p:sp>
      <p:sp>
        <p:nvSpPr>
          <p:cNvPr id="3" name="Content Placeholder 2">
            <a:extLst>
              <a:ext uri="{FF2B5EF4-FFF2-40B4-BE49-F238E27FC236}">
                <a16:creationId xmlns:a16="http://schemas.microsoft.com/office/drawing/2014/main" id="{D94185AC-E692-4A6C-AA20-D6996AD96230}"/>
              </a:ext>
            </a:extLst>
          </p:cNvPr>
          <p:cNvSpPr>
            <a:spLocks noGrp="1"/>
          </p:cNvSpPr>
          <p:nvPr>
            <p:ph idx="1"/>
          </p:nvPr>
        </p:nvSpPr>
        <p:spPr/>
        <p:txBody>
          <a:bodyPr/>
          <a:lstStyle/>
          <a:p>
            <a:pPr marL="0" indent="0">
              <a:buNone/>
            </a:pPr>
            <a:r>
              <a:rPr lang="en-US" sz="2800" dirty="0"/>
              <a:t>Relations between predicates and functions: </a:t>
            </a:r>
            <a:r>
              <a:rPr lang="en-US" sz="2800" dirty="0">
                <a:solidFill>
                  <a:srgbClr val="C00000"/>
                </a:solidFill>
              </a:rPr>
              <a:t>write down what we know about them; how relate to each other. </a:t>
            </a:r>
          </a:p>
          <a:p>
            <a:r>
              <a:rPr lang="en-US" sz="2800" dirty="0"/>
              <a:t>Male and female are disjoint categories</a:t>
            </a:r>
          </a:p>
          <a:p>
            <a:pPr marL="457165" lvl="1" indent="0">
              <a:buNone/>
            </a:pPr>
            <a:r>
              <a:rPr lang="en-US" sz="2400" dirty="0"/>
              <a:t>	∀x Male ( x) ⇔ ¬Female ( x)</a:t>
            </a:r>
          </a:p>
          <a:p>
            <a:r>
              <a:rPr lang="en-US" sz="2800" dirty="0"/>
              <a:t>Parent and child relations are inverse </a:t>
            </a:r>
          </a:p>
          <a:p>
            <a:pPr marL="457165" lvl="1" indent="0">
              <a:buNone/>
            </a:pPr>
            <a:r>
              <a:rPr lang="es-ES" sz="2400" dirty="0"/>
              <a:t>	∀x, y </a:t>
            </a:r>
            <a:r>
              <a:rPr lang="es-ES" sz="2400" dirty="0" err="1"/>
              <a:t>Parent</a:t>
            </a:r>
            <a:r>
              <a:rPr lang="es-ES" sz="2400" dirty="0"/>
              <a:t> ( x, y ) ⇔ Child ( y, x)</a:t>
            </a:r>
            <a:endParaRPr lang="en-US" sz="2400" dirty="0"/>
          </a:p>
          <a:p>
            <a:r>
              <a:rPr lang="en-US" sz="2800" dirty="0"/>
              <a:t>A grandparent is a parent of parent </a:t>
            </a:r>
          </a:p>
          <a:p>
            <a:pPr marL="457165" lvl="1" indent="0">
              <a:buNone/>
            </a:pPr>
            <a:r>
              <a:rPr lang="en-IN" sz="2400" dirty="0"/>
              <a:t>	∀g, c Grandparent(g, c) ⇔ ∃p Parent(g, p) ∧ Parent( p, c)</a:t>
            </a:r>
            <a:endParaRPr lang="en-US" sz="2400" dirty="0"/>
          </a:p>
          <a:p>
            <a:r>
              <a:rPr lang="en-US" sz="2800" dirty="0"/>
              <a:t>A sibling is another child of one’s parents </a:t>
            </a:r>
          </a:p>
          <a:p>
            <a:pPr marL="457165" lvl="1" indent="0">
              <a:buNone/>
            </a:pPr>
            <a:r>
              <a:rPr lang="en-IN" sz="2400" dirty="0"/>
              <a:t>	∀x, y Sibling ( x, y) ⇔ ( x ≠ y) ∧ ∃p Parent ( p, x) ∧ Parent ( p, y)</a:t>
            </a:r>
            <a:endParaRPr lang="en-US" sz="2400" dirty="0"/>
          </a:p>
          <a:p>
            <a:r>
              <a:rPr lang="en-US" sz="2800" dirty="0"/>
              <a:t>And so on …</a:t>
            </a:r>
          </a:p>
          <a:p>
            <a:endParaRPr lang="en-IN" sz="2800" dirty="0"/>
          </a:p>
        </p:txBody>
      </p:sp>
    </p:spTree>
    <p:extLst>
      <p:ext uri="{BB962C8B-B14F-4D97-AF65-F5344CB8AC3E}">
        <p14:creationId xmlns:p14="http://schemas.microsoft.com/office/powerpoint/2010/main" val="3303536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98521-A573-981D-9C52-3104DB597D72}"/>
              </a:ext>
            </a:extLst>
          </p:cNvPr>
          <p:cNvSpPr>
            <a:spLocks noGrp="1"/>
          </p:cNvSpPr>
          <p:nvPr>
            <p:ph type="title"/>
          </p:nvPr>
        </p:nvSpPr>
        <p:spPr/>
        <p:txBody>
          <a:bodyPr/>
          <a:lstStyle/>
          <a:p>
            <a:r>
              <a:rPr lang="en-US" dirty="0"/>
              <a:t>Inference in First order logic</a:t>
            </a:r>
          </a:p>
        </p:txBody>
      </p:sp>
      <p:sp>
        <p:nvSpPr>
          <p:cNvPr id="3" name="Text Placeholder 2">
            <a:extLst>
              <a:ext uri="{FF2B5EF4-FFF2-40B4-BE49-F238E27FC236}">
                <a16:creationId xmlns:a16="http://schemas.microsoft.com/office/drawing/2014/main" id="{D1EDE77F-E738-00E2-3FA9-B9CB909DF8D1}"/>
              </a:ext>
            </a:extLst>
          </p:cNvPr>
          <p:cNvSpPr>
            <a:spLocks noGrp="1"/>
          </p:cNvSpPr>
          <p:nvPr>
            <p:ph type="body" idx="1"/>
          </p:nvPr>
        </p:nvSpPr>
        <p:spPr/>
        <p:txBody>
          <a:bodyPr/>
          <a:lstStyle/>
          <a:p>
            <a:r>
              <a:rPr lang="en-US" sz="3200" dirty="0"/>
              <a:t>Knowledge Representation</a:t>
            </a:r>
          </a:p>
        </p:txBody>
      </p:sp>
    </p:spTree>
    <p:extLst>
      <p:ext uri="{BB962C8B-B14F-4D97-AF65-F5344CB8AC3E}">
        <p14:creationId xmlns:p14="http://schemas.microsoft.com/office/powerpoint/2010/main" val="25924387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7FB75-14EF-4A9E-ABEC-4BD8FB00FB02}"/>
              </a:ext>
            </a:extLst>
          </p:cNvPr>
          <p:cNvSpPr>
            <a:spLocks noGrp="1"/>
          </p:cNvSpPr>
          <p:nvPr>
            <p:ph type="title"/>
          </p:nvPr>
        </p:nvSpPr>
        <p:spPr/>
        <p:txBody>
          <a:bodyPr/>
          <a:lstStyle/>
          <a:p>
            <a:r>
              <a:rPr lang="en-IN" dirty="0"/>
              <a:t>Logical inference in FOL</a:t>
            </a:r>
          </a:p>
        </p:txBody>
      </p:sp>
      <p:sp>
        <p:nvSpPr>
          <p:cNvPr id="3" name="Content Placeholder 2">
            <a:extLst>
              <a:ext uri="{FF2B5EF4-FFF2-40B4-BE49-F238E27FC236}">
                <a16:creationId xmlns:a16="http://schemas.microsoft.com/office/drawing/2014/main" id="{93DC821C-11B9-46DF-A9BA-7476E2A8A470}"/>
              </a:ext>
            </a:extLst>
          </p:cNvPr>
          <p:cNvSpPr>
            <a:spLocks noGrp="1"/>
          </p:cNvSpPr>
          <p:nvPr>
            <p:ph idx="1"/>
          </p:nvPr>
        </p:nvSpPr>
        <p:spPr>
          <a:xfrm>
            <a:off x="406400" y="1397001"/>
            <a:ext cx="11582400" cy="5373449"/>
          </a:xfrm>
        </p:spPr>
        <p:txBody>
          <a:bodyPr/>
          <a:lstStyle/>
          <a:p>
            <a:pPr marL="0" indent="0">
              <a:buNone/>
            </a:pPr>
            <a:r>
              <a:rPr lang="en-US" dirty="0"/>
              <a:t>Logical inference problem:</a:t>
            </a:r>
          </a:p>
          <a:p>
            <a:r>
              <a:rPr lang="en-US" sz="2800" dirty="0"/>
              <a:t>Given a knowledge base </a:t>
            </a:r>
            <a:r>
              <a:rPr lang="en-US" sz="2800" b="1" dirty="0">
                <a:solidFill>
                  <a:srgbClr val="C00000"/>
                </a:solidFill>
              </a:rPr>
              <a:t>KB</a:t>
            </a:r>
            <a:r>
              <a:rPr lang="en-US" sz="2800" dirty="0"/>
              <a:t> (a set of sentences) and </a:t>
            </a:r>
            <a:r>
              <a:rPr lang="el-GR" sz="2800" b="1" dirty="0">
                <a:solidFill>
                  <a:srgbClr val="C00000"/>
                </a:solidFill>
              </a:rPr>
              <a:t>α </a:t>
            </a:r>
            <a:r>
              <a:rPr lang="en-US" sz="2800" dirty="0">
                <a:solidFill>
                  <a:srgbClr val="2D2D8A"/>
                </a:solidFill>
              </a:rPr>
              <a:t>(</a:t>
            </a:r>
            <a:r>
              <a:rPr lang="en-US" sz="2800" dirty="0"/>
              <a:t>a sentence) , does the </a:t>
            </a:r>
            <a:r>
              <a:rPr lang="en-US" sz="2800" b="1" dirty="0">
                <a:solidFill>
                  <a:srgbClr val="C00000"/>
                </a:solidFill>
              </a:rPr>
              <a:t>KB</a:t>
            </a:r>
            <a:r>
              <a:rPr lang="en-US" sz="2800" dirty="0"/>
              <a:t> semantically entail </a:t>
            </a:r>
            <a:r>
              <a:rPr lang="el-GR" sz="2800" b="1" dirty="0">
                <a:solidFill>
                  <a:srgbClr val="C00000"/>
                </a:solidFill>
              </a:rPr>
              <a:t>α</a:t>
            </a:r>
            <a:r>
              <a:rPr lang="en-US" sz="2800" dirty="0"/>
              <a:t>? </a:t>
            </a:r>
          </a:p>
          <a:p>
            <a:pPr marL="0" indent="0">
              <a:buNone/>
            </a:pPr>
            <a:r>
              <a:rPr lang="en-IN" sz="2800" dirty="0"/>
              <a:t>		</a:t>
            </a:r>
            <a:r>
              <a:rPr lang="en-IN" sz="2800" b="1" dirty="0">
                <a:solidFill>
                  <a:srgbClr val="C00000"/>
                </a:solidFill>
              </a:rPr>
              <a:t>KB </a:t>
            </a:r>
            <a:r>
              <a:rPr lang="en-US" altLang="en-US" sz="2800" b="1" dirty="0">
                <a:solidFill>
                  <a:srgbClr val="C00000"/>
                </a:solidFill>
              </a:rPr>
              <a:t>╞ </a:t>
            </a:r>
            <a:r>
              <a:rPr lang="el-GR" sz="2800" b="1" dirty="0">
                <a:solidFill>
                  <a:srgbClr val="C00000"/>
                </a:solidFill>
              </a:rPr>
              <a:t>α ?</a:t>
            </a:r>
            <a:endParaRPr lang="en-US" sz="2800" b="1" dirty="0">
              <a:solidFill>
                <a:srgbClr val="C00000"/>
              </a:solidFill>
            </a:endParaRPr>
          </a:p>
          <a:p>
            <a:r>
              <a:rPr lang="en-US" sz="2800" dirty="0"/>
              <a:t>In other words: In all interpretations in which sentences in the </a:t>
            </a:r>
            <a:r>
              <a:rPr lang="en-US" sz="2800" b="1" dirty="0">
                <a:solidFill>
                  <a:srgbClr val="C00000"/>
                </a:solidFill>
              </a:rPr>
              <a:t>KB</a:t>
            </a:r>
            <a:r>
              <a:rPr lang="en-US" sz="2800" dirty="0"/>
              <a:t> are true, is also </a:t>
            </a:r>
            <a:r>
              <a:rPr lang="el-GR" sz="2800" b="1" dirty="0">
                <a:solidFill>
                  <a:srgbClr val="C00000"/>
                </a:solidFill>
              </a:rPr>
              <a:t>α</a:t>
            </a:r>
            <a:r>
              <a:rPr lang="en-US" sz="2800" b="1" dirty="0">
                <a:solidFill>
                  <a:srgbClr val="C00000"/>
                </a:solidFill>
              </a:rPr>
              <a:t> </a:t>
            </a:r>
            <a:r>
              <a:rPr lang="en-US" sz="2800" dirty="0"/>
              <a:t>true ? </a:t>
            </a:r>
          </a:p>
          <a:p>
            <a:endParaRPr lang="en-US" sz="2800" dirty="0"/>
          </a:p>
          <a:p>
            <a:r>
              <a:rPr lang="en-US" sz="2800" dirty="0"/>
              <a:t>Logical inference problem in the first-order logic is </a:t>
            </a:r>
            <a:r>
              <a:rPr lang="en-US" sz="2800" dirty="0">
                <a:solidFill>
                  <a:srgbClr val="C00000"/>
                </a:solidFill>
              </a:rPr>
              <a:t>undecidable !!!. </a:t>
            </a:r>
          </a:p>
          <a:p>
            <a:r>
              <a:rPr lang="en-US" sz="2800" dirty="0"/>
              <a:t>No procedure that can decide the entailment for all possible input sentences in a finite number of steps.</a:t>
            </a:r>
            <a:endParaRPr lang="en-IN" sz="2800" dirty="0"/>
          </a:p>
        </p:txBody>
      </p:sp>
    </p:spTree>
    <p:extLst>
      <p:ext uri="{BB962C8B-B14F-4D97-AF65-F5344CB8AC3E}">
        <p14:creationId xmlns:p14="http://schemas.microsoft.com/office/powerpoint/2010/main" val="4290143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6364B-9B40-4A91-BC40-B64EB1B97FDB}"/>
              </a:ext>
            </a:extLst>
          </p:cNvPr>
          <p:cNvSpPr>
            <a:spLocks noGrp="1"/>
          </p:cNvSpPr>
          <p:nvPr>
            <p:ph type="title"/>
          </p:nvPr>
        </p:nvSpPr>
        <p:spPr/>
        <p:txBody>
          <a:bodyPr/>
          <a:lstStyle/>
          <a:p>
            <a:r>
              <a:rPr lang="en-IN" dirty="0"/>
              <a:t>Logical inference in FOL</a:t>
            </a:r>
          </a:p>
        </p:txBody>
      </p:sp>
      <p:sp>
        <p:nvSpPr>
          <p:cNvPr id="3" name="Content Placeholder 2">
            <a:extLst>
              <a:ext uri="{FF2B5EF4-FFF2-40B4-BE49-F238E27FC236}">
                <a16:creationId xmlns:a16="http://schemas.microsoft.com/office/drawing/2014/main" id="{1EBA2FC7-283A-42A8-A5A9-5BD5709A4AD2}"/>
              </a:ext>
            </a:extLst>
          </p:cNvPr>
          <p:cNvSpPr>
            <a:spLocks noGrp="1"/>
          </p:cNvSpPr>
          <p:nvPr>
            <p:ph idx="1"/>
          </p:nvPr>
        </p:nvSpPr>
        <p:spPr>
          <a:xfrm>
            <a:off x="30480" y="1397002"/>
            <a:ext cx="3474720" cy="4729164"/>
          </a:xfrm>
        </p:spPr>
        <p:txBody>
          <a:bodyPr/>
          <a:lstStyle/>
          <a:p>
            <a:r>
              <a:rPr lang="en-US" sz="2400" dirty="0"/>
              <a:t>Logical Inference in PL</a:t>
            </a:r>
          </a:p>
          <a:p>
            <a:pPr marL="0" indent="0">
              <a:buNone/>
            </a:pPr>
            <a:r>
              <a:rPr lang="en-US" sz="2400" dirty="0"/>
              <a:t>     </a:t>
            </a:r>
            <a:r>
              <a:rPr lang="en-IN" sz="2400" b="1" dirty="0">
                <a:solidFill>
                  <a:srgbClr val="C00000"/>
                </a:solidFill>
              </a:rPr>
              <a:t>	KB </a:t>
            </a:r>
            <a:r>
              <a:rPr lang="en-US" altLang="en-US" sz="2400" b="1" dirty="0">
                <a:solidFill>
                  <a:srgbClr val="C00000"/>
                </a:solidFill>
              </a:rPr>
              <a:t>╞ </a:t>
            </a:r>
            <a:r>
              <a:rPr lang="el-GR" sz="2400" b="1" dirty="0">
                <a:solidFill>
                  <a:srgbClr val="C00000"/>
                </a:solidFill>
              </a:rPr>
              <a:t>α ?</a:t>
            </a:r>
            <a:endParaRPr lang="en-US" sz="2400" dirty="0"/>
          </a:p>
          <a:p>
            <a:r>
              <a:rPr lang="en-US" sz="2400" dirty="0"/>
              <a:t>Three approaches: </a:t>
            </a:r>
          </a:p>
          <a:p>
            <a:pPr lvl="1"/>
            <a:r>
              <a:rPr lang="en-US" sz="2000" dirty="0"/>
              <a:t>Truth-table approach</a:t>
            </a:r>
          </a:p>
          <a:p>
            <a:pPr lvl="1"/>
            <a:r>
              <a:rPr lang="en-US" sz="2000" dirty="0"/>
              <a:t>Inference rules</a:t>
            </a:r>
          </a:p>
          <a:p>
            <a:pPr lvl="1"/>
            <a:r>
              <a:rPr lang="en-US" sz="2000" dirty="0"/>
              <a:t>Resolution-refutation</a:t>
            </a:r>
            <a:endParaRPr lang="en-IN" sz="2000" dirty="0"/>
          </a:p>
        </p:txBody>
      </p:sp>
      <p:sp>
        <p:nvSpPr>
          <p:cNvPr id="4" name="Content Placeholder 2">
            <a:extLst>
              <a:ext uri="{FF2B5EF4-FFF2-40B4-BE49-F238E27FC236}">
                <a16:creationId xmlns:a16="http://schemas.microsoft.com/office/drawing/2014/main" id="{6FE6E000-8A90-4930-BA3F-BF1772CE3F8B}"/>
              </a:ext>
            </a:extLst>
          </p:cNvPr>
          <p:cNvSpPr txBox="1">
            <a:spLocks/>
          </p:cNvSpPr>
          <p:nvPr/>
        </p:nvSpPr>
        <p:spPr bwMode="auto">
          <a:xfrm>
            <a:off x="3444240" y="1397002"/>
            <a:ext cx="424688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solidFill>
                  <a:srgbClr val="C00000"/>
                </a:solidFill>
              </a:rPr>
              <a:t>Truth-table approach </a:t>
            </a:r>
            <a:r>
              <a:rPr lang="en-US" sz="2400" kern="0" dirty="0"/>
              <a:t>a viable for the FOL? </a:t>
            </a:r>
          </a:p>
          <a:p>
            <a:r>
              <a:rPr lang="en-US" sz="2400" b="1" kern="0" dirty="0">
                <a:solidFill>
                  <a:srgbClr val="C00000"/>
                </a:solidFill>
              </a:rPr>
              <a:t>NO!</a:t>
            </a:r>
          </a:p>
          <a:p>
            <a:r>
              <a:rPr lang="en-US" sz="2400" kern="0" dirty="0"/>
              <a:t>It would require us to enumerate and list all possible interpretations I</a:t>
            </a:r>
          </a:p>
          <a:p>
            <a:r>
              <a:rPr lang="en-US" sz="2400" i="1" kern="0" dirty="0"/>
              <a:t>I</a:t>
            </a:r>
            <a:r>
              <a:rPr lang="en-US" sz="2400" kern="0" dirty="0"/>
              <a:t> = (assignments of </a:t>
            </a:r>
            <a:r>
              <a:rPr lang="en-US" sz="2400" i="1" kern="0" dirty="0">
                <a:solidFill>
                  <a:srgbClr val="CE00BB"/>
                </a:solidFill>
              </a:rPr>
              <a:t>symbols</a:t>
            </a:r>
            <a:r>
              <a:rPr lang="en-US" sz="2400" kern="0" dirty="0"/>
              <a:t> to </a:t>
            </a:r>
            <a:r>
              <a:rPr lang="en-US" sz="2400" i="1" kern="0" dirty="0">
                <a:solidFill>
                  <a:srgbClr val="CE00BB"/>
                </a:solidFill>
              </a:rPr>
              <a:t>objects</a:t>
            </a:r>
            <a:r>
              <a:rPr lang="en-US" sz="2400" kern="0" dirty="0"/>
              <a:t>, </a:t>
            </a:r>
            <a:r>
              <a:rPr lang="en-US" sz="2400" i="1" kern="0" dirty="0">
                <a:solidFill>
                  <a:srgbClr val="CE00BB"/>
                </a:solidFill>
              </a:rPr>
              <a:t>predicates</a:t>
            </a:r>
            <a:r>
              <a:rPr lang="en-US" sz="2400" kern="0" dirty="0"/>
              <a:t> to </a:t>
            </a:r>
            <a:r>
              <a:rPr lang="en-US" sz="2400" i="1" kern="0" dirty="0">
                <a:solidFill>
                  <a:srgbClr val="CE00BB"/>
                </a:solidFill>
              </a:rPr>
              <a:t>relations</a:t>
            </a:r>
            <a:r>
              <a:rPr lang="en-US" sz="2400" kern="0" dirty="0"/>
              <a:t> and </a:t>
            </a:r>
            <a:r>
              <a:rPr lang="en-US" sz="2400" i="1" kern="0" dirty="0">
                <a:solidFill>
                  <a:srgbClr val="CE00BB"/>
                </a:solidFill>
              </a:rPr>
              <a:t>functions</a:t>
            </a:r>
            <a:r>
              <a:rPr lang="en-US" sz="2400" kern="0" dirty="0"/>
              <a:t> to </a:t>
            </a:r>
            <a:r>
              <a:rPr lang="en-US" sz="2400" i="1" kern="0" dirty="0">
                <a:solidFill>
                  <a:srgbClr val="CE00BB"/>
                </a:solidFill>
              </a:rPr>
              <a:t>relational</a:t>
            </a:r>
            <a:r>
              <a:rPr lang="en-US" sz="2400" kern="0" dirty="0"/>
              <a:t> mappings)</a:t>
            </a:r>
          </a:p>
          <a:p>
            <a:r>
              <a:rPr lang="en-US" sz="2400" kern="0" dirty="0"/>
              <a:t>Simply there are too many interpretations</a:t>
            </a:r>
            <a:endParaRPr lang="en-IN" sz="2400" kern="0" dirty="0"/>
          </a:p>
        </p:txBody>
      </p:sp>
      <p:sp>
        <p:nvSpPr>
          <p:cNvPr id="5" name="Content Placeholder 2">
            <a:extLst>
              <a:ext uri="{FF2B5EF4-FFF2-40B4-BE49-F238E27FC236}">
                <a16:creationId xmlns:a16="http://schemas.microsoft.com/office/drawing/2014/main" id="{65BA73B0-11A7-4B93-9893-D54E918DED5A}"/>
              </a:ext>
            </a:extLst>
          </p:cNvPr>
          <p:cNvSpPr txBox="1">
            <a:spLocks/>
          </p:cNvSpPr>
          <p:nvPr/>
        </p:nvSpPr>
        <p:spPr bwMode="auto">
          <a:xfrm>
            <a:off x="7904480" y="1397002"/>
            <a:ext cx="417576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solidFill>
                  <a:srgbClr val="C00000"/>
                </a:solidFill>
              </a:rPr>
              <a:t>Inference rule approach </a:t>
            </a:r>
            <a:r>
              <a:rPr lang="en-US" sz="2400" kern="0" dirty="0"/>
              <a:t>a viable for the FOL?</a:t>
            </a:r>
          </a:p>
          <a:p>
            <a:r>
              <a:rPr lang="en-US" sz="2400" b="1" kern="0" dirty="0">
                <a:solidFill>
                  <a:srgbClr val="C00000"/>
                </a:solidFill>
              </a:rPr>
              <a:t>Yes.</a:t>
            </a:r>
          </a:p>
          <a:p>
            <a:r>
              <a:rPr lang="en-US" sz="2400" kern="0" dirty="0"/>
              <a:t>The inference rules represent </a:t>
            </a:r>
            <a:r>
              <a:rPr lang="en-US" sz="2400" i="1" kern="0" dirty="0">
                <a:solidFill>
                  <a:srgbClr val="CE00BB"/>
                </a:solidFill>
              </a:rPr>
              <a:t>sound inference </a:t>
            </a:r>
            <a:r>
              <a:rPr lang="en-US" sz="2400" kern="0" dirty="0"/>
              <a:t>patterns one can apply to sentences in the KB </a:t>
            </a:r>
          </a:p>
          <a:p>
            <a:r>
              <a:rPr lang="en-US" sz="2400" kern="0" dirty="0"/>
              <a:t>What is derived follows from the KB </a:t>
            </a:r>
          </a:p>
          <a:p>
            <a:r>
              <a:rPr lang="en-US" sz="2400" kern="0" dirty="0"/>
              <a:t>Caveat: </a:t>
            </a:r>
            <a:r>
              <a:rPr lang="en-US" sz="2400" kern="0" dirty="0">
                <a:solidFill>
                  <a:schemeClr val="tx1"/>
                </a:solidFill>
              </a:rPr>
              <a:t>Need to add rules for handling quantifiers</a:t>
            </a:r>
          </a:p>
          <a:p>
            <a:r>
              <a:rPr lang="en-IN" sz="2400" dirty="0">
                <a:solidFill>
                  <a:schemeClr val="tx1"/>
                </a:solidFill>
              </a:rPr>
              <a:t>Must involve variable substitutions</a:t>
            </a:r>
            <a:endParaRPr lang="en-IN" sz="2400" kern="0" dirty="0">
              <a:solidFill>
                <a:schemeClr val="tx1"/>
              </a:solidFill>
            </a:endParaRPr>
          </a:p>
        </p:txBody>
      </p:sp>
    </p:spTree>
    <p:extLst>
      <p:ext uri="{BB962C8B-B14F-4D97-AF65-F5344CB8AC3E}">
        <p14:creationId xmlns:p14="http://schemas.microsoft.com/office/powerpoint/2010/main" val="84761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A89436-BE69-15BE-442C-EC03BA500018}"/>
              </a:ext>
            </a:extLst>
          </p:cNvPr>
          <p:cNvSpPr>
            <a:spLocks noGrp="1"/>
          </p:cNvSpPr>
          <p:nvPr>
            <p:ph type="title"/>
          </p:nvPr>
        </p:nvSpPr>
        <p:spPr/>
        <p:txBody>
          <a:bodyPr/>
          <a:lstStyle/>
          <a:p>
            <a:r>
              <a:rPr lang="en-US" dirty="0"/>
              <a:t>Theorem Proving: Inference Rule </a:t>
            </a:r>
          </a:p>
        </p:txBody>
      </p:sp>
      <p:sp>
        <p:nvSpPr>
          <p:cNvPr id="4" name="Rectangle 3">
            <a:extLst>
              <a:ext uri="{FF2B5EF4-FFF2-40B4-BE49-F238E27FC236}">
                <a16:creationId xmlns:a16="http://schemas.microsoft.com/office/drawing/2014/main" id="{64F0794D-55AA-1049-8EEF-64F452479EFA}"/>
              </a:ext>
            </a:extLst>
          </p:cNvPr>
          <p:cNvSpPr txBox="1">
            <a:spLocks noChangeArrowheads="1"/>
          </p:cNvSpPr>
          <p:nvPr/>
        </p:nvSpPr>
        <p:spPr bwMode="auto">
          <a:xfrm>
            <a:off x="400928" y="1345827"/>
            <a:ext cx="5264826" cy="2969636"/>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a:lnSpc>
                <a:spcPct val="90000"/>
              </a:lnSpc>
            </a:pPr>
            <a:r>
              <a:rPr lang="en-US" altLang="en-US" sz="2000" kern="0" dirty="0"/>
              <a:t>(MP) Modes Ponens</a:t>
            </a:r>
          </a:p>
          <a:p>
            <a:pPr>
              <a:lnSpc>
                <a:spcPct val="90000"/>
              </a:lnSpc>
            </a:pPr>
            <a:endParaRPr lang="en-US" altLang="en-US" sz="2000" kern="0" dirty="0"/>
          </a:p>
          <a:p>
            <a:pPr marL="0" indent="0">
              <a:lnSpc>
                <a:spcPct val="90000"/>
              </a:lnSpc>
              <a:buNone/>
            </a:pPr>
            <a:endParaRPr lang="en-US" altLang="en-US" sz="2000" kern="0" dirty="0"/>
          </a:p>
          <a:p>
            <a:pPr>
              <a:lnSpc>
                <a:spcPct val="90000"/>
              </a:lnSpc>
            </a:pPr>
            <a:r>
              <a:rPr lang="en-US" altLang="en-US" sz="2000" kern="0" dirty="0"/>
              <a:t>(AI) And-Introduction		</a:t>
            </a:r>
          </a:p>
          <a:p>
            <a:pPr>
              <a:lnSpc>
                <a:spcPct val="90000"/>
              </a:lnSpc>
            </a:pPr>
            <a:endParaRPr lang="en-US" altLang="en-US" sz="2000" kern="0" dirty="0"/>
          </a:p>
          <a:p>
            <a:pPr>
              <a:lnSpc>
                <a:spcPct val="90000"/>
              </a:lnSpc>
            </a:pPr>
            <a:endParaRPr lang="en-US" altLang="en-US" sz="2000" kern="0" dirty="0"/>
          </a:p>
          <a:p>
            <a:pPr>
              <a:lnSpc>
                <a:spcPct val="90000"/>
              </a:lnSpc>
            </a:pPr>
            <a:r>
              <a:rPr lang="en-US" altLang="en-US" sz="2000" kern="0" dirty="0"/>
              <a:t>(OI) Or-Introduction</a:t>
            </a:r>
          </a:p>
          <a:p>
            <a:pPr>
              <a:lnSpc>
                <a:spcPct val="90000"/>
              </a:lnSpc>
            </a:pPr>
            <a:endParaRPr lang="en-US" altLang="en-US" sz="2500" kern="0" dirty="0"/>
          </a:p>
        </p:txBody>
      </p:sp>
      <p:graphicFrame>
        <p:nvGraphicFramePr>
          <p:cNvPr id="5" name="Object 4">
            <a:extLst>
              <a:ext uri="{FF2B5EF4-FFF2-40B4-BE49-F238E27FC236}">
                <a16:creationId xmlns:a16="http://schemas.microsoft.com/office/drawing/2014/main" id="{383E752B-4014-545F-6F4F-13B5DD9C590F}"/>
              </a:ext>
            </a:extLst>
          </p:cNvPr>
          <p:cNvGraphicFramePr>
            <a:graphicFrameLocks noChangeAspect="1"/>
          </p:cNvGraphicFramePr>
          <p:nvPr>
            <p:extLst>
              <p:ext uri="{D42A27DB-BD31-4B8C-83A1-F6EECF244321}">
                <p14:modId xmlns:p14="http://schemas.microsoft.com/office/powerpoint/2010/main" val="507999780"/>
              </p:ext>
            </p:extLst>
          </p:nvPr>
        </p:nvGraphicFramePr>
        <p:xfrm>
          <a:off x="3298825" y="1189544"/>
          <a:ext cx="1527175" cy="827088"/>
        </p:xfrm>
        <a:graphic>
          <a:graphicData uri="http://schemas.openxmlformats.org/presentationml/2006/ole">
            <mc:AlternateContent xmlns:mc="http://schemas.openxmlformats.org/markup-compatibility/2006">
              <mc:Choice xmlns:v="urn:schemas-microsoft-com:vml" Requires="v">
                <p:oleObj name="MathType Equation" r:id="rId2" imgW="1104840" imgH="596880" progId="Equation">
                  <p:embed/>
                </p:oleObj>
              </mc:Choice>
              <mc:Fallback>
                <p:oleObj name="MathType Equation" r:id="rId2" imgW="1104840" imgH="596880" progId="Equation">
                  <p:embed/>
                  <p:pic>
                    <p:nvPicPr>
                      <p:cNvPr id="5" name="Object 4">
                        <a:extLst>
                          <a:ext uri="{FF2B5EF4-FFF2-40B4-BE49-F238E27FC236}">
                            <a16:creationId xmlns:a16="http://schemas.microsoft.com/office/drawing/2014/main" id="{383E752B-4014-545F-6F4F-13B5DD9C59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8825" y="1189544"/>
                        <a:ext cx="152717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a:extLst>
              <a:ext uri="{FF2B5EF4-FFF2-40B4-BE49-F238E27FC236}">
                <a16:creationId xmlns:a16="http://schemas.microsoft.com/office/drawing/2014/main" id="{E903D98B-2A09-3C46-5ED3-5C6353268FD9}"/>
              </a:ext>
            </a:extLst>
          </p:cNvPr>
          <p:cNvGraphicFramePr>
            <a:graphicFrameLocks noChangeAspect="1"/>
          </p:cNvGraphicFramePr>
          <p:nvPr>
            <p:extLst>
              <p:ext uri="{D42A27DB-BD31-4B8C-83A1-F6EECF244321}">
                <p14:modId xmlns:p14="http://schemas.microsoft.com/office/powerpoint/2010/main" val="2294026386"/>
              </p:ext>
            </p:extLst>
          </p:nvPr>
        </p:nvGraphicFramePr>
        <p:xfrm>
          <a:off x="9406647" y="2211366"/>
          <a:ext cx="771525" cy="754062"/>
        </p:xfrm>
        <a:graphic>
          <a:graphicData uri="http://schemas.openxmlformats.org/presentationml/2006/ole">
            <mc:AlternateContent xmlns:mc="http://schemas.openxmlformats.org/markup-compatibility/2006">
              <mc:Choice xmlns:v="urn:schemas-microsoft-com:vml" Requires="v">
                <p:oleObj name="MathType Equation" r:id="rId4" imgW="558720" imgH="545760" progId="Equation">
                  <p:embed/>
                </p:oleObj>
              </mc:Choice>
              <mc:Fallback>
                <p:oleObj name="MathType Equation" r:id="rId4" imgW="558720" imgH="545760" progId="Equation">
                  <p:embed/>
                  <p:pic>
                    <p:nvPicPr>
                      <p:cNvPr id="6" name="Object 7">
                        <a:extLst>
                          <a:ext uri="{FF2B5EF4-FFF2-40B4-BE49-F238E27FC236}">
                            <a16:creationId xmlns:a16="http://schemas.microsoft.com/office/drawing/2014/main" id="{E903D98B-2A09-3C46-5ED3-5C6353268F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6647" y="2211366"/>
                        <a:ext cx="7715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9">
            <a:extLst>
              <a:ext uri="{FF2B5EF4-FFF2-40B4-BE49-F238E27FC236}">
                <a16:creationId xmlns:a16="http://schemas.microsoft.com/office/drawing/2014/main" id="{5CBAF243-335E-47CB-61F5-AFC32C8EE57A}"/>
              </a:ext>
            </a:extLst>
          </p:cNvPr>
          <p:cNvPicPr>
            <a:picLocks noChangeAspect="1" noChangeArrowheads="1"/>
          </p:cNvPicPr>
          <p:nvPr/>
        </p:nvPicPr>
        <p:blipFill>
          <a:blip r:embed="rId6">
            <a:lum bright="-12000" contrast="48000"/>
            <a:extLst>
              <a:ext uri="{28A0092B-C50C-407E-A947-70E740481C1C}">
                <a14:useLocalDpi xmlns:a14="http://schemas.microsoft.com/office/drawing/2010/main" val="0"/>
              </a:ext>
            </a:extLst>
          </a:blip>
          <a:srcRect/>
          <a:stretch>
            <a:fillRect/>
          </a:stretch>
        </p:blipFill>
        <p:spPr bwMode="auto">
          <a:xfrm>
            <a:off x="3298825" y="2169932"/>
            <a:ext cx="1955800" cy="7985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a:extLst>
              <a:ext uri="{FF2B5EF4-FFF2-40B4-BE49-F238E27FC236}">
                <a16:creationId xmlns:a16="http://schemas.microsoft.com/office/drawing/2014/main" id="{CD1C4AB4-4C8E-E26E-FA6F-568089D870A0}"/>
              </a:ext>
            </a:extLst>
          </p:cNvPr>
          <p:cNvPicPr>
            <a:picLocks noChangeAspect="1" noChangeArrowheads="1"/>
          </p:cNvPicPr>
          <p:nvPr/>
        </p:nvPicPr>
        <p:blipFill>
          <a:blip r:embed="rId7">
            <a:lum bright="-18000" contrast="42000"/>
            <a:extLst>
              <a:ext uri="{28A0092B-C50C-407E-A947-70E740481C1C}">
                <a14:useLocalDpi xmlns:a14="http://schemas.microsoft.com/office/drawing/2010/main" val="0"/>
              </a:ext>
            </a:extLst>
          </a:blip>
          <a:srcRect/>
          <a:stretch>
            <a:fillRect/>
          </a:stretch>
        </p:blipFill>
        <p:spPr bwMode="auto">
          <a:xfrm>
            <a:off x="3298825" y="3229204"/>
            <a:ext cx="2024063" cy="8255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1">
            <a:extLst>
              <a:ext uri="{FF2B5EF4-FFF2-40B4-BE49-F238E27FC236}">
                <a16:creationId xmlns:a16="http://schemas.microsoft.com/office/drawing/2014/main" id="{82A8AFD7-251E-CD82-F912-A88AAF806618}"/>
              </a:ext>
            </a:extLst>
          </p:cNvPr>
          <p:cNvPicPr>
            <a:picLocks noChangeAspect="1" noChangeArrowheads="1"/>
          </p:cNvPicPr>
          <p:nvPr/>
        </p:nvPicPr>
        <p:blipFill>
          <a:blip r:embed="rId8">
            <a:lum bright="-18000" contrast="48000"/>
            <a:extLst>
              <a:ext uri="{28A0092B-C50C-407E-A947-70E740481C1C}">
                <a14:useLocalDpi xmlns:a14="http://schemas.microsoft.com/office/drawing/2010/main" val="0"/>
              </a:ext>
            </a:extLst>
          </a:blip>
          <a:srcRect/>
          <a:stretch>
            <a:fillRect/>
          </a:stretch>
        </p:blipFill>
        <p:spPr bwMode="auto">
          <a:xfrm>
            <a:off x="9406647" y="1283651"/>
            <a:ext cx="1866900" cy="7620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a:extLst>
              <a:ext uri="{FF2B5EF4-FFF2-40B4-BE49-F238E27FC236}">
                <a16:creationId xmlns:a16="http://schemas.microsoft.com/office/drawing/2014/main" id="{42288803-D894-CEE6-DC85-7E00158FB64E}"/>
              </a:ext>
            </a:extLst>
          </p:cNvPr>
          <p:cNvSpPr txBox="1">
            <a:spLocks noChangeArrowheads="1"/>
          </p:cNvSpPr>
          <p:nvPr/>
        </p:nvSpPr>
        <p:spPr bwMode="auto">
          <a:xfrm>
            <a:off x="6117550" y="1345827"/>
            <a:ext cx="3289097" cy="3553296"/>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a:lnSpc>
                <a:spcPct val="90000"/>
              </a:lnSpc>
            </a:pPr>
            <a:r>
              <a:rPr lang="en-US" altLang="en-US" sz="2000" kern="0" dirty="0"/>
              <a:t>(AE) And-Elimination</a:t>
            </a:r>
          </a:p>
          <a:p>
            <a:pPr>
              <a:lnSpc>
                <a:spcPct val="90000"/>
              </a:lnSpc>
            </a:pPr>
            <a:endParaRPr lang="en-US" altLang="en-US" sz="2000" kern="0" dirty="0"/>
          </a:p>
          <a:p>
            <a:pPr>
              <a:lnSpc>
                <a:spcPct val="90000"/>
              </a:lnSpc>
            </a:pPr>
            <a:endParaRPr lang="en-US" altLang="en-US" sz="2500" kern="0" dirty="0"/>
          </a:p>
          <a:p>
            <a:pPr>
              <a:lnSpc>
                <a:spcPct val="90000"/>
              </a:lnSpc>
            </a:pPr>
            <a:r>
              <a:rPr lang="en-US" altLang="en-US" sz="2000" kern="0" dirty="0"/>
              <a:t>(NE) Negation-Elimination</a:t>
            </a:r>
          </a:p>
          <a:p>
            <a:pPr>
              <a:lnSpc>
                <a:spcPct val="90000"/>
              </a:lnSpc>
            </a:pPr>
            <a:endParaRPr lang="en-US" altLang="en-US" sz="2000" kern="0" dirty="0"/>
          </a:p>
          <a:p>
            <a:pPr>
              <a:lnSpc>
                <a:spcPct val="90000"/>
              </a:lnSpc>
            </a:pPr>
            <a:endParaRPr lang="en-US" altLang="en-US" sz="2000" kern="0" dirty="0"/>
          </a:p>
          <a:p>
            <a:pPr>
              <a:lnSpc>
                <a:spcPct val="90000"/>
              </a:lnSpc>
            </a:pPr>
            <a:r>
              <a:rPr lang="en-US" altLang="en-US" sz="2000" dirty="0"/>
              <a:t>(UR) Unit Resolution </a:t>
            </a:r>
          </a:p>
          <a:p>
            <a:pPr>
              <a:lnSpc>
                <a:spcPct val="90000"/>
              </a:lnSpc>
            </a:pPr>
            <a:endParaRPr lang="en-US" altLang="en-US" sz="2000" kern="0" dirty="0"/>
          </a:p>
          <a:p>
            <a:pPr>
              <a:lnSpc>
                <a:spcPct val="90000"/>
              </a:lnSpc>
            </a:pPr>
            <a:endParaRPr lang="en-US" altLang="en-US" sz="2000" kern="0" dirty="0"/>
          </a:p>
          <a:p>
            <a:pPr>
              <a:lnSpc>
                <a:spcPct val="90000"/>
              </a:lnSpc>
            </a:pPr>
            <a:r>
              <a:rPr lang="en-US" altLang="en-US" sz="2000" dirty="0"/>
              <a:t>(R) General Resolution</a:t>
            </a:r>
          </a:p>
        </p:txBody>
      </p:sp>
      <p:graphicFrame>
        <p:nvGraphicFramePr>
          <p:cNvPr id="11" name="Object 4">
            <a:extLst>
              <a:ext uri="{FF2B5EF4-FFF2-40B4-BE49-F238E27FC236}">
                <a16:creationId xmlns:a16="http://schemas.microsoft.com/office/drawing/2014/main" id="{D0855F51-2CF2-DF04-FA83-D7595E019FE9}"/>
              </a:ext>
            </a:extLst>
          </p:cNvPr>
          <p:cNvGraphicFramePr>
            <a:graphicFrameLocks noChangeAspect="1"/>
          </p:cNvGraphicFramePr>
          <p:nvPr>
            <p:extLst>
              <p:ext uri="{D42A27DB-BD31-4B8C-83A1-F6EECF244321}">
                <p14:modId xmlns:p14="http://schemas.microsoft.com/office/powerpoint/2010/main" val="1545653896"/>
              </p:ext>
            </p:extLst>
          </p:nvPr>
        </p:nvGraphicFramePr>
        <p:xfrm>
          <a:off x="9406647" y="3229204"/>
          <a:ext cx="1597025" cy="754062"/>
        </p:xfrm>
        <a:graphic>
          <a:graphicData uri="http://schemas.openxmlformats.org/presentationml/2006/ole">
            <mc:AlternateContent xmlns:mc="http://schemas.openxmlformats.org/markup-compatibility/2006">
              <mc:Choice xmlns:v="urn:schemas-microsoft-com:vml" Requires="v">
                <p:oleObj name="MathType Equation" r:id="rId9" imgW="1155600" imgH="545760" progId="Equation">
                  <p:embed/>
                </p:oleObj>
              </mc:Choice>
              <mc:Fallback>
                <p:oleObj name="MathType Equation" r:id="rId9" imgW="1155600" imgH="545760" progId="Equation">
                  <p:embed/>
                  <p:pic>
                    <p:nvPicPr>
                      <p:cNvPr id="11" name="Object 4">
                        <a:extLst>
                          <a:ext uri="{FF2B5EF4-FFF2-40B4-BE49-F238E27FC236}">
                            <a16:creationId xmlns:a16="http://schemas.microsoft.com/office/drawing/2014/main" id="{D0855F51-2CF2-DF04-FA83-D7595E019F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6647" y="3229204"/>
                        <a:ext cx="15970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42460412-E275-B77B-7C45-11AB7C1F661C}"/>
              </a:ext>
            </a:extLst>
          </p:cNvPr>
          <p:cNvGraphicFramePr>
            <a:graphicFrameLocks noChangeAspect="1"/>
          </p:cNvGraphicFramePr>
          <p:nvPr>
            <p:extLst>
              <p:ext uri="{D42A27DB-BD31-4B8C-83A1-F6EECF244321}">
                <p14:modId xmlns:p14="http://schemas.microsoft.com/office/powerpoint/2010/main" val="2187706183"/>
              </p:ext>
            </p:extLst>
          </p:nvPr>
        </p:nvGraphicFramePr>
        <p:xfrm>
          <a:off x="9406647" y="4237750"/>
          <a:ext cx="2089150" cy="827088"/>
        </p:xfrm>
        <a:graphic>
          <a:graphicData uri="http://schemas.openxmlformats.org/presentationml/2006/ole">
            <mc:AlternateContent xmlns:mc="http://schemas.openxmlformats.org/markup-compatibility/2006">
              <mc:Choice xmlns:v="urn:schemas-microsoft-com:vml" Requires="v">
                <p:oleObj name="MathType Equation" r:id="rId11" imgW="1511280" imgH="596880" progId="Equation">
                  <p:embed/>
                </p:oleObj>
              </mc:Choice>
              <mc:Fallback>
                <p:oleObj name="MathType Equation" r:id="rId11" imgW="1511280" imgH="596880" progId="Equation">
                  <p:embed/>
                  <p:pic>
                    <p:nvPicPr>
                      <p:cNvPr id="12" name="Object 5">
                        <a:extLst>
                          <a:ext uri="{FF2B5EF4-FFF2-40B4-BE49-F238E27FC236}">
                            <a16:creationId xmlns:a16="http://schemas.microsoft.com/office/drawing/2014/main" id="{42460412-E275-B77B-7C45-11AB7C1F66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6647" y="4237750"/>
                        <a:ext cx="208915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5">
            <a:extLst>
              <a:ext uri="{FF2B5EF4-FFF2-40B4-BE49-F238E27FC236}">
                <a16:creationId xmlns:a16="http://schemas.microsoft.com/office/drawing/2014/main" id="{9CC6748B-F3E7-7EE1-8747-1094C5DF803C}"/>
              </a:ext>
            </a:extLst>
          </p:cNvPr>
          <p:cNvSpPr txBox="1"/>
          <p:nvPr/>
        </p:nvSpPr>
        <p:spPr>
          <a:xfrm>
            <a:off x="400928" y="5307139"/>
            <a:ext cx="9536214" cy="1261884"/>
          </a:xfrm>
          <a:prstGeom prst="rect">
            <a:avLst/>
          </a:prstGeom>
          <a:noFill/>
        </p:spPr>
        <p:txBody>
          <a:bodyPr wrap="square">
            <a:spAutoFit/>
          </a:bodyPr>
          <a:lstStyle/>
          <a:p>
            <a:pPr marL="457200" indent="-457200">
              <a:buFont typeface="Wingdings" panose="05000000000000000000" pitchFamily="2" charset="2"/>
              <a:buChar char="§"/>
            </a:pPr>
            <a:r>
              <a:rPr lang="en-US" sz="2800" dirty="0"/>
              <a:t>Additional inference rules are needed </a:t>
            </a:r>
          </a:p>
          <a:p>
            <a:pPr marL="800078" lvl="1" indent="-342900">
              <a:buFont typeface="Wingdings" panose="05000000000000000000" pitchFamily="2" charset="2"/>
              <a:buChar char="§"/>
            </a:pPr>
            <a:r>
              <a:rPr lang="en-US" sz="2400" dirty="0"/>
              <a:t>For sentences with </a:t>
            </a:r>
            <a:r>
              <a:rPr lang="en-US" sz="2400" i="1" dirty="0">
                <a:solidFill>
                  <a:srgbClr val="CE00BB"/>
                </a:solidFill>
              </a:rPr>
              <a:t>quantifiers</a:t>
            </a:r>
            <a:r>
              <a:rPr lang="en-US" sz="2400" dirty="0"/>
              <a:t> and </a:t>
            </a:r>
            <a:r>
              <a:rPr lang="en-US" sz="2400" i="1" dirty="0">
                <a:solidFill>
                  <a:srgbClr val="CE00BB"/>
                </a:solidFill>
              </a:rPr>
              <a:t>variables</a:t>
            </a:r>
          </a:p>
          <a:p>
            <a:pPr marL="800078" lvl="1" indent="-342900">
              <a:buFont typeface="Wingdings" panose="05000000000000000000" pitchFamily="2" charset="2"/>
              <a:buChar char="§"/>
            </a:pPr>
            <a:r>
              <a:rPr lang="en-US" sz="2400" dirty="0"/>
              <a:t>Must involve variable substitutions</a:t>
            </a:r>
          </a:p>
        </p:txBody>
      </p:sp>
    </p:spTree>
    <p:extLst>
      <p:ext uri="{BB962C8B-B14F-4D97-AF65-F5344CB8AC3E}">
        <p14:creationId xmlns:p14="http://schemas.microsoft.com/office/powerpoint/2010/main" val="4676187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A453314-8C4E-487B-A12C-4C0B86FE3A02}"/>
              </a:ext>
            </a:extLst>
          </p:cNvPr>
          <p:cNvSpPr>
            <a:spLocks noGrp="1"/>
          </p:cNvSpPr>
          <p:nvPr>
            <p:ph type="title"/>
          </p:nvPr>
        </p:nvSpPr>
        <p:spPr/>
        <p:txBody>
          <a:bodyPr/>
          <a:lstStyle/>
          <a:p>
            <a:r>
              <a:rPr lang="en-IN" dirty="0"/>
              <a:t>Variable Substitutions</a:t>
            </a:r>
          </a:p>
        </p:txBody>
      </p:sp>
      <p:sp>
        <p:nvSpPr>
          <p:cNvPr id="3" name="Content Placeholder 2">
            <a:extLst>
              <a:ext uri="{FF2B5EF4-FFF2-40B4-BE49-F238E27FC236}">
                <a16:creationId xmlns:a16="http://schemas.microsoft.com/office/drawing/2014/main" id="{86260361-AD43-4FEA-9DC9-EF077735DC50}"/>
              </a:ext>
            </a:extLst>
          </p:cNvPr>
          <p:cNvSpPr>
            <a:spLocks noGrp="1"/>
          </p:cNvSpPr>
          <p:nvPr>
            <p:ph idx="1"/>
          </p:nvPr>
        </p:nvSpPr>
        <p:spPr>
          <a:xfrm>
            <a:off x="406400" y="1397002"/>
            <a:ext cx="11379200" cy="5217807"/>
          </a:xfrm>
        </p:spPr>
        <p:txBody>
          <a:bodyPr/>
          <a:lstStyle/>
          <a:p>
            <a:r>
              <a:rPr lang="en-US" sz="2800" dirty="0"/>
              <a:t>Variables in the sentences can be substituted with terms. </a:t>
            </a:r>
          </a:p>
          <a:p>
            <a:pPr marL="400021" lvl="1" indent="0">
              <a:buNone/>
            </a:pPr>
            <a:r>
              <a:rPr lang="en-US" sz="2400" dirty="0"/>
              <a:t>(terms = constants, variables, functions) </a:t>
            </a:r>
          </a:p>
          <a:p>
            <a:r>
              <a:rPr lang="en-US" sz="2800" dirty="0"/>
              <a:t>Substitution: Is a mapping from </a:t>
            </a:r>
            <a:r>
              <a:rPr lang="en-US" sz="2800" i="1" dirty="0">
                <a:solidFill>
                  <a:srgbClr val="CE00BB"/>
                </a:solidFill>
              </a:rPr>
              <a:t>variables</a:t>
            </a:r>
            <a:r>
              <a:rPr lang="en-US" sz="2800" dirty="0"/>
              <a:t> to </a:t>
            </a:r>
            <a:r>
              <a:rPr lang="en-US" sz="2800" i="1" dirty="0">
                <a:solidFill>
                  <a:srgbClr val="CE00BB"/>
                </a:solidFill>
              </a:rPr>
              <a:t>terms</a:t>
            </a:r>
          </a:p>
          <a:p>
            <a:pPr marL="400021" lvl="1" indent="0">
              <a:buNone/>
            </a:pPr>
            <a:r>
              <a:rPr lang="en-IN" sz="2400" dirty="0"/>
              <a:t>{</a:t>
            </a:r>
            <a:r>
              <a:rPr lang="en-IN" sz="2400" i="1" dirty="0"/>
              <a:t>x</a:t>
            </a:r>
            <a:r>
              <a:rPr lang="en-IN" sz="2400" i="1" baseline="-25000" dirty="0"/>
              <a:t>1</a:t>
            </a:r>
            <a:r>
              <a:rPr lang="en-IN" sz="2400" i="1" dirty="0"/>
              <a:t>/t</a:t>
            </a:r>
            <a:r>
              <a:rPr lang="en-IN" sz="2400" i="1" baseline="-25000" dirty="0"/>
              <a:t>1</a:t>
            </a:r>
            <a:r>
              <a:rPr lang="en-IN" sz="2400" i="1" dirty="0"/>
              <a:t>, x</a:t>
            </a:r>
            <a:r>
              <a:rPr lang="en-IN" sz="2400" i="1" baseline="-25000" dirty="0"/>
              <a:t>2</a:t>
            </a:r>
            <a:r>
              <a:rPr lang="en-IN" sz="2400" i="1" dirty="0"/>
              <a:t>/t</a:t>
            </a:r>
            <a:r>
              <a:rPr lang="en-IN" sz="2400" i="1" baseline="-25000" dirty="0"/>
              <a:t>2</a:t>
            </a:r>
            <a:r>
              <a:rPr lang="en-IN" sz="2400" i="1" dirty="0"/>
              <a:t>, …..}</a:t>
            </a:r>
          </a:p>
          <a:p>
            <a:pPr>
              <a:lnSpc>
                <a:spcPct val="150000"/>
              </a:lnSpc>
            </a:pPr>
            <a:r>
              <a:rPr lang="en-US" sz="2800" dirty="0"/>
              <a:t>Application of the substitution to sentences</a:t>
            </a:r>
            <a:endParaRPr lang="en-IN" sz="2800" dirty="0"/>
          </a:p>
          <a:p>
            <a:pPr marL="400021" lvl="1" indent="0">
              <a:lnSpc>
                <a:spcPct val="150000"/>
              </a:lnSpc>
              <a:buNone/>
            </a:pPr>
            <a:r>
              <a:rPr lang="en-IN" sz="2400" dirty="0"/>
              <a:t>SUBST({</a:t>
            </a:r>
            <a:r>
              <a:rPr lang="en-IN" sz="2400" i="1" dirty="0"/>
              <a:t>x/Ram, y/Sham</a:t>
            </a:r>
            <a:r>
              <a:rPr lang="en-IN" sz="2400" dirty="0"/>
              <a:t>}, Likes(</a:t>
            </a:r>
            <a:r>
              <a:rPr lang="en-IN" sz="2400" i="1" dirty="0"/>
              <a:t>x, y</a:t>
            </a:r>
            <a:r>
              <a:rPr lang="en-IN" sz="2400" dirty="0"/>
              <a:t>)) = Likes(</a:t>
            </a:r>
            <a:r>
              <a:rPr lang="en-IN" sz="2400" i="1" dirty="0"/>
              <a:t>Ram, Sham</a:t>
            </a:r>
            <a:r>
              <a:rPr lang="en-IN" sz="2400" dirty="0"/>
              <a:t>) </a:t>
            </a:r>
          </a:p>
          <a:p>
            <a:pPr marL="400021" lvl="1" indent="0">
              <a:lnSpc>
                <a:spcPct val="150000"/>
              </a:lnSpc>
              <a:buNone/>
            </a:pPr>
            <a:r>
              <a:rPr lang="en-IN" sz="2400" dirty="0"/>
              <a:t>SUBST({ </a:t>
            </a:r>
            <a:r>
              <a:rPr lang="en-IN" sz="2400" i="1" dirty="0"/>
              <a:t>x/Ram , y/</a:t>
            </a:r>
            <a:r>
              <a:rPr lang="en-IN" sz="2400" i="1" dirty="0" err="1"/>
              <a:t>fatherof</a:t>
            </a:r>
            <a:r>
              <a:rPr lang="en-IN" sz="2400" dirty="0"/>
              <a:t>(</a:t>
            </a:r>
            <a:r>
              <a:rPr lang="en-IN" sz="2400" i="1" dirty="0"/>
              <a:t>Ram</a:t>
            </a:r>
            <a:r>
              <a:rPr lang="en-IN" sz="2400" dirty="0"/>
              <a:t>)}, Likes(</a:t>
            </a:r>
            <a:r>
              <a:rPr lang="en-IN" sz="2400" i="1" dirty="0"/>
              <a:t>x, y</a:t>
            </a:r>
            <a:r>
              <a:rPr lang="en-IN" sz="2400" dirty="0"/>
              <a:t>)) = Likes(</a:t>
            </a:r>
            <a:r>
              <a:rPr lang="en-IN" sz="2400" i="1" dirty="0"/>
              <a:t>Ram, </a:t>
            </a:r>
            <a:r>
              <a:rPr lang="en-IN" sz="2400" i="1" dirty="0" err="1"/>
              <a:t>fatherof</a:t>
            </a:r>
            <a:r>
              <a:rPr lang="en-IN" sz="2400" dirty="0"/>
              <a:t>(</a:t>
            </a:r>
            <a:r>
              <a:rPr lang="en-IN" sz="2400" i="1" dirty="0"/>
              <a:t>Ram</a:t>
            </a:r>
            <a:r>
              <a:rPr lang="en-IN" sz="2400" dirty="0"/>
              <a:t>)) </a:t>
            </a:r>
            <a:endParaRPr lang="en-IN" sz="4000" dirty="0"/>
          </a:p>
        </p:txBody>
      </p:sp>
    </p:spTree>
    <p:extLst>
      <p:ext uri="{BB962C8B-B14F-4D97-AF65-F5344CB8AC3E}">
        <p14:creationId xmlns:p14="http://schemas.microsoft.com/office/powerpoint/2010/main" val="22293985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59A3D0-1B4A-44E1-8461-3E13809D868B}"/>
              </a:ext>
            </a:extLst>
          </p:cNvPr>
          <p:cNvSpPr>
            <a:spLocks noGrp="1"/>
          </p:cNvSpPr>
          <p:nvPr>
            <p:ph type="title"/>
          </p:nvPr>
        </p:nvSpPr>
        <p:spPr/>
        <p:txBody>
          <a:bodyPr/>
          <a:lstStyle/>
          <a:p>
            <a:r>
              <a:rPr lang="en-IN" dirty="0"/>
              <a:t>Inference Rules for Quantifi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3B864FC-0EB8-4012-A28C-CCE9FE4C85B2}"/>
                  </a:ext>
                </a:extLst>
              </p:cNvPr>
              <p:cNvSpPr>
                <a:spLocks noGrp="1"/>
              </p:cNvSpPr>
              <p:nvPr>
                <p:ph idx="1"/>
              </p:nvPr>
            </p:nvSpPr>
            <p:spPr>
              <a:xfrm>
                <a:off x="406400" y="1397002"/>
                <a:ext cx="5435601" cy="4729164"/>
              </a:xfrm>
            </p:spPr>
            <p:txBody>
              <a:bodyPr/>
              <a:lstStyle/>
              <a:p>
                <a:pPr marL="0" indent="0">
                  <a:buNone/>
                </a:pPr>
                <a:r>
                  <a:rPr lang="en-US" sz="2800" b="1" dirty="0"/>
                  <a:t>Universal </a:t>
                </a:r>
                <a:r>
                  <a:rPr lang="en-US" altLang="en-US" sz="2800" dirty="0"/>
                  <a:t>Instantiation/</a:t>
                </a:r>
                <a:r>
                  <a:rPr lang="en-US" sz="2800" dirty="0"/>
                  <a:t>elimination</a:t>
                </a:r>
              </a:p>
              <a:p>
                <a:pPr marL="400021" lvl="1" indent="0">
                  <a:buNone/>
                </a:pPr>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 ∅</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𝑥</m:t>
                            </m:r>
                          </m:e>
                        </m:d>
                      </m:num>
                      <m:den>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𝑎</m:t>
                            </m:r>
                          </m:e>
                        </m:d>
                      </m:den>
                    </m:f>
                  </m:oMath>
                </a14:m>
                <a:r>
                  <a:rPr lang="en-US" sz="1800" dirty="0"/>
                  <a:t>             a is constant     </a:t>
                </a:r>
              </a:p>
              <a:p>
                <a:endParaRPr lang="en-US" sz="2400" dirty="0"/>
              </a:p>
              <a:p>
                <a:r>
                  <a:rPr lang="en-US" sz="2400" dirty="0"/>
                  <a:t>Substitutes a variable with a constant symbol</a:t>
                </a:r>
              </a:p>
              <a:p>
                <a:endParaRPr lang="en-US" sz="2400" dirty="0"/>
              </a:p>
              <a:p>
                <a:r>
                  <a:rPr lang="en-US" sz="2400" dirty="0"/>
                  <a:t>Example:</a:t>
                </a:r>
              </a:p>
              <a:p>
                <a:pPr marL="400021" lvl="1" indent="0">
                  <a:buNone/>
                </a:pPr>
                <a:r>
                  <a:rPr lang="en-US" altLang="en-US" sz="1800" b="1" dirty="0">
                    <a:latin typeface="Symbol" panose="05050102010706020507" pitchFamily="18" charset="2"/>
                  </a:rPr>
                  <a:t>"</a:t>
                </a:r>
                <a:r>
                  <a:rPr lang="en-US" sz="1800" i="1" dirty="0"/>
                  <a:t>x Likes</a:t>
                </a:r>
                <a:r>
                  <a:rPr lang="en-US" sz="1800" dirty="0"/>
                  <a:t>(</a:t>
                </a:r>
                <a:r>
                  <a:rPr lang="en-US" sz="1800" i="1" dirty="0"/>
                  <a:t>x, </a:t>
                </a:r>
                <a:r>
                  <a:rPr lang="en-US" sz="1800" i="1" dirty="0" err="1"/>
                  <a:t>IceCream</a:t>
                </a:r>
                <a:r>
                  <a:rPr lang="en-US" sz="1800" dirty="0"/>
                  <a:t>)  </a:t>
                </a:r>
                <a:r>
                  <a:rPr lang="en-US" sz="1800" dirty="0">
                    <a:sym typeface="Wingdings" panose="05000000000000000000" pitchFamily="2" charset="2"/>
                  </a:rPr>
                  <a:t> </a:t>
                </a:r>
                <a:r>
                  <a:rPr lang="en-US" sz="2400" dirty="0"/>
                  <a:t> </a:t>
                </a:r>
                <a:r>
                  <a:rPr lang="en-US" sz="1800" i="1" dirty="0"/>
                  <a:t>Likes</a:t>
                </a:r>
                <a:r>
                  <a:rPr lang="en-US" sz="1800" dirty="0"/>
                  <a:t>(</a:t>
                </a:r>
                <a:r>
                  <a:rPr lang="en-US" sz="1800" i="1" dirty="0"/>
                  <a:t>Virat, </a:t>
                </a:r>
                <a:r>
                  <a:rPr lang="en-US" sz="1800" i="1" dirty="0" err="1"/>
                  <a:t>IceCream</a:t>
                </a:r>
                <a:r>
                  <a:rPr lang="en-US" sz="1800" dirty="0"/>
                  <a:t>)</a:t>
                </a:r>
              </a:p>
              <a:p>
                <a:endParaRPr lang="en-US" sz="2400" dirty="0"/>
              </a:p>
            </p:txBody>
          </p:sp>
        </mc:Choice>
        <mc:Fallback xmlns="">
          <p:sp>
            <p:nvSpPr>
              <p:cNvPr id="3" name="Content Placeholder 2">
                <a:extLst>
                  <a:ext uri="{FF2B5EF4-FFF2-40B4-BE49-F238E27FC236}">
                    <a16:creationId xmlns:a16="http://schemas.microsoft.com/office/drawing/2014/main" id="{53B864FC-0EB8-4012-A28C-CCE9FE4C85B2}"/>
                  </a:ext>
                </a:extLst>
              </p:cNvPr>
              <p:cNvSpPr>
                <a:spLocks noGrp="1" noRot="1" noChangeAspect="1" noMove="1" noResize="1" noEditPoints="1" noAdjustHandles="1" noChangeArrowheads="1" noChangeShapeType="1" noTextEdit="1"/>
              </p:cNvSpPr>
              <p:nvPr>
                <p:ph idx="1"/>
              </p:nvPr>
            </p:nvSpPr>
            <p:spPr>
              <a:xfrm>
                <a:off x="406400" y="1397002"/>
                <a:ext cx="5435601" cy="4729164"/>
              </a:xfrm>
              <a:blipFill>
                <a:blip r:embed="rId2"/>
                <a:stretch>
                  <a:fillRect l="-2357" t="-1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BC6C149-E4A2-476B-8FAD-F448235F7B3C}"/>
                  </a:ext>
                </a:extLst>
              </p:cNvPr>
              <p:cNvSpPr txBox="1">
                <a:spLocks/>
              </p:cNvSpPr>
              <p:nvPr/>
            </p:nvSpPr>
            <p:spPr bwMode="auto">
              <a:xfrm>
                <a:off x="6350000" y="1397002"/>
                <a:ext cx="568960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0" indent="0">
                  <a:buNone/>
                </a:pPr>
                <a:r>
                  <a:rPr lang="en-IN" sz="2800" b="1" kern="0" dirty="0"/>
                  <a:t>Existential </a:t>
                </a:r>
                <a:r>
                  <a:rPr lang="en-US" altLang="en-US" sz="2800" dirty="0"/>
                  <a:t>Instantiation/</a:t>
                </a:r>
                <a:r>
                  <a:rPr lang="en-IN" sz="2800" kern="0" dirty="0"/>
                  <a:t>elimination</a:t>
                </a:r>
              </a:p>
              <a:p>
                <a:pPr marL="400021" lvl="1" indent="0">
                  <a:buNone/>
                </a:pPr>
                <a14:m>
                  <m:oMath xmlns:m="http://schemas.openxmlformats.org/officeDocument/2006/math">
                    <m:f>
                      <m:fPr>
                        <m:ctrlPr>
                          <a:rPr lang="en-US" sz="2400" i="1" kern="0" smtClean="0">
                            <a:latin typeface="Cambria Math" panose="02040503050406030204" pitchFamily="18" charset="0"/>
                            <a:ea typeface="Cambria Math" panose="02040503050406030204" pitchFamily="18" charset="0"/>
                          </a:rPr>
                        </m:ctrlPr>
                      </m:fPr>
                      <m:num>
                        <m:r>
                          <m:rPr>
                            <m:nor/>
                          </m:rPr>
                          <a:rPr lang="en-US" sz="2400" kern="0" dirty="0"/>
                          <m:t>∃</m:t>
                        </m:r>
                        <m:r>
                          <a:rPr lang="en-US" sz="2400" i="1" kern="0" smtClean="0">
                            <a:latin typeface="Cambria Math" panose="02040503050406030204" pitchFamily="18" charset="0"/>
                            <a:ea typeface="Cambria Math" panose="02040503050406030204" pitchFamily="18" charset="0"/>
                          </a:rPr>
                          <m:t>𝑥</m:t>
                        </m:r>
                        <m:r>
                          <a:rPr lang="en-US" sz="2400" i="1" kern="0" smtClean="0">
                            <a:latin typeface="Cambria Math" panose="02040503050406030204" pitchFamily="18" charset="0"/>
                            <a:ea typeface="Cambria Math" panose="02040503050406030204" pitchFamily="18" charset="0"/>
                          </a:rPr>
                          <m:t> ∅</m:t>
                        </m:r>
                        <m:d>
                          <m:dPr>
                            <m:ctrlPr>
                              <a:rPr lang="en-US" sz="2400" i="1" kern="0" smtClean="0">
                                <a:latin typeface="Cambria Math" panose="02040503050406030204" pitchFamily="18" charset="0"/>
                                <a:ea typeface="Cambria Math" panose="02040503050406030204" pitchFamily="18" charset="0"/>
                              </a:rPr>
                            </m:ctrlPr>
                          </m:dPr>
                          <m:e>
                            <m:r>
                              <a:rPr lang="en-US" sz="2400" i="1" kern="0" smtClean="0">
                                <a:latin typeface="Cambria Math" panose="02040503050406030204" pitchFamily="18" charset="0"/>
                                <a:ea typeface="Cambria Math" panose="02040503050406030204" pitchFamily="18" charset="0"/>
                              </a:rPr>
                              <m:t>𝑥</m:t>
                            </m:r>
                          </m:e>
                        </m:d>
                      </m:num>
                      <m:den>
                        <m:r>
                          <a:rPr lang="en-US" sz="2400" i="1" kern="0" smtClean="0">
                            <a:latin typeface="Cambria Math" panose="02040503050406030204" pitchFamily="18" charset="0"/>
                            <a:ea typeface="Cambria Math" panose="02040503050406030204" pitchFamily="18" charset="0"/>
                          </a:rPr>
                          <m:t>∅</m:t>
                        </m:r>
                        <m:d>
                          <m:dPr>
                            <m:ctrlPr>
                              <a:rPr lang="en-US" sz="2400" i="1" kern="0" smtClean="0">
                                <a:latin typeface="Cambria Math" panose="02040503050406030204" pitchFamily="18" charset="0"/>
                                <a:ea typeface="Cambria Math" panose="02040503050406030204" pitchFamily="18" charset="0"/>
                              </a:rPr>
                            </m:ctrlPr>
                          </m:dPr>
                          <m:e>
                            <m:r>
                              <a:rPr lang="en-US" sz="2400" i="1" kern="0" smtClean="0">
                                <a:latin typeface="Cambria Math" panose="02040503050406030204" pitchFamily="18" charset="0"/>
                                <a:ea typeface="Cambria Math" panose="02040503050406030204" pitchFamily="18" charset="0"/>
                              </a:rPr>
                              <m:t>𝑎</m:t>
                            </m:r>
                          </m:e>
                        </m:d>
                      </m:den>
                    </m:f>
                  </m:oMath>
                </a14:m>
                <a:r>
                  <a:rPr lang="en-US" kern="0" dirty="0"/>
                  <a:t>    </a:t>
                </a:r>
                <a:endParaRPr lang="en-US" sz="2000" kern="0" dirty="0"/>
              </a:p>
              <a:p>
                <a:endParaRPr lang="en-US" sz="2400" kern="0" dirty="0"/>
              </a:p>
              <a:p>
                <a:r>
                  <a:rPr lang="en-US" sz="2400" kern="0" dirty="0"/>
                  <a:t>Substitutes a variable with a constant symbol </a:t>
                </a:r>
              </a:p>
              <a:p>
                <a:r>
                  <a:rPr lang="en-US" sz="2400" kern="0" dirty="0"/>
                  <a:t>that symbol does not appear elsewhere in the KB</a:t>
                </a:r>
              </a:p>
              <a:p>
                <a:r>
                  <a:rPr lang="en-US" sz="2400" kern="0" dirty="0"/>
                  <a:t>Example:</a:t>
                </a:r>
              </a:p>
              <a:p>
                <a:pPr marL="457165" lvl="1" indent="0">
                  <a:buNone/>
                </a:pPr>
                <a:r>
                  <a:rPr lang="en-US" altLang="en-US" sz="2000" dirty="0">
                    <a:latin typeface="Symbol" panose="05050102010706020507" pitchFamily="18" charset="2"/>
                  </a:rPr>
                  <a:t>$</a:t>
                </a:r>
                <a:r>
                  <a:rPr lang="en-US" sz="2000" i="1" kern="0" dirty="0"/>
                  <a:t>x Kill</a:t>
                </a:r>
                <a:r>
                  <a:rPr lang="en-US" sz="2000" kern="0" dirty="0"/>
                  <a:t>(</a:t>
                </a:r>
                <a:r>
                  <a:rPr lang="en-US" sz="2000" i="1" kern="0" dirty="0"/>
                  <a:t>x, Victim</a:t>
                </a:r>
                <a:r>
                  <a:rPr lang="en-US" sz="2000" kern="0" dirty="0"/>
                  <a:t>)  </a:t>
                </a:r>
                <a:r>
                  <a:rPr lang="en-US" sz="2000" kern="0" dirty="0">
                    <a:sym typeface="Wingdings" panose="05000000000000000000" pitchFamily="2" charset="2"/>
                  </a:rPr>
                  <a:t> </a:t>
                </a:r>
                <a:r>
                  <a:rPr lang="en-US" sz="2000" i="1" kern="0" dirty="0"/>
                  <a:t>Kill</a:t>
                </a:r>
                <a:r>
                  <a:rPr lang="en-US" sz="2000" kern="0" dirty="0"/>
                  <a:t>(</a:t>
                </a:r>
                <a:r>
                  <a:rPr lang="en-US" sz="2000" i="1" kern="0" dirty="0"/>
                  <a:t>Murderer, Victim</a:t>
                </a:r>
                <a:r>
                  <a:rPr lang="en-US" sz="2000" kern="0" dirty="0"/>
                  <a:t>)</a:t>
                </a:r>
              </a:p>
              <a:p>
                <a:pPr marL="457165" lvl="1" indent="0">
                  <a:buNone/>
                </a:pPr>
                <a:r>
                  <a:rPr lang="en-US" altLang="en-US" sz="2000" dirty="0">
                    <a:latin typeface="Symbol" panose="05050102010706020507" pitchFamily="18" charset="2"/>
                  </a:rPr>
                  <a:t>$</a:t>
                </a:r>
                <a:r>
                  <a:rPr lang="en-US" altLang="en-US" sz="2000" i="1" dirty="0" err="1"/>
                  <a:t>y</a:t>
                </a:r>
                <a:r>
                  <a:rPr lang="en-US" altLang="en-US" sz="2000" b="1" dirty="0" err="1">
                    <a:latin typeface="Symbol" panose="05050102010706020507" pitchFamily="18" charset="2"/>
                  </a:rPr>
                  <a:t>"</a:t>
                </a:r>
                <a:r>
                  <a:rPr lang="en-US" altLang="en-US" sz="2000" i="1" dirty="0" err="1"/>
                  <a:t>x</a:t>
                </a:r>
                <a:r>
                  <a:rPr lang="en-US" altLang="en-US" sz="2000" dirty="0"/>
                  <a:t>(</a:t>
                </a:r>
                <a:r>
                  <a:rPr lang="en-US" altLang="en-US" sz="2000" i="1" dirty="0"/>
                  <a:t>likes</a:t>
                </a:r>
                <a:r>
                  <a:rPr lang="en-US" altLang="en-US" sz="2000" dirty="0"/>
                  <a:t>(</a:t>
                </a:r>
                <a:r>
                  <a:rPr lang="en-US" altLang="en-US" sz="2000" i="1" dirty="0"/>
                  <a:t>x</a:t>
                </a:r>
                <a:r>
                  <a:rPr lang="en-US" altLang="en-US" sz="2000" dirty="0"/>
                  <a:t>, </a:t>
                </a:r>
                <a:r>
                  <a:rPr lang="en-US" altLang="en-US" sz="2000" i="1" dirty="0"/>
                  <a:t>y</a:t>
                </a:r>
                <a:r>
                  <a:rPr lang="en-US" altLang="en-US" sz="2000" dirty="0"/>
                  <a:t>)) </a:t>
                </a:r>
                <a:r>
                  <a:rPr lang="en-US" altLang="en-US" sz="2000" dirty="0">
                    <a:sym typeface="Wingdings" panose="05000000000000000000" pitchFamily="2" charset="2"/>
                  </a:rPr>
                  <a:t> </a:t>
                </a:r>
                <a:r>
                  <a:rPr lang="en-US" altLang="en-US" sz="2000" b="1" dirty="0">
                    <a:latin typeface="Symbol" panose="05050102010706020507" pitchFamily="18" charset="2"/>
                  </a:rPr>
                  <a:t>"</a:t>
                </a:r>
                <a:r>
                  <a:rPr lang="en-US" altLang="en-US" sz="2000" i="1" dirty="0"/>
                  <a:t>x</a:t>
                </a:r>
                <a:r>
                  <a:rPr lang="en-US" altLang="en-US" sz="2000" dirty="0"/>
                  <a:t> </a:t>
                </a:r>
                <a:r>
                  <a:rPr lang="en-US" altLang="en-US" sz="2000" i="1" dirty="0"/>
                  <a:t>likes</a:t>
                </a:r>
                <a:r>
                  <a:rPr lang="en-US" altLang="en-US" sz="2000" dirty="0"/>
                  <a:t>(</a:t>
                </a:r>
                <a:r>
                  <a:rPr lang="en-US" altLang="en-US" sz="2000" i="1" dirty="0"/>
                  <a:t>x</a:t>
                </a:r>
                <a:r>
                  <a:rPr lang="en-US" altLang="en-US" sz="2000" dirty="0"/>
                  <a:t>, </a:t>
                </a:r>
                <a:r>
                  <a:rPr lang="en-US" altLang="en-US" sz="2000" i="1" dirty="0"/>
                  <a:t>a</a:t>
                </a:r>
                <a:r>
                  <a:rPr lang="en-US" altLang="en-US" sz="2000" dirty="0"/>
                  <a:t>)</a:t>
                </a:r>
              </a:p>
              <a:p>
                <a:pPr marL="457165" lvl="1" indent="0">
                  <a:buNone/>
                </a:pPr>
                <a:endParaRPr lang="en-US" altLang="en-US" sz="2000" b="1" dirty="0">
                  <a:latin typeface="Symbol" panose="05050102010706020507" pitchFamily="18" charset="2"/>
                </a:endParaRPr>
              </a:p>
              <a:p>
                <a:pPr marL="457165" lvl="1" indent="0">
                  <a:buNone/>
                </a:pPr>
                <a:r>
                  <a:rPr lang="en-US" altLang="en-US" sz="2000" b="1" dirty="0">
                    <a:latin typeface="Symbol" panose="05050102010706020507" pitchFamily="18" charset="2"/>
                  </a:rPr>
                  <a:t>"</a:t>
                </a:r>
                <a:r>
                  <a:rPr lang="en-US" altLang="en-US" sz="2000" i="1" dirty="0"/>
                  <a:t>x </a:t>
                </a:r>
                <a:r>
                  <a:rPr lang="en-US" altLang="en-US" sz="2000" dirty="0">
                    <a:latin typeface="Symbol" panose="05050102010706020507" pitchFamily="18" charset="2"/>
                  </a:rPr>
                  <a:t>$</a:t>
                </a:r>
                <a:r>
                  <a:rPr lang="en-US" altLang="en-US" sz="2000" i="1" dirty="0"/>
                  <a:t>y </a:t>
                </a:r>
                <a:r>
                  <a:rPr lang="en-US" altLang="en-US" sz="2000" dirty="0"/>
                  <a:t>(</a:t>
                </a:r>
                <a:r>
                  <a:rPr lang="en-US" altLang="en-US" sz="2000" i="1" dirty="0"/>
                  <a:t>likes</a:t>
                </a:r>
                <a:r>
                  <a:rPr lang="en-US" altLang="en-US" sz="2000" dirty="0"/>
                  <a:t>(</a:t>
                </a:r>
                <a:r>
                  <a:rPr lang="en-US" altLang="en-US" sz="2000" i="1" dirty="0"/>
                  <a:t>x</a:t>
                </a:r>
                <a:r>
                  <a:rPr lang="en-US" altLang="en-US" sz="2000" dirty="0"/>
                  <a:t>, </a:t>
                </a:r>
                <a:r>
                  <a:rPr lang="en-US" altLang="en-US" sz="2000" i="1" dirty="0"/>
                  <a:t>y</a:t>
                </a:r>
                <a:r>
                  <a:rPr lang="en-US" altLang="en-US" sz="2000" dirty="0"/>
                  <a:t>)) </a:t>
                </a:r>
                <a:r>
                  <a:rPr lang="en-US" altLang="en-US" sz="2000" dirty="0">
                    <a:sym typeface="Wingdings" panose="05000000000000000000" pitchFamily="2" charset="2"/>
                  </a:rPr>
                  <a:t></a:t>
                </a:r>
                <a:r>
                  <a:rPr lang="en-US" altLang="en-US" sz="2000" dirty="0"/>
                  <a:t> </a:t>
                </a:r>
                <a:r>
                  <a:rPr lang="en-US" altLang="en-US" sz="2000" b="1" dirty="0">
                    <a:latin typeface="Symbol" panose="05050102010706020507" pitchFamily="18" charset="2"/>
                  </a:rPr>
                  <a:t>"</a:t>
                </a:r>
                <a:r>
                  <a:rPr lang="en-US" altLang="en-US" sz="2000" i="1" dirty="0"/>
                  <a:t>x likes</a:t>
                </a:r>
                <a:r>
                  <a:rPr lang="en-US" altLang="en-US" sz="2000" dirty="0"/>
                  <a:t>(</a:t>
                </a:r>
                <a:r>
                  <a:rPr lang="en-US" altLang="en-US" sz="2000" i="1" dirty="0"/>
                  <a:t>x</a:t>
                </a:r>
                <a:r>
                  <a:rPr lang="en-US" altLang="en-US" sz="2000" dirty="0"/>
                  <a:t>, </a:t>
                </a:r>
                <a:r>
                  <a:rPr lang="en-US" altLang="en-US" sz="2000" i="1" dirty="0"/>
                  <a:t>f(x)</a:t>
                </a:r>
                <a:r>
                  <a:rPr lang="en-US" altLang="en-US" sz="2000" dirty="0"/>
                  <a:t>)</a:t>
                </a:r>
                <a:endParaRPr lang="en-IN" sz="2000" kern="0" dirty="0"/>
              </a:p>
            </p:txBody>
          </p:sp>
        </mc:Choice>
        <mc:Fallback xmlns="">
          <p:sp>
            <p:nvSpPr>
              <p:cNvPr id="5" name="Content Placeholder 2">
                <a:extLst>
                  <a:ext uri="{FF2B5EF4-FFF2-40B4-BE49-F238E27FC236}">
                    <a16:creationId xmlns:a16="http://schemas.microsoft.com/office/drawing/2014/main" id="{0BC6C149-E4A2-476B-8FAD-F448235F7B3C}"/>
                  </a:ext>
                </a:extLst>
              </p:cNvPr>
              <p:cNvSpPr txBox="1">
                <a:spLocks noRot="1" noChangeAspect="1" noMove="1" noResize="1" noEditPoints="1" noAdjustHandles="1" noChangeArrowheads="1" noChangeShapeType="1" noTextEdit="1"/>
              </p:cNvSpPr>
              <p:nvPr/>
            </p:nvSpPr>
            <p:spPr bwMode="auto">
              <a:xfrm>
                <a:off x="6350000" y="1397002"/>
                <a:ext cx="5689600" cy="4729164"/>
              </a:xfrm>
              <a:prstGeom prst="rect">
                <a:avLst/>
              </a:prstGeom>
              <a:blipFill>
                <a:blip r:embed="rId3"/>
                <a:stretch>
                  <a:fillRect l="-2251" t="-1160" b="-12242"/>
                </a:stretch>
              </a:blipFill>
              <a:ln w="9525">
                <a:noFill/>
                <a:miter lim="800000"/>
                <a:headEnd/>
                <a:tailEnd/>
              </a:ln>
            </p:spPr>
            <p:txBody>
              <a:bodyPr/>
              <a:lstStyle/>
              <a:p>
                <a:r>
                  <a:rPr lang="en-US">
                    <a:noFill/>
                  </a:rPr>
                  <a:t> </a:t>
                </a:r>
              </a:p>
            </p:txBody>
          </p:sp>
        </mc:Fallback>
      </mc:AlternateContent>
      <p:sp>
        <p:nvSpPr>
          <p:cNvPr id="6" name="TextBox 5">
            <a:extLst>
              <a:ext uri="{FF2B5EF4-FFF2-40B4-BE49-F238E27FC236}">
                <a16:creationId xmlns:a16="http://schemas.microsoft.com/office/drawing/2014/main" id="{6CB96E08-89D2-95A0-4173-2ABF528C56B6}"/>
              </a:ext>
            </a:extLst>
          </p:cNvPr>
          <p:cNvSpPr txBox="1"/>
          <p:nvPr/>
        </p:nvSpPr>
        <p:spPr>
          <a:xfrm>
            <a:off x="8128001" y="4585556"/>
            <a:ext cx="4063999" cy="338554"/>
          </a:xfrm>
          <a:prstGeom prst="wedgeRectCallout">
            <a:avLst>
              <a:gd name="adj1" fmla="val 1013"/>
              <a:gd name="adj2" fmla="val 120924"/>
            </a:avLst>
          </a:prstGeom>
          <a:ln w="3175"/>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1600" dirty="0"/>
              <a:t>Special constant called a </a:t>
            </a:r>
            <a:r>
              <a:rPr lang="en-US" sz="1600" b="1" i="1" dirty="0" err="1">
                <a:solidFill>
                  <a:srgbClr val="C00000"/>
                </a:solidFill>
              </a:rPr>
              <a:t>Skolem</a:t>
            </a:r>
            <a:r>
              <a:rPr lang="en-US" sz="1600" dirty="0"/>
              <a:t> constant </a:t>
            </a:r>
          </a:p>
        </p:txBody>
      </p:sp>
      <p:sp>
        <p:nvSpPr>
          <p:cNvPr id="7" name="TextBox 6">
            <a:extLst>
              <a:ext uri="{FF2B5EF4-FFF2-40B4-BE49-F238E27FC236}">
                <a16:creationId xmlns:a16="http://schemas.microsoft.com/office/drawing/2014/main" id="{40C336BD-3699-B78B-49A6-E9B6234E69E7}"/>
              </a:ext>
            </a:extLst>
          </p:cNvPr>
          <p:cNvSpPr txBox="1"/>
          <p:nvPr/>
        </p:nvSpPr>
        <p:spPr>
          <a:xfrm>
            <a:off x="8128000" y="5787612"/>
            <a:ext cx="4063999" cy="338554"/>
          </a:xfrm>
          <a:prstGeom prst="wedgeRectCallout">
            <a:avLst>
              <a:gd name="adj1" fmla="val 4365"/>
              <a:gd name="adj2" fmla="val 89318"/>
            </a:avLst>
          </a:prstGeom>
          <a:ln w="3175"/>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1600" dirty="0"/>
              <a:t>Special function called a </a:t>
            </a:r>
            <a:r>
              <a:rPr lang="en-US" sz="1600" b="1" i="1" dirty="0" err="1">
                <a:solidFill>
                  <a:srgbClr val="C00000"/>
                </a:solidFill>
              </a:rPr>
              <a:t>Skolem</a:t>
            </a:r>
            <a:r>
              <a:rPr lang="en-US" sz="1600" dirty="0"/>
              <a:t> function </a:t>
            </a:r>
          </a:p>
        </p:txBody>
      </p:sp>
    </p:spTree>
    <p:extLst>
      <p:ext uri="{BB962C8B-B14F-4D97-AF65-F5344CB8AC3E}">
        <p14:creationId xmlns:p14="http://schemas.microsoft.com/office/powerpoint/2010/main" val="412908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Rectangle 3">
            <a:extLst>
              <a:ext uri="{FF2B5EF4-FFF2-40B4-BE49-F238E27FC236}">
                <a16:creationId xmlns:a16="http://schemas.microsoft.com/office/drawing/2014/main" id="{D6C617A0-192B-CD13-2418-A85EE27F7D0E}"/>
              </a:ext>
            </a:extLst>
          </p:cNvPr>
          <p:cNvSpPr>
            <a:spLocks noGrp="1" noChangeArrowheads="1"/>
          </p:cNvSpPr>
          <p:nvPr>
            <p:ph type="title"/>
          </p:nvPr>
        </p:nvSpPr>
        <p:spPr/>
        <p:txBody>
          <a:bodyPr/>
          <a:lstStyle/>
          <a:p>
            <a:r>
              <a:rPr lang="en-US" altLang="en-US"/>
              <a:t>Example of Derivation</a:t>
            </a:r>
          </a:p>
        </p:txBody>
      </p:sp>
      <p:sp>
        <p:nvSpPr>
          <p:cNvPr id="246788" name="Rectangle 4">
            <a:extLst>
              <a:ext uri="{FF2B5EF4-FFF2-40B4-BE49-F238E27FC236}">
                <a16:creationId xmlns:a16="http://schemas.microsoft.com/office/drawing/2014/main" id="{B88D4C71-ECF8-B469-A354-4109ECE4A961}"/>
              </a:ext>
            </a:extLst>
          </p:cNvPr>
          <p:cNvSpPr>
            <a:spLocks noGrp="1" noChangeArrowheads="1"/>
          </p:cNvSpPr>
          <p:nvPr>
            <p:ph idx="1"/>
          </p:nvPr>
        </p:nvSpPr>
        <p:spPr>
          <a:xfrm>
            <a:off x="406400" y="1397002"/>
            <a:ext cx="11379200" cy="3076573"/>
          </a:xfrm>
        </p:spPr>
        <p:txBody>
          <a:bodyPr/>
          <a:lstStyle/>
          <a:p>
            <a:r>
              <a:rPr lang="en-US" altLang="en-US" sz="2000" dirty="0"/>
              <a:t>Let </a:t>
            </a:r>
            <a:r>
              <a:rPr lang="en-US" altLang="en-US" sz="2000" i="1" dirty="0"/>
              <a:t>KB</a:t>
            </a:r>
            <a:r>
              <a:rPr lang="en-US" altLang="en-US" sz="2000" dirty="0"/>
              <a:t> = </a:t>
            </a:r>
            <a:r>
              <a:rPr lang="en-US" altLang="en-US" sz="2000" dirty="0">
                <a:solidFill>
                  <a:schemeClr val="tx1"/>
                </a:solidFill>
              </a:rPr>
              <a:t>{</a:t>
            </a:r>
            <a:r>
              <a:rPr lang="en-US" altLang="en-US" sz="2000" dirty="0"/>
              <a:t> </a:t>
            </a:r>
            <a:r>
              <a:rPr lang="en-US" altLang="en-US" sz="2000" i="1" dirty="0">
                <a:solidFill>
                  <a:schemeClr val="tx1"/>
                </a:solidFill>
                <a:latin typeface="Times New Roman" panose="02020603050405020304" pitchFamily="18" charset="0"/>
                <a:cs typeface="Times New Roman" panose="02020603050405020304" pitchFamily="18" charset="0"/>
              </a:rPr>
              <a:t>parent</a:t>
            </a:r>
            <a:r>
              <a:rPr lang="en-US" altLang="en-US" sz="2000" dirty="0">
                <a:solidFill>
                  <a:schemeClr val="tx1"/>
                </a:solidFill>
                <a:latin typeface="Times New Roman" panose="02020603050405020304" pitchFamily="18" charset="0"/>
                <a:cs typeface="Times New Roman" panose="02020603050405020304" pitchFamily="18" charset="0"/>
              </a:rPr>
              <a:t>(</a:t>
            </a:r>
            <a:r>
              <a:rPr lang="en-US" altLang="en-US" sz="2000" i="1" dirty="0">
                <a:solidFill>
                  <a:schemeClr val="tx1"/>
                </a:solidFill>
                <a:latin typeface="Times New Roman" panose="02020603050405020304" pitchFamily="18" charset="0"/>
                <a:cs typeface="Times New Roman" panose="02020603050405020304" pitchFamily="18" charset="0"/>
              </a:rPr>
              <a:t>john ,</a:t>
            </a:r>
            <a:r>
              <a:rPr lang="en-US" altLang="en-US" sz="2000" i="1" dirty="0" err="1">
                <a:solidFill>
                  <a:schemeClr val="tx1"/>
                </a:solidFill>
                <a:latin typeface="Times New Roman" panose="02020603050405020304" pitchFamily="18" charset="0"/>
                <a:cs typeface="Times New Roman" panose="02020603050405020304" pitchFamily="18" charset="0"/>
              </a:rPr>
              <a:t>mary</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i="1" dirty="0">
                <a:solidFill>
                  <a:schemeClr val="tx1"/>
                </a:solidFill>
                <a:latin typeface="Times New Roman" panose="02020603050405020304" pitchFamily="18" charset="0"/>
                <a:cs typeface="Times New Roman" panose="02020603050405020304" pitchFamily="18" charset="0"/>
              </a:rPr>
              <a:t>parent</a:t>
            </a:r>
            <a:r>
              <a:rPr lang="en-US" altLang="en-US" sz="2000" dirty="0">
                <a:solidFill>
                  <a:schemeClr val="tx1"/>
                </a:solidFill>
                <a:latin typeface="Times New Roman" panose="02020603050405020304" pitchFamily="18" charset="0"/>
                <a:cs typeface="Times New Roman" panose="02020603050405020304" pitchFamily="18" charset="0"/>
              </a:rPr>
              <a:t>(</a:t>
            </a:r>
            <a:r>
              <a:rPr lang="en-US" altLang="en-US" sz="2000" i="1" dirty="0">
                <a:solidFill>
                  <a:schemeClr val="tx1"/>
                </a:solidFill>
                <a:latin typeface="Times New Roman" panose="02020603050405020304" pitchFamily="18" charset="0"/>
                <a:cs typeface="Times New Roman" panose="02020603050405020304" pitchFamily="18" charset="0"/>
              </a:rPr>
              <a:t>john, joe</a:t>
            </a:r>
            <a:r>
              <a:rPr lang="en-US" altLang="en-US" sz="2000" dirty="0">
                <a:solidFill>
                  <a:schemeClr val="tx1"/>
                </a:solidFill>
                <a:latin typeface="Times New Roman" panose="02020603050405020304" pitchFamily="18" charset="0"/>
                <a:cs typeface="Times New Roman" panose="02020603050405020304" pitchFamily="18" charset="0"/>
              </a:rPr>
              <a:t>),</a:t>
            </a:r>
          </a:p>
          <a:p>
            <a:pPr>
              <a:buFont typeface="Marlett" pitchFamily="2" charset="2"/>
              <a:buNone/>
            </a:pPr>
            <a:r>
              <a:rPr lang="en-US" altLang="en-US" sz="2000" dirty="0"/>
              <a:t>	</a:t>
            </a:r>
            <a:r>
              <a:rPr lang="en-US" altLang="en-US" sz="2000" i="1" dirty="0"/>
              <a:t> KB</a:t>
            </a:r>
            <a:r>
              <a:rPr lang="en-US" altLang="en-US" sz="2000" b="1" dirty="0">
                <a:solidFill>
                  <a:srgbClr val="C00000"/>
                </a:solidFill>
              </a:rPr>
              <a:t>╞</a:t>
            </a:r>
            <a:r>
              <a:rPr lang="en-US" altLang="en-US" sz="2000" dirty="0"/>
              <a:t> 	 </a:t>
            </a:r>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2000" dirty="0"/>
          </a:p>
          <a:p>
            <a:pPr>
              <a:buFont typeface="Marlett" pitchFamily="2" charset="2"/>
              <a:buNone/>
            </a:pPr>
            <a:endParaRPr lang="en-US" altLang="en-US" sz="1000" dirty="0"/>
          </a:p>
          <a:p>
            <a:r>
              <a:rPr lang="en-US" altLang="en-US" sz="2000" dirty="0"/>
              <a:t>This derivation shows that </a:t>
            </a:r>
            <a:r>
              <a:rPr lang="en-US" altLang="en-US" sz="2000" i="1" dirty="0"/>
              <a:t>KB</a:t>
            </a:r>
            <a:r>
              <a:rPr lang="en-US" altLang="en-US" sz="2000" b="1" dirty="0">
                <a:solidFill>
                  <a:srgbClr val="C00000"/>
                </a:solidFill>
              </a:rPr>
              <a:t>╞</a:t>
            </a:r>
            <a:r>
              <a:rPr lang="en-US" altLang="en-US" sz="2000" dirty="0"/>
              <a:t>         </a:t>
            </a:r>
          </a:p>
        </p:txBody>
      </p:sp>
      <p:graphicFrame>
        <p:nvGraphicFramePr>
          <p:cNvPr id="246789" name="Object 5">
            <a:extLst>
              <a:ext uri="{FF2B5EF4-FFF2-40B4-BE49-F238E27FC236}">
                <a16:creationId xmlns:a16="http://schemas.microsoft.com/office/drawing/2014/main" id="{62B31496-7670-845A-E1CB-4DCAE81C3D6A}"/>
              </a:ext>
            </a:extLst>
          </p:cNvPr>
          <p:cNvGraphicFramePr>
            <a:graphicFrameLocks noChangeAspect="1"/>
          </p:cNvGraphicFramePr>
          <p:nvPr>
            <p:extLst>
              <p:ext uri="{D42A27DB-BD31-4B8C-83A1-F6EECF244321}">
                <p14:modId xmlns:p14="http://schemas.microsoft.com/office/powerpoint/2010/main" val="2623272077"/>
              </p:ext>
            </p:extLst>
          </p:nvPr>
        </p:nvGraphicFramePr>
        <p:xfrm>
          <a:off x="2465389" y="2434282"/>
          <a:ext cx="6783387" cy="282575"/>
        </p:xfrm>
        <a:graphic>
          <a:graphicData uri="http://schemas.openxmlformats.org/presentationml/2006/ole">
            <mc:AlternateContent xmlns:mc="http://schemas.openxmlformats.org/markup-compatibility/2006">
              <mc:Choice xmlns:v="urn:schemas-microsoft-com:vml" Requires="v">
                <p:oleObj name="Equation" r:id="rId3" imgW="6667200" imgH="279360" progId="Equation.DSMT4">
                  <p:embed/>
                </p:oleObj>
              </mc:Choice>
              <mc:Fallback>
                <p:oleObj name="Equation" r:id="rId3" imgW="6667200" imgH="279360" progId="Equation.DSMT4">
                  <p:embed/>
                  <p:pic>
                    <p:nvPicPr>
                      <p:cNvPr id="246789" name="Object 5">
                        <a:extLst>
                          <a:ext uri="{FF2B5EF4-FFF2-40B4-BE49-F238E27FC236}">
                            <a16:creationId xmlns:a16="http://schemas.microsoft.com/office/drawing/2014/main" id="{62B31496-7670-845A-E1CB-4DCAE81C3D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389" y="2434282"/>
                        <a:ext cx="678338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0" name="Object 6">
            <a:extLst>
              <a:ext uri="{FF2B5EF4-FFF2-40B4-BE49-F238E27FC236}">
                <a16:creationId xmlns:a16="http://schemas.microsoft.com/office/drawing/2014/main" id="{07834A96-9FA4-DE40-A8D0-BD95FFD98FDE}"/>
              </a:ext>
            </a:extLst>
          </p:cNvPr>
          <p:cNvGraphicFramePr>
            <a:graphicFrameLocks noChangeAspect="1"/>
          </p:cNvGraphicFramePr>
          <p:nvPr>
            <p:extLst>
              <p:ext uri="{D42A27DB-BD31-4B8C-83A1-F6EECF244321}">
                <p14:modId xmlns:p14="http://schemas.microsoft.com/office/powerpoint/2010/main" val="3957033074"/>
              </p:ext>
            </p:extLst>
          </p:nvPr>
        </p:nvGraphicFramePr>
        <p:xfrm>
          <a:off x="2465388" y="2883545"/>
          <a:ext cx="6938962" cy="282575"/>
        </p:xfrm>
        <a:graphic>
          <a:graphicData uri="http://schemas.openxmlformats.org/presentationml/2006/ole">
            <mc:AlternateContent xmlns:mc="http://schemas.openxmlformats.org/markup-compatibility/2006">
              <mc:Choice xmlns:v="urn:schemas-microsoft-com:vml" Requires="v">
                <p:oleObj name="Equation" r:id="rId5" imgW="6819840" imgH="279360" progId="Equation.DSMT4">
                  <p:embed/>
                </p:oleObj>
              </mc:Choice>
              <mc:Fallback>
                <p:oleObj name="Equation" r:id="rId5" imgW="6819840" imgH="279360" progId="Equation.DSMT4">
                  <p:embed/>
                  <p:pic>
                    <p:nvPicPr>
                      <p:cNvPr id="246790" name="Object 6">
                        <a:extLst>
                          <a:ext uri="{FF2B5EF4-FFF2-40B4-BE49-F238E27FC236}">
                            <a16:creationId xmlns:a16="http://schemas.microsoft.com/office/drawing/2014/main" id="{07834A96-9FA4-DE40-A8D0-BD95FFD98F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388" y="2883545"/>
                        <a:ext cx="69389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1" name="Object 7">
            <a:extLst>
              <a:ext uri="{FF2B5EF4-FFF2-40B4-BE49-F238E27FC236}">
                <a16:creationId xmlns:a16="http://schemas.microsoft.com/office/drawing/2014/main" id="{7567380A-BE78-D9E4-99E4-144DC8A7B518}"/>
              </a:ext>
            </a:extLst>
          </p:cNvPr>
          <p:cNvGraphicFramePr>
            <a:graphicFrameLocks noChangeAspect="1"/>
          </p:cNvGraphicFramePr>
          <p:nvPr>
            <p:extLst>
              <p:ext uri="{D42A27DB-BD31-4B8C-83A1-F6EECF244321}">
                <p14:modId xmlns:p14="http://schemas.microsoft.com/office/powerpoint/2010/main" val="2111716441"/>
              </p:ext>
            </p:extLst>
          </p:nvPr>
        </p:nvGraphicFramePr>
        <p:xfrm>
          <a:off x="2465388" y="3332807"/>
          <a:ext cx="6837362" cy="282575"/>
        </p:xfrm>
        <a:graphic>
          <a:graphicData uri="http://schemas.openxmlformats.org/presentationml/2006/ole">
            <mc:AlternateContent xmlns:mc="http://schemas.openxmlformats.org/markup-compatibility/2006">
              <mc:Choice xmlns:v="urn:schemas-microsoft-com:vml" Requires="v">
                <p:oleObj name="Equation" r:id="rId7" imgW="6717960" imgH="279360" progId="Equation.DSMT4">
                  <p:embed/>
                </p:oleObj>
              </mc:Choice>
              <mc:Fallback>
                <p:oleObj name="Equation" r:id="rId7" imgW="6717960" imgH="279360" progId="Equation.DSMT4">
                  <p:embed/>
                  <p:pic>
                    <p:nvPicPr>
                      <p:cNvPr id="246791" name="Object 7">
                        <a:extLst>
                          <a:ext uri="{FF2B5EF4-FFF2-40B4-BE49-F238E27FC236}">
                            <a16:creationId xmlns:a16="http://schemas.microsoft.com/office/drawing/2014/main" id="{7567380A-BE78-D9E4-99E4-144DC8A7B5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5388" y="3332807"/>
                        <a:ext cx="68373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2" name="Object 8">
            <a:extLst>
              <a:ext uri="{FF2B5EF4-FFF2-40B4-BE49-F238E27FC236}">
                <a16:creationId xmlns:a16="http://schemas.microsoft.com/office/drawing/2014/main" id="{6F71E707-C17B-A472-80F0-069BEA1B7B31}"/>
              </a:ext>
            </a:extLst>
          </p:cNvPr>
          <p:cNvGraphicFramePr>
            <a:graphicFrameLocks noChangeAspect="1"/>
          </p:cNvGraphicFramePr>
          <p:nvPr>
            <p:extLst>
              <p:ext uri="{D42A27DB-BD31-4B8C-83A1-F6EECF244321}">
                <p14:modId xmlns:p14="http://schemas.microsoft.com/office/powerpoint/2010/main" val="80928340"/>
              </p:ext>
            </p:extLst>
          </p:nvPr>
        </p:nvGraphicFramePr>
        <p:xfrm>
          <a:off x="2465389" y="3783657"/>
          <a:ext cx="7107237" cy="282575"/>
        </p:xfrm>
        <a:graphic>
          <a:graphicData uri="http://schemas.openxmlformats.org/presentationml/2006/ole">
            <mc:AlternateContent xmlns:mc="http://schemas.openxmlformats.org/markup-compatibility/2006">
              <mc:Choice xmlns:v="urn:schemas-microsoft-com:vml" Requires="v">
                <p:oleObj name="Equation" r:id="rId9" imgW="6984720" imgH="279360" progId="Equation.DSMT4">
                  <p:embed/>
                </p:oleObj>
              </mc:Choice>
              <mc:Fallback>
                <p:oleObj name="Equation" r:id="rId9" imgW="6984720" imgH="279360" progId="Equation.DSMT4">
                  <p:embed/>
                  <p:pic>
                    <p:nvPicPr>
                      <p:cNvPr id="246792" name="Object 8">
                        <a:extLst>
                          <a:ext uri="{FF2B5EF4-FFF2-40B4-BE49-F238E27FC236}">
                            <a16:creationId xmlns:a16="http://schemas.microsoft.com/office/drawing/2014/main" id="{6F71E707-C17B-A472-80F0-069BEA1B7B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5389" y="3783657"/>
                        <a:ext cx="71072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3" name="Object 9">
            <a:extLst>
              <a:ext uri="{FF2B5EF4-FFF2-40B4-BE49-F238E27FC236}">
                <a16:creationId xmlns:a16="http://schemas.microsoft.com/office/drawing/2014/main" id="{D6FA5207-2EFF-A3EE-7D28-1AA3B5A3A17D}"/>
              </a:ext>
            </a:extLst>
          </p:cNvPr>
          <p:cNvGraphicFramePr>
            <a:graphicFrameLocks noChangeAspect="1"/>
          </p:cNvGraphicFramePr>
          <p:nvPr>
            <p:extLst>
              <p:ext uri="{D42A27DB-BD31-4B8C-83A1-F6EECF244321}">
                <p14:modId xmlns:p14="http://schemas.microsoft.com/office/powerpoint/2010/main" val="3436627512"/>
              </p:ext>
            </p:extLst>
          </p:nvPr>
        </p:nvGraphicFramePr>
        <p:xfrm>
          <a:off x="2465389" y="4232920"/>
          <a:ext cx="3489325" cy="282575"/>
        </p:xfrm>
        <a:graphic>
          <a:graphicData uri="http://schemas.openxmlformats.org/presentationml/2006/ole">
            <mc:AlternateContent xmlns:mc="http://schemas.openxmlformats.org/markup-compatibility/2006">
              <mc:Choice xmlns:v="urn:schemas-microsoft-com:vml" Requires="v">
                <p:oleObj name="Equation" r:id="rId11" imgW="3429000" imgH="279360" progId="Equation.DSMT4">
                  <p:embed/>
                </p:oleObj>
              </mc:Choice>
              <mc:Fallback>
                <p:oleObj name="Equation" r:id="rId11" imgW="3429000" imgH="279360" progId="Equation.DSMT4">
                  <p:embed/>
                  <p:pic>
                    <p:nvPicPr>
                      <p:cNvPr id="246793" name="Object 9">
                        <a:extLst>
                          <a:ext uri="{FF2B5EF4-FFF2-40B4-BE49-F238E27FC236}">
                            <a16:creationId xmlns:a16="http://schemas.microsoft.com/office/drawing/2014/main" id="{D6FA5207-2EFF-A3EE-7D28-1AA3B5A3A17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5389" y="4232920"/>
                        <a:ext cx="348932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4" name="Object 10">
            <a:extLst>
              <a:ext uri="{FF2B5EF4-FFF2-40B4-BE49-F238E27FC236}">
                <a16:creationId xmlns:a16="http://schemas.microsoft.com/office/drawing/2014/main" id="{3BDB2E9F-C831-27A8-2217-EC7D47BE5B16}"/>
              </a:ext>
            </a:extLst>
          </p:cNvPr>
          <p:cNvGraphicFramePr>
            <a:graphicFrameLocks noChangeAspect="1"/>
          </p:cNvGraphicFramePr>
          <p:nvPr>
            <p:extLst>
              <p:ext uri="{D42A27DB-BD31-4B8C-83A1-F6EECF244321}">
                <p14:modId xmlns:p14="http://schemas.microsoft.com/office/powerpoint/2010/main" val="773929722"/>
              </p:ext>
            </p:extLst>
          </p:nvPr>
        </p:nvGraphicFramePr>
        <p:xfrm>
          <a:off x="2465388" y="4683770"/>
          <a:ext cx="3346450" cy="282575"/>
        </p:xfrm>
        <a:graphic>
          <a:graphicData uri="http://schemas.openxmlformats.org/presentationml/2006/ole">
            <mc:AlternateContent xmlns:mc="http://schemas.openxmlformats.org/markup-compatibility/2006">
              <mc:Choice xmlns:v="urn:schemas-microsoft-com:vml" Requires="v">
                <p:oleObj name="Equation" r:id="rId13" imgW="3288960" imgH="279360" progId="Equation.DSMT4">
                  <p:embed/>
                </p:oleObj>
              </mc:Choice>
              <mc:Fallback>
                <p:oleObj name="Equation" r:id="rId13" imgW="3288960" imgH="279360" progId="Equation.DSMT4">
                  <p:embed/>
                  <p:pic>
                    <p:nvPicPr>
                      <p:cNvPr id="246794" name="Object 10">
                        <a:extLst>
                          <a:ext uri="{FF2B5EF4-FFF2-40B4-BE49-F238E27FC236}">
                            <a16:creationId xmlns:a16="http://schemas.microsoft.com/office/drawing/2014/main" id="{3BDB2E9F-C831-27A8-2217-EC7D47BE5B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5388" y="4683770"/>
                        <a:ext cx="3346450"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5" name="Object 11">
            <a:extLst>
              <a:ext uri="{FF2B5EF4-FFF2-40B4-BE49-F238E27FC236}">
                <a16:creationId xmlns:a16="http://schemas.microsoft.com/office/drawing/2014/main" id="{4BC51E36-70F6-3330-15B2-D02445B61F12}"/>
              </a:ext>
            </a:extLst>
          </p:cNvPr>
          <p:cNvGraphicFramePr>
            <a:graphicFrameLocks noChangeAspect="1"/>
          </p:cNvGraphicFramePr>
          <p:nvPr>
            <p:extLst>
              <p:ext uri="{D42A27DB-BD31-4B8C-83A1-F6EECF244321}">
                <p14:modId xmlns:p14="http://schemas.microsoft.com/office/powerpoint/2010/main" val="1405668506"/>
              </p:ext>
            </p:extLst>
          </p:nvPr>
        </p:nvGraphicFramePr>
        <p:xfrm>
          <a:off x="2465389" y="5133032"/>
          <a:ext cx="5349875" cy="282575"/>
        </p:xfrm>
        <a:graphic>
          <a:graphicData uri="http://schemas.openxmlformats.org/presentationml/2006/ole">
            <mc:AlternateContent xmlns:mc="http://schemas.openxmlformats.org/markup-compatibility/2006">
              <mc:Choice xmlns:v="urn:schemas-microsoft-com:vml" Requires="v">
                <p:oleObj name="Equation" r:id="rId15" imgW="5257800" imgH="279360" progId="Equation.DSMT4">
                  <p:embed/>
                </p:oleObj>
              </mc:Choice>
              <mc:Fallback>
                <p:oleObj name="Equation" r:id="rId15" imgW="5257800" imgH="279360" progId="Equation.DSMT4">
                  <p:embed/>
                  <p:pic>
                    <p:nvPicPr>
                      <p:cNvPr id="246795" name="Object 11">
                        <a:extLst>
                          <a:ext uri="{FF2B5EF4-FFF2-40B4-BE49-F238E27FC236}">
                            <a16:creationId xmlns:a16="http://schemas.microsoft.com/office/drawing/2014/main" id="{4BC51E36-70F6-3330-15B2-D02445B61F1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5389" y="5133032"/>
                        <a:ext cx="5349875"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6" name="Object 12">
            <a:extLst>
              <a:ext uri="{FF2B5EF4-FFF2-40B4-BE49-F238E27FC236}">
                <a16:creationId xmlns:a16="http://schemas.microsoft.com/office/drawing/2014/main" id="{FB48BAD4-54FB-8114-53DC-AA5C05518138}"/>
              </a:ext>
            </a:extLst>
          </p:cNvPr>
          <p:cNvGraphicFramePr>
            <a:graphicFrameLocks noChangeAspect="1"/>
          </p:cNvGraphicFramePr>
          <p:nvPr>
            <p:extLst>
              <p:ext uri="{D42A27DB-BD31-4B8C-83A1-F6EECF244321}">
                <p14:modId xmlns:p14="http://schemas.microsoft.com/office/powerpoint/2010/main" val="557236429"/>
              </p:ext>
            </p:extLst>
          </p:nvPr>
        </p:nvGraphicFramePr>
        <p:xfrm>
          <a:off x="2465389" y="5583882"/>
          <a:ext cx="3411537" cy="282575"/>
        </p:xfrm>
        <a:graphic>
          <a:graphicData uri="http://schemas.openxmlformats.org/presentationml/2006/ole">
            <mc:AlternateContent xmlns:mc="http://schemas.openxmlformats.org/markup-compatibility/2006">
              <mc:Choice xmlns:v="urn:schemas-microsoft-com:vml" Requires="v">
                <p:oleObj name="Equation" r:id="rId17" imgW="3352680" imgH="279360" progId="Equation.DSMT4">
                  <p:embed/>
                </p:oleObj>
              </mc:Choice>
              <mc:Fallback>
                <p:oleObj name="Equation" r:id="rId17" imgW="3352680" imgH="279360" progId="Equation.DSMT4">
                  <p:embed/>
                  <p:pic>
                    <p:nvPicPr>
                      <p:cNvPr id="246796" name="Object 12">
                        <a:extLst>
                          <a:ext uri="{FF2B5EF4-FFF2-40B4-BE49-F238E27FC236}">
                            <a16:creationId xmlns:a16="http://schemas.microsoft.com/office/drawing/2014/main" id="{FB48BAD4-54FB-8114-53DC-AA5C0551813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5389" y="5583882"/>
                        <a:ext cx="3411537"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7" name="Object 13">
            <a:extLst>
              <a:ext uri="{FF2B5EF4-FFF2-40B4-BE49-F238E27FC236}">
                <a16:creationId xmlns:a16="http://schemas.microsoft.com/office/drawing/2014/main" id="{38D6A12A-C7B6-22D3-5F3E-3A474E724DAF}"/>
              </a:ext>
            </a:extLst>
          </p:cNvPr>
          <p:cNvGraphicFramePr>
            <a:graphicFrameLocks noChangeAspect="1"/>
          </p:cNvGraphicFramePr>
          <p:nvPr>
            <p:extLst>
              <p:ext uri="{D42A27DB-BD31-4B8C-83A1-F6EECF244321}">
                <p14:modId xmlns:p14="http://schemas.microsoft.com/office/powerpoint/2010/main" val="2362614797"/>
              </p:ext>
            </p:extLst>
          </p:nvPr>
        </p:nvGraphicFramePr>
        <p:xfrm>
          <a:off x="5811838" y="1505875"/>
          <a:ext cx="5504360" cy="288000"/>
        </p:xfrm>
        <a:graphic>
          <a:graphicData uri="http://schemas.openxmlformats.org/presentationml/2006/ole">
            <mc:AlternateContent xmlns:mc="http://schemas.openxmlformats.org/markup-compatibility/2006">
              <mc:Choice xmlns:v="urn:schemas-microsoft-com:vml" Requires="v">
                <p:oleObj name="Equation" r:id="rId19" imgW="5308560" imgH="279360" progId="Equation.DSMT4">
                  <p:embed/>
                </p:oleObj>
              </mc:Choice>
              <mc:Fallback>
                <p:oleObj name="Equation" r:id="rId19" imgW="5308560" imgH="279360" progId="Equation.DSMT4">
                  <p:embed/>
                  <p:pic>
                    <p:nvPicPr>
                      <p:cNvPr id="246797" name="Object 13">
                        <a:extLst>
                          <a:ext uri="{FF2B5EF4-FFF2-40B4-BE49-F238E27FC236}">
                            <a16:creationId xmlns:a16="http://schemas.microsoft.com/office/drawing/2014/main" id="{38D6A12A-C7B6-22D3-5F3E-3A474E724DA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11838" y="1505875"/>
                        <a:ext cx="5504360" cy="28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798" name="Object 14">
            <a:extLst>
              <a:ext uri="{FF2B5EF4-FFF2-40B4-BE49-F238E27FC236}">
                <a16:creationId xmlns:a16="http://schemas.microsoft.com/office/drawing/2014/main" id="{ECBFD646-FABC-CE84-448D-54BBBEBFC5F9}"/>
              </a:ext>
            </a:extLst>
          </p:cNvPr>
          <p:cNvGraphicFramePr>
            <a:graphicFrameLocks noChangeAspect="1"/>
          </p:cNvGraphicFramePr>
          <p:nvPr>
            <p:extLst>
              <p:ext uri="{D42A27DB-BD31-4B8C-83A1-F6EECF244321}">
                <p14:modId xmlns:p14="http://schemas.microsoft.com/office/powerpoint/2010/main" val="1088370936"/>
              </p:ext>
            </p:extLst>
          </p:nvPr>
        </p:nvGraphicFramePr>
        <p:xfrm>
          <a:off x="4210051" y="6419851"/>
          <a:ext cx="1903413" cy="290513"/>
        </p:xfrm>
        <a:graphic>
          <a:graphicData uri="http://schemas.openxmlformats.org/presentationml/2006/ole">
            <mc:AlternateContent xmlns:mc="http://schemas.openxmlformats.org/markup-compatibility/2006">
              <mc:Choice xmlns:v="urn:schemas-microsoft-com:vml" Requires="v">
                <p:oleObj name="Equation" r:id="rId21" imgW="1726920" imgH="266400" progId="Equation.DSMT4">
                  <p:embed/>
                </p:oleObj>
              </mc:Choice>
              <mc:Fallback>
                <p:oleObj name="Equation" r:id="rId21" imgW="1726920" imgH="266400" progId="Equation.DSMT4">
                  <p:embed/>
                  <p:pic>
                    <p:nvPicPr>
                      <p:cNvPr id="246798" name="Object 14">
                        <a:extLst>
                          <a:ext uri="{FF2B5EF4-FFF2-40B4-BE49-F238E27FC236}">
                            <a16:creationId xmlns:a16="http://schemas.microsoft.com/office/drawing/2014/main" id="{ECBFD646-FABC-CE84-448D-54BBBEBFC5F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10051" y="6419851"/>
                        <a:ext cx="19034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4">
            <a:extLst>
              <a:ext uri="{FF2B5EF4-FFF2-40B4-BE49-F238E27FC236}">
                <a16:creationId xmlns:a16="http://schemas.microsoft.com/office/drawing/2014/main" id="{F11EA6D2-8EFB-D391-8EA1-B1BFFEB5A1DE}"/>
              </a:ext>
            </a:extLst>
          </p:cNvPr>
          <p:cNvGraphicFramePr>
            <a:graphicFrameLocks noChangeAspect="1"/>
          </p:cNvGraphicFramePr>
          <p:nvPr>
            <p:extLst>
              <p:ext uri="{D42A27DB-BD31-4B8C-83A1-F6EECF244321}">
                <p14:modId xmlns:p14="http://schemas.microsoft.com/office/powerpoint/2010/main" val="1533671757"/>
              </p:ext>
            </p:extLst>
          </p:nvPr>
        </p:nvGraphicFramePr>
        <p:xfrm>
          <a:off x="1434425" y="1814652"/>
          <a:ext cx="1903413" cy="290513"/>
        </p:xfrm>
        <a:graphic>
          <a:graphicData uri="http://schemas.openxmlformats.org/presentationml/2006/ole">
            <mc:AlternateContent xmlns:mc="http://schemas.openxmlformats.org/markup-compatibility/2006">
              <mc:Choice xmlns:v="urn:schemas-microsoft-com:vml" Requires="v">
                <p:oleObj name="Equation" r:id="rId21" imgW="1726920" imgH="266400" progId="Equation.DSMT4">
                  <p:embed/>
                </p:oleObj>
              </mc:Choice>
              <mc:Fallback>
                <p:oleObj name="Equation" r:id="rId21" imgW="1726920" imgH="266400" progId="Equation.DSMT4">
                  <p:embed/>
                  <p:pic>
                    <p:nvPicPr>
                      <p:cNvPr id="246798" name="Object 14">
                        <a:extLst>
                          <a:ext uri="{FF2B5EF4-FFF2-40B4-BE49-F238E27FC236}">
                            <a16:creationId xmlns:a16="http://schemas.microsoft.com/office/drawing/2014/main" id="{ECBFD646-FABC-CE84-448D-54BBBEBFC5F9}"/>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4425" y="1814652"/>
                        <a:ext cx="19034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7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7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67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679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67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67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67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679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6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62D72-3FE8-6E67-1F61-6B2E765E023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B4B2E30-3B4E-1757-B0E3-B61179C0911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9734345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D9D018-2421-4A72-A7AD-6F4BF7F01A53}"/>
              </a:ext>
            </a:extLst>
          </p:cNvPr>
          <p:cNvSpPr>
            <a:spLocks noGrp="1"/>
          </p:cNvSpPr>
          <p:nvPr>
            <p:ph type="title"/>
          </p:nvPr>
        </p:nvSpPr>
        <p:spPr/>
        <p:txBody>
          <a:bodyPr/>
          <a:lstStyle/>
          <a:p>
            <a:r>
              <a:rPr lang="en-IN" dirty="0"/>
              <a:t>Reduction to Propositional Inference</a:t>
            </a:r>
          </a:p>
        </p:txBody>
      </p:sp>
      <p:sp>
        <p:nvSpPr>
          <p:cNvPr id="3" name="Content Placeholder 2">
            <a:extLst>
              <a:ext uri="{FF2B5EF4-FFF2-40B4-BE49-F238E27FC236}">
                <a16:creationId xmlns:a16="http://schemas.microsoft.com/office/drawing/2014/main" id="{D35D889F-8D86-4765-A823-1C2A2433AA1E}"/>
              </a:ext>
            </a:extLst>
          </p:cNvPr>
          <p:cNvSpPr>
            <a:spLocks noGrp="1"/>
          </p:cNvSpPr>
          <p:nvPr>
            <p:ph idx="1"/>
          </p:nvPr>
        </p:nvSpPr>
        <p:spPr>
          <a:xfrm>
            <a:off x="406400" y="1397002"/>
            <a:ext cx="11379200" cy="5064758"/>
          </a:xfrm>
        </p:spPr>
        <p:txBody>
          <a:bodyPr/>
          <a:lstStyle/>
          <a:p>
            <a:r>
              <a:rPr lang="en-US" sz="2400" dirty="0"/>
              <a:t>Suppose the KB contains just the following: </a:t>
            </a:r>
          </a:p>
          <a:p>
            <a:pPr marL="457165" lvl="1" indent="0">
              <a:buNone/>
            </a:pPr>
            <a:r>
              <a:rPr lang="en-US" sz="2000" dirty="0"/>
              <a:t>	∀x King(x) ∧ Greedy(x) ⇒ Evil(x) </a:t>
            </a:r>
          </a:p>
          <a:p>
            <a:pPr marL="457165" lvl="1" indent="0">
              <a:buNone/>
            </a:pPr>
            <a:r>
              <a:rPr lang="en-US" sz="2000" dirty="0"/>
              <a:t>	King(John) </a:t>
            </a:r>
          </a:p>
          <a:p>
            <a:pPr marL="457165" lvl="1" indent="0">
              <a:buNone/>
            </a:pPr>
            <a:r>
              <a:rPr lang="en-US" sz="2000" dirty="0"/>
              <a:t>	Greedy(John) </a:t>
            </a:r>
          </a:p>
          <a:p>
            <a:pPr marL="457165" lvl="1" indent="0">
              <a:buNone/>
            </a:pPr>
            <a:r>
              <a:rPr lang="en-US" sz="2000" dirty="0"/>
              <a:t>	Brother(Richard, John) </a:t>
            </a:r>
          </a:p>
          <a:p>
            <a:r>
              <a:rPr lang="en-US" sz="2400" dirty="0"/>
              <a:t>Instantiating the universal sentence in all possible ways, we have: </a:t>
            </a:r>
          </a:p>
          <a:p>
            <a:pPr marL="457165" lvl="1" indent="0">
              <a:buNone/>
            </a:pPr>
            <a:r>
              <a:rPr lang="en-US" sz="2000" dirty="0"/>
              <a:t>	King(John) ∧ Greedy(John) ⇒ Evil(John) </a:t>
            </a:r>
          </a:p>
          <a:p>
            <a:pPr marL="457165" lvl="1" indent="0">
              <a:buNone/>
            </a:pPr>
            <a:r>
              <a:rPr lang="en-US" sz="2000" dirty="0"/>
              <a:t>	King(Richard) ∧ Greedy(Richard) ⇒ Evil(Richard) </a:t>
            </a:r>
          </a:p>
          <a:p>
            <a:pPr marL="457165" lvl="1" indent="0">
              <a:buNone/>
            </a:pPr>
            <a:r>
              <a:rPr lang="en-US" sz="2000" dirty="0"/>
              <a:t>	King(John) </a:t>
            </a:r>
          </a:p>
          <a:p>
            <a:pPr marL="457165" lvl="1" indent="0">
              <a:buNone/>
            </a:pPr>
            <a:r>
              <a:rPr lang="en-US" sz="2000" dirty="0"/>
              <a:t>	Greedy(John) </a:t>
            </a:r>
          </a:p>
          <a:p>
            <a:pPr marL="457165" lvl="1" indent="0">
              <a:buNone/>
            </a:pPr>
            <a:r>
              <a:rPr lang="en-US" sz="2000" dirty="0"/>
              <a:t>	Brother(Richard, John) </a:t>
            </a:r>
          </a:p>
          <a:p>
            <a:r>
              <a:rPr lang="en-US" sz="2400" dirty="0"/>
              <a:t>The new KB is </a:t>
            </a:r>
            <a:r>
              <a:rPr lang="en-US" sz="2400" dirty="0">
                <a:solidFill>
                  <a:srgbClr val="C00000"/>
                </a:solidFill>
              </a:rPr>
              <a:t>propositionalized</a:t>
            </a:r>
            <a:r>
              <a:rPr lang="en-US" sz="2400" dirty="0"/>
              <a:t>: proposition symbols are </a:t>
            </a:r>
          </a:p>
          <a:p>
            <a:pPr marL="457165" lvl="1" indent="0">
              <a:buNone/>
            </a:pPr>
            <a:r>
              <a:rPr lang="en-US" sz="2000" dirty="0"/>
              <a:t>	King(John), Greedy(John), Evil(John), King(Richard), etc.</a:t>
            </a:r>
            <a:endParaRPr lang="en-IN" sz="2000" dirty="0"/>
          </a:p>
        </p:txBody>
      </p:sp>
    </p:spTree>
    <p:extLst>
      <p:ext uri="{BB962C8B-B14F-4D97-AF65-F5344CB8AC3E}">
        <p14:creationId xmlns:p14="http://schemas.microsoft.com/office/powerpoint/2010/main" val="16414008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69FCD710-D7F3-4B5B-BC5D-EB8B2B8C5F33}"/>
              </a:ext>
            </a:extLst>
          </p:cNvPr>
          <p:cNvSpPr>
            <a:spLocks noGrp="1"/>
          </p:cNvSpPr>
          <p:nvPr>
            <p:ph type="title"/>
          </p:nvPr>
        </p:nvSpPr>
        <p:spPr>
          <a:xfrm>
            <a:off x="0" y="-25400"/>
            <a:ext cx="12192000" cy="1143000"/>
          </a:xfrm>
        </p:spPr>
        <p:txBody>
          <a:bodyPr/>
          <a:lstStyle/>
          <a:p>
            <a:r>
              <a:rPr lang="en-US" dirty="0"/>
              <a:t>Limitation of Propositional Logic</a:t>
            </a:r>
          </a:p>
        </p:txBody>
      </p:sp>
      <p:sp>
        <p:nvSpPr>
          <p:cNvPr id="7" name="Content Placeholder 6">
            <a:extLst>
              <a:ext uri="{FF2B5EF4-FFF2-40B4-BE49-F238E27FC236}">
                <a16:creationId xmlns:a16="http://schemas.microsoft.com/office/drawing/2014/main" id="{25783DA4-E532-458B-A2CC-7FD85BA4773B}"/>
              </a:ext>
            </a:extLst>
          </p:cNvPr>
          <p:cNvSpPr>
            <a:spLocks noGrp="1"/>
          </p:cNvSpPr>
          <p:nvPr>
            <p:ph idx="1"/>
          </p:nvPr>
        </p:nvSpPr>
        <p:spPr/>
        <p:txBody>
          <a:bodyPr/>
          <a:lstStyle/>
          <a:p>
            <a:r>
              <a:rPr lang="en-US" sz="2800" dirty="0"/>
              <a:t>Propositional logic has limited expressive power.</a:t>
            </a:r>
          </a:p>
          <a:p>
            <a:r>
              <a:rPr lang="en-US" sz="2800" dirty="0"/>
              <a:t>We cannot represent relations like </a:t>
            </a:r>
            <a:r>
              <a:rPr lang="en-US" sz="2800" dirty="0">
                <a:solidFill>
                  <a:srgbClr val="FF0000"/>
                </a:solidFill>
              </a:rPr>
              <a:t>All</a:t>
            </a:r>
            <a:r>
              <a:rPr lang="en-US" sz="2800" dirty="0"/>
              <a:t>, </a:t>
            </a:r>
            <a:r>
              <a:rPr lang="en-US" sz="2800" dirty="0">
                <a:solidFill>
                  <a:srgbClr val="FF0000"/>
                </a:solidFill>
              </a:rPr>
              <a:t>Some</a:t>
            </a:r>
            <a:r>
              <a:rPr lang="en-US" sz="2800" dirty="0"/>
              <a:t>, or </a:t>
            </a:r>
            <a:r>
              <a:rPr lang="en-US" sz="2800" dirty="0">
                <a:solidFill>
                  <a:srgbClr val="FF0000"/>
                </a:solidFill>
              </a:rPr>
              <a:t>none</a:t>
            </a:r>
            <a:r>
              <a:rPr lang="en-US" sz="2800" dirty="0"/>
              <a:t> with propositional logic. Example: </a:t>
            </a:r>
          </a:p>
          <a:p>
            <a:pPr lvl="1"/>
            <a:r>
              <a:rPr lang="en-US" sz="2400" dirty="0"/>
              <a:t>Statements about similar objects, relations </a:t>
            </a:r>
          </a:p>
          <a:p>
            <a:pPr lvl="1"/>
            <a:r>
              <a:rPr lang="en-US" sz="2400" dirty="0"/>
              <a:t>Statements referring to groups of objects</a:t>
            </a:r>
          </a:p>
          <a:p>
            <a:pPr marL="1314419" lvl="2" indent="-457200"/>
            <a:r>
              <a:rPr lang="en-US" sz="2000" b="1" dirty="0"/>
              <a:t>All the animals are intelligent.</a:t>
            </a:r>
            <a:endParaRPr lang="en-US" sz="2000" dirty="0"/>
          </a:p>
          <a:p>
            <a:pPr marL="1314419" lvl="2" indent="-457200"/>
            <a:r>
              <a:rPr lang="en-US" sz="2000" b="1" dirty="0"/>
              <a:t>Some apples are sweet.</a:t>
            </a:r>
            <a:endParaRPr lang="en-US" sz="2000" dirty="0"/>
          </a:p>
          <a:p>
            <a:r>
              <a:rPr lang="en-US" sz="2800" dirty="0"/>
              <a:t>We cannot describe statements in terms of their properties or logical relationships.</a:t>
            </a:r>
          </a:p>
        </p:txBody>
      </p:sp>
    </p:spTree>
    <p:extLst>
      <p:ext uri="{BB962C8B-B14F-4D97-AF65-F5344CB8AC3E}">
        <p14:creationId xmlns:p14="http://schemas.microsoft.com/office/powerpoint/2010/main" val="40095697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2C428-B937-49C4-8A12-42E4DD9BD380}"/>
              </a:ext>
            </a:extLst>
          </p:cNvPr>
          <p:cNvSpPr>
            <a:spLocks noGrp="1"/>
          </p:cNvSpPr>
          <p:nvPr>
            <p:ph type="title"/>
          </p:nvPr>
        </p:nvSpPr>
        <p:spPr/>
        <p:txBody>
          <a:bodyPr/>
          <a:lstStyle/>
          <a:p>
            <a:r>
              <a:rPr lang="en-IN" dirty="0"/>
              <a:t>Reduction to Propositional Inference</a:t>
            </a:r>
          </a:p>
        </p:txBody>
      </p:sp>
      <p:sp>
        <p:nvSpPr>
          <p:cNvPr id="3" name="Content Placeholder 2">
            <a:extLst>
              <a:ext uri="{FF2B5EF4-FFF2-40B4-BE49-F238E27FC236}">
                <a16:creationId xmlns:a16="http://schemas.microsoft.com/office/drawing/2014/main" id="{CC524D3A-B490-40AF-A149-75AAEF4550D6}"/>
              </a:ext>
            </a:extLst>
          </p:cNvPr>
          <p:cNvSpPr>
            <a:spLocks noGrp="1"/>
          </p:cNvSpPr>
          <p:nvPr>
            <p:ph idx="1"/>
          </p:nvPr>
        </p:nvSpPr>
        <p:spPr>
          <a:xfrm>
            <a:off x="406400" y="1397002"/>
            <a:ext cx="11379200" cy="5298438"/>
          </a:xfrm>
        </p:spPr>
        <p:txBody>
          <a:bodyPr/>
          <a:lstStyle/>
          <a:p>
            <a:r>
              <a:rPr lang="en-US" sz="2400" dirty="0"/>
              <a:t>Every FOL KB can be </a:t>
            </a:r>
            <a:r>
              <a:rPr lang="en-US" sz="2400" dirty="0">
                <a:solidFill>
                  <a:srgbClr val="C00000"/>
                </a:solidFill>
              </a:rPr>
              <a:t>propositionalized</a:t>
            </a:r>
            <a:r>
              <a:rPr lang="en-US" sz="2400" dirty="0"/>
              <a:t> so as to preserve entailment </a:t>
            </a:r>
          </a:p>
          <a:p>
            <a:r>
              <a:rPr lang="en-US" sz="2400" dirty="0"/>
              <a:t>A ground sentence is entailed by new KB </a:t>
            </a:r>
            <a:r>
              <a:rPr lang="en-US" sz="2400" dirty="0" err="1"/>
              <a:t>iff</a:t>
            </a:r>
            <a:r>
              <a:rPr lang="en-US" sz="2400" dirty="0"/>
              <a:t> it is entailed by the original KB</a:t>
            </a:r>
          </a:p>
          <a:p>
            <a:r>
              <a:rPr lang="en-US" sz="2400" dirty="0"/>
              <a:t>Idea of the inference:</a:t>
            </a:r>
          </a:p>
          <a:p>
            <a:pPr lvl="1"/>
            <a:r>
              <a:rPr lang="en-US" sz="2000" dirty="0"/>
              <a:t>Propositionalize KB and query, apply resolution, return result</a:t>
            </a:r>
          </a:p>
          <a:p>
            <a:pPr lvl="1"/>
            <a:r>
              <a:rPr lang="en-US" sz="2000" dirty="0"/>
              <a:t>Problem:</a:t>
            </a:r>
          </a:p>
          <a:p>
            <a:pPr lvl="2"/>
            <a:r>
              <a:rPr lang="en-US" sz="1600" dirty="0"/>
              <a:t>With function symbols, there are infinitely many ground terms</a:t>
            </a:r>
          </a:p>
          <a:p>
            <a:pPr lvl="2"/>
            <a:r>
              <a:rPr lang="en-US" sz="1600" dirty="0"/>
              <a:t>E.g., Father(Father(Father(John))) </a:t>
            </a:r>
            <a:endParaRPr lang="en-IN" sz="1600" dirty="0"/>
          </a:p>
          <a:p>
            <a:r>
              <a:rPr lang="en-US" sz="2400" dirty="0"/>
              <a:t>Theorem: </a:t>
            </a:r>
            <a:r>
              <a:rPr lang="en-US" sz="2400" dirty="0" err="1"/>
              <a:t>Herbrand</a:t>
            </a:r>
            <a:r>
              <a:rPr lang="en-US" sz="2400" dirty="0"/>
              <a:t> (1930)</a:t>
            </a:r>
          </a:p>
          <a:p>
            <a:pPr lvl="1"/>
            <a:r>
              <a:rPr lang="en-US" sz="2000" dirty="0"/>
              <a:t>If a sentence α is entailed by an FOL KB, it is entailed by a </a:t>
            </a:r>
            <a:r>
              <a:rPr lang="en-US" sz="2000" b="1" dirty="0">
                <a:solidFill>
                  <a:srgbClr val="C00000"/>
                </a:solidFill>
              </a:rPr>
              <a:t>finite subset </a:t>
            </a:r>
            <a:r>
              <a:rPr lang="en-US" sz="2000" dirty="0"/>
              <a:t>of the propositionalized </a:t>
            </a:r>
            <a:r>
              <a:rPr lang="en-US" sz="2000" b="1" dirty="0">
                <a:solidFill>
                  <a:srgbClr val="C00000"/>
                </a:solidFill>
              </a:rPr>
              <a:t>KB </a:t>
            </a:r>
          </a:p>
          <a:p>
            <a:pPr lvl="1"/>
            <a:r>
              <a:rPr lang="en-US" sz="2000" dirty="0"/>
              <a:t>Idea: For n = 0 to ∞ do </a:t>
            </a:r>
          </a:p>
          <a:p>
            <a:pPr lvl="2"/>
            <a:r>
              <a:rPr lang="en-US" sz="1600" dirty="0"/>
              <a:t>Create a propositional KB by instantiating with depth-n terms </a:t>
            </a:r>
          </a:p>
          <a:p>
            <a:pPr lvl="2"/>
            <a:r>
              <a:rPr lang="en-US" sz="1600" dirty="0"/>
              <a:t>See if α is entailed by this KB </a:t>
            </a:r>
          </a:p>
          <a:p>
            <a:pPr lvl="1"/>
            <a:r>
              <a:rPr lang="en-US" sz="2000" dirty="0"/>
              <a:t>Problem: works if α is entailed, loops if α is not entailed</a:t>
            </a:r>
          </a:p>
        </p:txBody>
      </p:sp>
    </p:spTree>
    <p:extLst>
      <p:ext uri="{BB962C8B-B14F-4D97-AF65-F5344CB8AC3E}">
        <p14:creationId xmlns:p14="http://schemas.microsoft.com/office/powerpoint/2010/main" val="40892509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85BD1-BFB3-4211-B622-78C1A10F01B6}"/>
              </a:ext>
            </a:extLst>
          </p:cNvPr>
          <p:cNvSpPr>
            <a:spLocks noGrp="1"/>
          </p:cNvSpPr>
          <p:nvPr>
            <p:ph type="title"/>
          </p:nvPr>
        </p:nvSpPr>
        <p:spPr/>
        <p:txBody>
          <a:bodyPr/>
          <a:lstStyle/>
          <a:p>
            <a:r>
              <a:rPr lang="en-IN" dirty="0"/>
              <a:t>Problems with </a:t>
            </a:r>
            <a:r>
              <a:rPr lang="en-IN" dirty="0" err="1"/>
              <a:t>Propositionalization</a:t>
            </a:r>
            <a:endParaRPr lang="en-IN" dirty="0"/>
          </a:p>
        </p:txBody>
      </p:sp>
      <p:sp>
        <p:nvSpPr>
          <p:cNvPr id="3" name="Content Placeholder 2">
            <a:extLst>
              <a:ext uri="{FF2B5EF4-FFF2-40B4-BE49-F238E27FC236}">
                <a16:creationId xmlns:a16="http://schemas.microsoft.com/office/drawing/2014/main" id="{021CFD83-9E99-4CB0-A668-A231BF002281}"/>
              </a:ext>
            </a:extLst>
          </p:cNvPr>
          <p:cNvSpPr>
            <a:spLocks noGrp="1"/>
          </p:cNvSpPr>
          <p:nvPr>
            <p:ph idx="1"/>
          </p:nvPr>
        </p:nvSpPr>
        <p:spPr/>
        <p:txBody>
          <a:bodyPr/>
          <a:lstStyle/>
          <a:p>
            <a:r>
              <a:rPr lang="en-US" sz="2400" dirty="0" err="1"/>
              <a:t>Propositionalization</a:t>
            </a:r>
            <a:r>
              <a:rPr lang="en-US" sz="2400" dirty="0"/>
              <a:t> seems to generate lots of irrelevant sentences</a:t>
            </a:r>
          </a:p>
          <a:p>
            <a:r>
              <a:rPr lang="en-US" sz="2400" dirty="0"/>
              <a:t>E.g., from: </a:t>
            </a:r>
          </a:p>
          <a:p>
            <a:pPr marL="457165" lvl="1" indent="0">
              <a:buNone/>
            </a:pPr>
            <a:r>
              <a:rPr lang="en-US" sz="2000" dirty="0"/>
              <a:t>	∀x King(x) ∧ Greedy(x) ⇒ Evil(x) </a:t>
            </a:r>
          </a:p>
          <a:p>
            <a:pPr marL="457165" lvl="1" indent="0">
              <a:buNone/>
            </a:pPr>
            <a:r>
              <a:rPr lang="en-US" sz="2000" dirty="0"/>
              <a:t>	King(John) </a:t>
            </a:r>
          </a:p>
          <a:p>
            <a:pPr marL="457165" lvl="1" indent="0">
              <a:buNone/>
            </a:pPr>
            <a:r>
              <a:rPr lang="en-US" sz="2000" dirty="0"/>
              <a:t>	∀y Greedy(y) </a:t>
            </a:r>
          </a:p>
          <a:p>
            <a:pPr marL="457165" lvl="1" indent="0">
              <a:buNone/>
            </a:pPr>
            <a:r>
              <a:rPr lang="en-US" sz="2000" dirty="0"/>
              <a:t>	Brother(Richard, John) </a:t>
            </a:r>
          </a:p>
          <a:p>
            <a:pPr marL="457165" lvl="1" indent="0">
              <a:buNone/>
            </a:pPr>
            <a:endParaRPr lang="en-US" sz="2000" dirty="0"/>
          </a:p>
          <a:p>
            <a:r>
              <a:rPr lang="en-US" sz="2400" dirty="0"/>
              <a:t>It seems obvious that </a:t>
            </a:r>
            <a:r>
              <a:rPr lang="en-US" sz="2400" i="1" dirty="0"/>
              <a:t>Evil(John), </a:t>
            </a:r>
            <a:r>
              <a:rPr lang="en-US" sz="2400" dirty="0"/>
              <a:t>but </a:t>
            </a:r>
            <a:r>
              <a:rPr lang="en-US" sz="2400" dirty="0" err="1"/>
              <a:t>propositionalization</a:t>
            </a:r>
            <a:r>
              <a:rPr lang="en-US" sz="2400" dirty="0"/>
              <a:t> produces lots of facts such as </a:t>
            </a:r>
            <a:r>
              <a:rPr lang="en-US" sz="2400" i="1" dirty="0"/>
              <a:t>Greedy(Richard) </a:t>
            </a:r>
            <a:r>
              <a:rPr lang="en-US" sz="2400" dirty="0"/>
              <a:t>that are irrelevant </a:t>
            </a:r>
          </a:p>
        </p:txBody>
      </p:sp>
    </p:spTree>
    <p:extLst>
      <p:ext uri="{BB962C8B-B14F-4D97-AF65-F5344CB8AC3E}">
        <p14:creationId xmlns:p14="http://schemas.microsoft.com/office/powerpoint/2010/main" val="196471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D4619-E5E0-25AE-C8C9-35F409507E79}"/>
              </a:ext>
            </a:extLst>
          </p:cNvPr>
          <p:cNvSpPr>
            <a:spLocks noGrp="1"/>
          </p:cNvSpPr>
          <p:nvPr>
            <p:ph type="title"/>
          </p:nvPr>
        </p:nvSpPr>
        <p:spPr/>
        <p:txBody>
          <a:bodyPr/>
          <a:lstStyle/>
          <a:p>
            <a:r>
              <a:rPr lang="en-US" dirty="0"/>
              <a:t>Unification (alignme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F1794B-53BA-DF84-516C-4E670FF51989}"/>
                  </a:ext>
                </a:extLst>
              </p:cNvPr>
              <p:cNvSpPr>
                <a:spLocks noGrp="1"/>
              </p:cNvSpPr>
              <p:nvPr>
                <p:ph idx="1"/>
              </p:nvPr>
            </p:nvSpPr>
            <p:spPr>
              <a:xfrm>
                <a:off x="406400" y="1289994"/>
                <a:ext cx="11379200" cy="5392904"/>
              </a:xfrm>
            </p:spPr>
            <p:txBody>
              <a:bodyPr/>
              <a:lstStyle/>
              <a:p>
                <a:r>
                  <a:rPr lang="en-US" sz="2800" dirty="0">
                    <a:solidFill>
                      <a:srgbClr val="C00000"/>
                    </a:solidFill>
                  </a:rPr>
                  <a:t>Problem in inference: </a:t>
                </a:r>
                <a:r>
                  <a:rPr lang="en-US" sz="2800" dirty="0"/>
                  <a:t>Universal elimination gives many opportunities for substituting variables with ground terms</a:t>
                </a:r>
              </a:p>
              <a:p>
                <a14:m>
                  <m:oMath xmlns:m="http://schemas.openxmlformats.org/officeDocument/2006/math">
                    <m:f>
                      <m:fPr>
                        <m:ctrlPr>
                          <a:rPr lang="en-US" sz="2800" b="0" i="1" smtClean="0">
                            <a:latin typeface="Cambria Math" panose="02040503050406030204" pitchFamily="18" charset="0"/>
                            <a:ea typeface="Cambria Math" panose="02040503050406030204" pitchFamily="18" charset="0"/>
                          </a:rPr>
                        </m:ctrlPr>
                      </m:fPr>
                      <m:num>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𝑥</m:t>
                            </m:r>
                          </m:e>
                        </m:d>
                      </m:num>
                      <m:den>
                        <m:r>
                          <a:rPr lang="en-US" sz="2800" b="0" i="1" smtClean="0">
                            <a:latin typeface="Cambria Math" panose="02040503050406030204" pitchFamily="18" charset="0"/>
                            <a:ea typeface="Cambria Math" panose="02040503050406030204" pitchFamily="18" charset="0"/>
                          </a:rPr>
                          <m:t>∅</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𝑎</m:t>
                            </m:r>
                          </m:e>
                        </m:d>
                      </m:den>
                    </m:f>
                  </m:oMath>
                </a14:m>
                <a:r>
                  <a:rPr lang="en-US" sz="2800" dirty="0"/>
                  <a:t>             a is constant     </a:t>
                </a:r>
              </a:p>
              <a:p>
                <a:r>
                  <a:rPr lang="en-US" sz="2800" dirty="0">
                    <a:solidFill>
                      <a:srgbClr val="C00000"/>
                    </a:solidFill>
                  </a:rPr>
                  <a:t>Solution: </a:t>
                </a:r>
                <a:r>
                  <a:rPr lang="en-US" sz="2800" dirty="0"/>
                  <a:t>Try substitutions that help us to make progress</a:t>
                </a:r>
              </a:p>
              <a:p>
                <a:pPr lvl="1"/>
                <a:r>
                  <a:rPr lang="en-US" sz="2400" dirty="0"/>
                  <a:t>Use substitutions of “similar” sentences in KB</a:t>
                </a:r>
              </a:p>
              <a:p>
                <a:r>
                  <a:rPr lang="en-US" sz="2800" dirty="0"/>
                  <a:t>Example:</a:t>
                </a:r>
              </a:p>
              <a:p>
                <a:pPr lvl="1"/>
                <a:r>
                  <a:rPr lang="en-US" sz="2400" dirty="0"/>
                  <a:t>∀x King(x) ∧ Greedy(x) ⇒ Evil(x)</a:t>
                </a:r>
              </a:p>
              <a:p>
                <a:pPr lvl="1"/>
                <a:r>
                  <a:rPr lang="en-US" sz="2400" dirty="0"/>
                  <a:t>King(John)</a:t>
                </a:r>
              </a:p>
              <a:p>
                <a:pPr lvl="1"/>
                <a:r>
                  <a:rPr lang="en-US" sz="2400" dirty="0"/>
                  <a:t>∀y Greedy(y)</a:t>
                </a:r>
              </a:p>
              <a:p>
                <a:pPr lvl="1"/>
                <a:r>
                  <a:rPr lang="en-US" sz="2400" dirty="0"/>
                  <a:t>If we use a substitution σ = {x/John, y/John} </a:t>
                </a:r>
              </a:p>
              <a:p>
                <a:pPr lvl="1"/>
                <a:r>
                  <a:rPr lang="en-US" sz="2400" dirty="0"/>
                  <a:t>we can use </a:t>
                </a:r>
                <a:r>
                  <a:rPr lang="en-US" sz="2400" dirty="0">
                    <a:solidFill>
                      <a:srgbClr val="CE00BB"/>
                    </a:solidFill>
                  </a:rPr>
                  <a:t>modus ponens</a:t>
                </a:r>
                <a:r>
                  <a:rPr lang="en-US" sz="2400" dirty="0"/>
                  <a:t> to infer Evil(John) in one step</a:t>
                </a:r>
              </a:p>
            </p:txBody>
          </p:sp>
        </mc:Choice>
        <mc:Fallback xmlns="">
          <p:sp>
            <p:nvSpPr>
              <p:cNvPr id="3" name="Content Placeholder 2">
                <a:extLst>
                  <a:ext uri="{FF2B5EF4-FFF2-40B4-BE49-F238E27FC236}">
                    <a16:creationId xmlns:a16="http://schemas.microsoft.com/office/drawing/2014/main" id="{FBF1794B-53BA-DF84-516C-4E670FF51989}"/>
                  </a:ext>
                </a:extLst>
              </p:cNvPr>
              <p:cNvSpPr>
                <a:spLocks noGrp="1" noRot="1" noChangeAspect="1" noMove="1" noResize="1" noEditPoints="1" noAdjustHandles="1" noChangeArrowheads="1" noChangeShapeType="1" noTextEdit="1"/>
              </p:cNvSpPr>
              <p:nvPr>
                <p:ph idx="1"/>
              </p:nvPr>
            </p:nvSpPr>
            <p:spPr>
              <a:xfrm>
                <a:off x="406400" y="1289994"/>
                <a:ext cx="11379200" cy="5392904"/>
              </a:xfrm>
              <a:blipFill>
                <a:blip r:embed="rId2"/>
                <a:stretch>
                  <a:fillRect l="-965" t="-1131" b="-3167"/>
                </a:stretch>
              </a:blipFill>
            </p:spPr>
            <p:txBody>
              <a:bodyPr/>
              <a:lstStyle/>
              <a:p>
                <a:r>
                  <a:rPr lang="en-US">
                    <a:noFill/>
                  </a:rPr>
                  <a:t> </a:t>
                </a:r>
              </a:p>
            </p:txBody>
          </p:sp>
        </mc:Fallback>
      </mc:AlternateContent>
    </p:spTree>
    <p:extLst>
      <p:ext uri="{BB962C8B-B14F-4D97-AF65-F5344CB8AC3E}">
        <p14:creationId xmlns:p14="http://schemas.microsoft.com/office/powerpoint/2010/main" val="31113397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8717F-1A58-47D4-B1F3-F9CB6AB65358}"/>
              </a:ext>
            </a:extLst>
          </p:cNvPr>
          <p:cNvSpPr>
            <a:spLocks noGrp="1"/>
          </p:cNvSpPr>
          <p:nvPr>
            <p:ph type="title"/>
          </p:nvPr>
        </p:nvSpPr>
        <p:spPr/>
        <p:txBody>
          <a:bodyPr/>
          <a:lstStyle/>
          <a:p>
            <a:r>
              <a:rPr lang="en-IN" dirty="0"/>
              <a:t>Unification</a:t>
            </a:r>
          </a:p>
        </p:txBody>
      </p:sp>
      <p:sp>
        <p:nvSpPr>
          <p:cNvPr id="3" name="Content Placeholder 2">
            <a:extLst>
              <a:ext uri="{FF2B5EF4-FFF2-40B4-BE49-F238E27FC236}">
                <a16:creationId xmlns:a16="http://schemas.microsoft.com/office/drawing/2014/main" id="{24603D37-14D6-4138-ADD7-71372855A96C}"/>
              </a:ext>
            </a:extLst>
          </p:cNvPr>
          <p:cNvSpPr>
            <a:spLocks noGrp="1"/>
          </p:cNvSpPr>
          <p:nvPr>
            <p:ph idx="1"/>
          </p:nvPr>
        </p:nvSpPr>
        <p:spPr>
          <a:xfrm>
            <a:off x="406400" y="1397002"/>
            <a:ext cx="11379200" cy="1732278"/>
          </a:xfrm>
        </p:spPr>
        <p:txBody>
          <a:bodyPr/>
          <a:lstStyle/>
          <a:p>
            <a:r>
              <a:rPr lang="en-US" sz="2400" dirty="0"/>
              <a:t>Takes two similar sentences and computes the substitution that makes them look the same, if it exists </a:t>
            </a:r>
          </a:p>
          <a:p>
            <a:pPr lvl="1"/>
            <a:r>
              <a:rPr lang="en-US" sz="2000" dirty="0"/>
              <a:t>Use substitutions of “similar” sentences in KB</a:t>
            </a:r>
          </a:p>
          <a:p>
            <a:pPr marL="0" indent="0">
              <a:buNone/>
            </a:pPr>
            <a:r>
              <a:rPr lang="en-IN" sz="2400" i="1" dirty="0">
                <a:solidFill>
                  <a:srgbClr val="C00000"/>
                </a:solidFill>
              </a:rPr>
              <a:t>	UNIFY ( p, q) = </a:t>
            </a:r>
            <a:r>
              <a:rPr lang="el-GR" sz="2400" i="1" dirty="0">
                <a:solidFill>
                  <a:srgbClr val="C00000"/>
                </a:solidFill>
              </a:rPr>
              <a:t>σ </a:t>
            </a:r>
            <a:r>
              <a:rPr lang="en-US" sz="2400" i="1" dirty="0">
                <a:solidFill>
                  <a:srgbClr val="C00000"/>
                </a:solidFill>
              </a:rPr>
              <a:t>           </a:t>
            </a:r>
            <a:r>
              <a:rPr lang="en-IN" sz="2400" dirty="0">
                <a:solidFill>
                  <a:srgbClr val="C00000"/>
                </a:solidFill>
              </a:rPr>
              <a:t>such that            </a:t>
            </a:r>
            <a:r>
              <a:rPr lang="en-IN" sz="2400" i="1" dirty="0">
                <a:solidFill>
                  <a:srgbClr val="C00000"/>
                </a:solidFill>
              </a:rPr>
              <a:t>SUBST( </a:t>
            </a:r>
            <a:r>
              <a:rPr lang="el-GR" sz="2400" i="1" dirty="0">
                <a:solidFill>
                  <a:srgbClr val="C00000"/>
                </a:solidFill>
              </a:rPr>
              <a:t>σ, </a:t>
            </a:r>
            <a:r>
              <a:rPr lang="en-IN" sz="2400" i="1" dirty="0">
                <a:solidFill>
                  <a:srgbClr val="C00000"/>
                </a:solidFill>
              </a:rPr>
              <a:t>p) = SUBST (</a:t>
            </a:r>
            <a:r>
              <a:rPr lang="el-GR" sz="2400" i="1" dirty="0">
                <a:solidFill>
                  <a:srgbClr val="C00000"/>
                </a:solidFill>
              </a:rPr>
              <a:t>σ , </a:t>
            </a:r>
            <a:r>
              <a:rPr lang="en-IN" sz="2400" i="1" dirty="0">
                <a:solidFill>
                  <a:srgbClr val="C00000"/>
                </a:solidFill>
              </a:rPr>
              <a:t>q)</a:t>
            </a:r>
            <a:endParaRPr lang="en-US" sz="2400" i="1" dirty="0">
              <a:solidFill>
                <a:srgbClr val="C00000"/>
              </a:solidFill>
            </a:endParaRPr>
          </a:p>
        </p:txBody>
      </p:sp>
      <p:sp>
        <p:nvSpPr>
          <p:cNvPr id="4" name="TextBox 3">
            <a:extLst>
              <a:ext uri="{FF2B5EF4-FFF2-40B4-BE49-F238E27FC236}">
                <a16:creationId xmlns:a16="http://schemas.microsoft.com/office/drawing/2014/main" id="{A1AF4946-27D7-4C5C-9311-36E7A052D972}"/>
              </a:ext>
            </a:extLst>
          </p:cNvPr>
          <p:cNvSpPr txBox="1"/>
          <p:nvPr/>
        </p:nvSpPr>
        <p:spPr>
          <a:xfrm>
            <a:off x="436880" y="3769360"/>
            <a:ext cx="6106160" cy="2585323"/>
          </a:xfrm>
          <a:prstGeom prst="rect">
            <a:avLst/>
          </a:prstGeom>
          <a:noFill/>
        </p:spPr>
        <p:txBody>
          <a:bodyPr wrap="square" rtlCol="0">
            <a:spAutoFit/>
          </a:bodyPr>
          <a:lstStyle/>
          <a:p>
            <a:pPr marL="342900" indent="-342900">
              <a:buFont typeface="Wingdings" panose="05000000000000000000" pitchFamily="2" charset="2"/>
              <a:buChar char="§"/>
            </a:pPr>
            <a:r>
              <a:rPr lang="en-US" sz="2400" dirty="0">
                <a:solidFill>
                  <a:schemeClr val="accent2"/>
                </a:solidFill>
                <a:latin typeface="Calibri" pitchFamily="34" charset="0"/>
                <a:cs typeface="+mn-cs"/>
              </a:rPr>
              <a:t>Examples: </a:t>
            </a:r>
          </a:p>
          <a:p>
            <a:pPr lvl="1">
              <a:lnSpc>
                <a:spcPct val="150000"/>
              </a:lnSpc>
            </a:pPr>
            <a:r>
              <a:rPr lang="en-US" sz="2000" i="1" dirty="0"/>
              <a:t>UNIFY </a:t>
            </a:r>
            <a:r>
              <a:rPr lang="en-US" sz="2000" dirty="0"/>
              <a:t>(</a:t>
            </a:r>
            <a:r>
              <a:rPr lang="en-US" sz="2000" i="1" dirty="0"/>
              <a:t>Knows</a:t>
            </a:r>
            <a:r>
              <a:rPr lang="en-US" sz="2000" dirty="0"/>
              <a:t>(</a:t>
            </a:r>
            <a:r>
              <a:rPr lang="en-US" sz="2000" i="1" dirty="0"/>
              <a:t>John, x</a:t>
            </a:r>
            <a:r>
              <a:rPr lang="en-US" sz="2000" dirty="0"/>
              <a:t>)</a:t>
            </a:r>
            <a:r>
              <a:rPr lang="en-US" sz="2000" i="1" dirty="0"/>
              <a:t>, Knows</a:t>
            </a:r>
            <a:r>
              <a:rPr lang="en-US" sz="2000" dirty="0"/>
              <a:t>(</a:t>
            </a:r>
            <a:r>
              <a:rPr lang="en-US" sz="2000" i="1" dirty="0"/>
              <a:t>John, Jane</a:t>
            </a:r>
            <a:r>
              <a:rPr lang="en-US" sz="2000" dirty="0"/>
              <a:t>))</a:t>
            </a:r>
            <a:r>
              <a:rPr lang="en-US" sz="2000" i="1" dirty="0"/>
              <a:t> =</a:t>
            </a:r>
          </a:p>
          <a:p>
            <a:pPr lvl="1">
              <a:lnSpc>
                <a:spcPct val="150000"/>
              </a:lnSpc>
            </a:pPr>
            <a:r>
              <a:rPr lang="en-US" sz="2000" i="1" dirty="0"/>
              <a:t>UNIFY</a:t>
            </a:r>
            <a:r>
              <a:rPr lang="en-US" sz="2000" dirty="0"/>
              <a:t>(</a:t>
            </a:r>
            <a:r>
              <a:rPr lang="en-US" sz="2000" i="1" dirty="0"/>
              <a:t>Knows</a:t>
            </a:r>
            <a:r>
              <a:rPr lang="en-US" sz="2000" dirty="0"/>
              <a:t>(</a:t>
            </a:r>
            <a:r>
              <a:rPr lang="en-US" sz="2000" i="1" dirty="0"/>
              <a:t>John, x</a:t>
            </a:r>
            <a:r>
              <a:rPr lang="en-US" sz="2000" dirty="0"/>
              <a:t>)</a:t>
            </a:r>
            <a:r>
              <a:rPr lang="en-US" sz="2000" i="1" dirty="0"/>
              <a:t>,Knows</a:t>
            </a:r>
            <a:r>
              <a:rPr lang="en-US" sz="2000" dirty="0"/>
              <a:t>(</a:t>
            </a:r>
            <a:r>
              <a:rPr lang="en-US" sz="2000" i="1" dirty="0"/>
              <a:t>y, Ann</a:t>
            </a:r>
            <a:r>
              <a:rPr lang="en-US" sz="2000" dirty="0"/>
              <a:t>))</a:t>
            </a:r>
            <a:r>
              <a:rPr lang="en-US" sz="2000" i="1" dirty="0"/>
              <a:t> = </a:t>
            </a:r>
          </a:p>
          <a:p>
            <a:pPr lvl="1">
              <a:lnSpc>
                <a:spcPct val="150000"/>
              </a:lnSpc>
            </a:pPr>
            <a:r>
              <a:rPr lang="en-US" sz="2000" i="1" dirty="0"/>
              <a:t>UNIFY</a:t>
            </a:r>
            <a:r>
              <a:rPr lang="en-US" sz="2000" dirty="0"/>
              <a:t>(</a:t>
            </a:r>
            <a:r>
              <a:rPr lang="en-US" sz="2000" i="1" dirty="0"/>
              <a:t>Knows</a:t>
            </a:r>
            <a:r>
              <a:rPr lang="en-US" sz="2000" dirty="0"/>
              <a:t>(</a:t>
            </a:r>
            <a:r>
              <a:rPr lang="en-US" sz="2000" i="1" dirty="0"/>
              <a:t>John, x</a:t>
            </a:r>
            <a:r>
              <a:rPr lang="en-US" sz="2000" dirty="0"/>
              <a:t>)</a:t>
            </a:r>
            <a:r>
              <a:rPr lang="en-US" sz="2000" i="1" dirty="0"/>
              <a:t>,Knows</a:t>
            </a:r>
            <a:r>
              <a:rPr lang="en-US" sz="2000" dirty="0"/>
              <a:t>(</a:t>
            </a:r>
            <a:r>
              <a:rPr lang="en-US" sz="2000" i="1" dirty="0"/>
              <a:t>y, </a:t>
            </a:r>
            <a:r>
              <a:rPr lang="en-US" sz="2000" i="1" dirty="0" err="1"/>
              <a:t>Motherof</a:t>
            </a:r>
            <a:r>
              <a:rPr lang="en-US" sz="2000" dirty="0"/>
              <a:t>(</a:t>
            </a:r>
            <a:r>
              <a:rPr lang="en-US" sz="2000" i="1" dirty="0"/>
              <a:t>y</a:t>
            </a:r>
            <a:r>
              <a:rPr lang="en-US" sz="2000" dirty="0"/>
              <a:t>)))</a:t>
            </a:r>
            <a:r>
              <a:rPr lang="en-US" sz="2000" i="1" dirty="0"/>
              <a:t> = </a:t>
            </a:r>
          </a:p>
          <a:p>
            <a:pPr lvl="1">
              <a:lnSpc>
                <a:spcPct val="150000"/>
              </a:lnSpc>
            </a:pPr>
            <a:r>
              <a:rPr lang="en-US" sz="2000" i="1" dirty="0"/>
              <a:t>UNIFY</a:t>
            </a:r>
            <a:r>
              <a:rPr lang="en-US" sz="2000" dirty="0"/>
              <a:t>(</a:t>
            </a:r>
            <a:r>
              <a:rPr lang="en-US" sz="2000" i="1" dirty="0"/>
              <a:t>Knows</a:t>
            </a:r>
            <a:r>
              <a:rPr lang="en-US" sz="2000" dirty="0"/>
              <a:t>(</a:t>
            </a:r>
            <a:r>
              <a:rPr lang="en-US" sz="2000" i="1" dirty="0"/>
              <a:t>John, x</a:t>
            </a:r>
            <a:r>
              <a:rPr lang="en-US" sz="2000" dirty="0"/>
              <a:t>)</a:t>
            </a:r>
            <a:r>
              <a:rPr lang="en-US" sz="2000" i="1" dirty="0"/>
              <a:t>, Knows</a:t>
            </a:r>
            <a:r>
              <a:rPr lang="en-US" sz="2000" dirty="0"/>
              <a:t>(</a:t>
            </a:r>
            <a:r>
              <a:rPr lang="en-US" sz="2000" i="1" dirty="0"/>
              <a:t>x, Elizabeth</a:t>
            </a:r>
            <a:r>
              <a:rPr lang="en-US" sz="2000" dirty="0"/>
              <a:t>))</a:t>
            </a:r>
            <a:r>
              <a:rPr lang="en-US" sz="2000" i="1" dirty="0"/>
              <a:t> = </a:t>
            </a:r>
          </a:p>
          <a:p>
            <a:endParaRPr lang="en-IN" dirty="0"/>
          </a:p>
        </p:txBody>
      </p:sp>
      <p:sp>
        <p:nvSpPr>
          <p:cNvPr id="5" name="TextBox 4">
            <a:extLst>
              <a:ext uri="{FF2B5EF4-FFF2-40B4-BE49-F238E27FC236}">
                <a16:creationId xmlns:a16="http://schemas.microsoft.com/office/drawing/2014/main" id="{6E97B373-567A-4A37-9D66-27078B3B815E}"/>
              </a:ext>
            </a:extLst>
          </p:cNvPr>
          <p:cNvSpPr txBox="1"/>
          <p:nvPr/>
        </p:nvSpPr>
        <p:spPr>
          <a:xfrm>
            <a:off x="5486400" y="4131096"/>
            <a:ext cx="4450080" cy="1881990"/>
          </a:xfrm>
          <a:prstGeom prst="rect">
            <a:avLst/>
          </a:prstGeom>
          <a:noFill/>
        </p:spPr>
        <p:txBody>
          <a:bodyPr wrap="square" rtlCol="0">
            <a:spAutoFit/>
          </a:bodyPr>
          <a:lstStyle/>
          <a:p>
            <a:pPr>
              <a:lnSpc>
                <a:spcPct val="150000"/>
              </a:lnSpc>
            </a:pPr>
            <a:r>
              <a:rPr lang="en-US" sz="2000" i="1" dirty="0">
                <a:solidFill>
                  <a:srgbClr val="C00000"/>
                </a:solidFill>
              </a:rPr>
              <a:t>            </a:t>
            </a:r>
            <a:r>
              <a:rPr lang="en-US" sz="2000" dirty="0">
                <a:solidFill>
                  <a:srgbClr val="C00000"/>
                </a:solidFill>
              </a:rPr>
              <a:t>{</a:t>
            </a:r>
            <a:r>
              <a:rPr lang="en-US" sz="2000" i="1" dirty="0">
                <a:solidFill>
                  <a:srgbClr val="C00000"/>
                </a:solidFill>
              </a:rPr>
              <a:t>x/Jane</a:t>
            </a:r>
            <a:r>
              <a:rPr lang="en-US" sz="2000" dirty="0">
                <a:solidFill>
                  <a:srgbClr val="C00000"/>
                </a:solidFill>
              </a:rPr>
              <a:t>}</a:t>
            </a:r>
          </a:p>
          <a:p>
            <a:pPr>
              <a:lnSpc>
                <a:spcPct val="150000"/>
              </a:lnSpc>
            </a:pPr>
            <a:r>
              <a:rPr lang="en-IN" sz="2000" i="1" dirty="0">
                <a:solidFill>
                  <a:srgbClr val="C00000"/>
                </a:solidFill>
              </a:rPr>
              <a:t> </a:t>
            </a:r>
            <a:r>
              <a:rPr lang="en-IN" sz="2000" dirty="0">
                <a:solidFill>
                  <a:srgbClr val="C00000"/>
                </a:solidFill>
              </a:rPr>
              <a:t>{</a:t>
            </a:r>
            <a:r>
              <a:rPr lang="en-IN" sz="2000" i="1" dirty="0">
                <a:solidFill>
                  <a:srgbClr val="C00000"/>
                </a:solidFill>
              </a:rPr>
              <a:t>x/Ann, y/John</a:t>
            </a:r>
            <a:r>
              <a:rPr lang="en-IN" sz="2000" dirty="0">
                <a:solidFill>
                  <a:srgbClr val="C00000"/>
                </a:solidFill>
              </a:rPr>
              <a:t>}</a:t>
            </a:r>
            <a:endParaRPr lang="en-US" sz="2000" dirty="0">
              <a:solidFill>
                <a:srgbClr val="C00000"/>
              </a:solidFill>
            </a:endParaRPr>
          </a:p>
          <a:p>
            <a:pPr>
              <a:lnSpc>
                <a:spcPct val="150000"/>
              </a:lnSpc>
            </a:pPr>
            <a:r>
              <a:rPr lang="en-IN" sz="2000" i="1" dirty="0">
                <a:solidFill>
                  <a:srgbClr val="C00000"/>
                </a:solidFill>
              </a:rPr>
              <a:t>             </a:t>
            </a:r>
            <a:r>
              <a:rPr lang="en-IN" sz="2000" dirty="0">
                <a:solidFill>
                  <a:srgbClr val="C00000"/>
                </a:solidFill>
              </a:rPr>
              <a:t>{</a:t>
            </a:r>
            <a:r>
              <a:rPr lang="en-IN" sz="2000" i="1" dirty="0">
                <a:solidFill>
                  <a:srgbClr val="C00000"/>
                </a:solidFill>
              </a:rPr>
              <a:t>x/</a:t>
            </a:r>
            <a:r>
              <a:rPr lang="en-IN" sz="2000" i="1" dirty="0" err="1">
                <a:solidFill>
                  <a:srgbClr val="C00000"/>
                </a:solidFill>
              </a:rPr>
              <a:t>Motherof</a:t>
            </a:r>
            <a:r>
              <a:rPr lang="en-IN" sz="2000" dirty="0">
                <a:solidFill>
                  <a:srgbClr val="C00000"/>
                </a:solidFill>
              </a:rPr>
              <a:t>(</a:t>
            </a:r>
            <a:r>
              <a:rPr lang="en-IN" sz="2000" i="1" dirty="0">
                <a:solidFill>
                  <a:srgbClr val="C00000"/>
                </a:solidFill>
              </a:rPr>
              <a:t>John</a:t>
            </a:r>
            <a:r>
              <a:rPr lang="en-IN" sz="2000" dirty="0">
                <a:solidFill>
                  <a:srgbClr val="C00000"/>
                </a:solidFill>
              </a:rPr>
              <a:t>)</a:t>
            </a:r>
            <a:r>
              <a:rPr lang="en-IN" sz="2000" i="1" dirty="0">
                <a:solidFill>
                  <a:srgbClr val="C00000"/>
                </a:solidFill>
              </a:rPr>
              <a:t>, y/John</a:t>
            </a:r>
            <a:r>
              <a:rPr lang="en-IN" sz="2000" dirty="0">
                <a:solidFill>
                  <a:srgbClr val="C00000"/>
                </a:solidFill>
              </a:rPr>
              <a:t>}</a:t>
            </a:r>
            <a:r>
              <a:rPr lang="en-US" sz="2000" i="1" dirty="0">
                <a:solidFill>
                  <a:srgbClr val="C00000"/>
                </a:solidFill>
              </a:rPr>
              <a:t> </a:t>
            </a:r>
          </a:p>
          <a:p>
            <a:pPr>
              <a:lnSpc>
                <a:spcPct val="150000"/>
              </a:lnSpc>
            </a:pPr>
            <a:r>
              <a:rPr lang="en-IN" sz="2000" i="1" dirty="0">
                <a:solidFill>
                  <a:srgbClr val="C00000"/>
                </a:solidFill>
              </a:rPr>
              <a:t>     </a:t>
            </a:r>
            <a:r>
              <a:rPr lang="en-IN" sz="2000" dirty="0">
                <a:solidFill>
                  <a:srgbClr val="C00000"/>
                </a:solidFill>
              </a:rPr>
              <a:t>   </a:t>
            </a:r>
            <a:r>
              <a:rPr lang="en-IN" sz="2000" i="1" dirty="0">
                <a:solidFill>
                  <a:srgbClr val="C00000"/>
                </a:solidFill>
              </a:rPr>
              <a:t>   fail</a:t>
            </a:r>
          </a:p>
        </p:txBody>
      </p:sp>
    </p:spTree>
    <p:extLst>
      <p:ext uri="{BB962C8B-B14F-4D97-AF65-F5344CB8AC3E}">
        <p14:creationId xmlns:p14="http://schemas.microsoft.com/office/powerpoint/2010/main" val="230913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0A83D-06A2-413E-A010-4A481F72FBC7}"/>
              </a:ext>
            </a:extLst>
          </p:cNvPr>
          <p:cNvSpPr>
            <a:spLocks noGrp="1"/>
          </p:cNvSpPr>
          <p:nvPr>
            <p:ph type="title"/>
          </p:nvPr>
        </p:nvSpPr>
        <p:spPr/>
        <p:txBody>
          <a:bodyPr/>
          <a:lstStyle/>
          <a:p>
            <a:r>
              <a:rPr lang="en-IN" dirty="0"/>
              <a:t>Unification</a:t>
            </a:r>
          </a:p>
        </p:txBody>
      </p:sp>
      <p:sp>
        <p:nvSpPr>
          <p:cNvPr id="3" name="Content Placeholder 2">
            <a:extLst>
              <a:ext uri="{FF2B5EF4-FFF2-40B4-BE49-F238E27FC236}">
                <a16:creationId xmlns:a16="http://schemas.microsoft.com/office/drawing/2014/main" id="{9B5E89A2-ADE3-4E0C-A77E-C832303B9560}"/>
              </a:ext>
            </a:extLst>
          </p:cNvPr>
          <p:cNvSpPr>
            <a:spLocks noGrp="1"/>
          </p:cNvSpPr>
          <p:nvPr>
            <p:ph idx="1"/>
          </p:nvPr>
        </p:nvSpPr>
        <p:spPr/>
        <p:txBody>
          <a:bodyPr/>
          <a:lstStyle/>
          <a:p>
            <a:pPr>
              <a:lnSpc>
                <a:spcPct val="150000"/>
              </a:lnSpc>
            </a:pPr>
            <a:r>
              <a:rPr lang="en-US" sz="2400" dirty="0"/>
              <a:t>To unify Knows(</a:t>
            </a:r>
            <a:r>
              <a:rPr lang="en-US" sz="2400" dirty="0" err="1"/>
              <a:t>John,x</a:t>
            </a:r>
            <a:r>
              <a:rPr lang="en-US" sz="2400" dirty="0"/>
              <a:t>) and Knows(</a:t>
            </a:r>
            <a:r>
              <a:rPr lang="en-US" sz="2400" dirty="0" err="1"/>
              <a:t>y,z</a:t>
            </a:r>
            <a:r>
              <a:rPr lang="en-US" sz="2400" dirty="0"/>
              <a:t>), </a:t>
            </a:r>
          </a:p>
          <a:p>
            <a:pPr marL="0" indent="0">
              <a:lnSpc>
                <a:spcPct val="150000"/>
              </a:lnSpc>
              <a:buNone/>
            </a:pPr>
            <a:r>
              <a:rPr lang="en-US" sz="2400" dirty="0"/>
              <a:t>	</a:t>
            </a:r>
            <a:r>
              <a:rPr lang="en-US" sz="2400" dirty="0">
                <a:solidFill>
                  <a:schemeClr val="tx1"/>
                </a:solidFill>
              </a:rPr>
              <a:t>σ = {y/John, x/z } or σ = {y/John, x/John, z/John} </a:t>
            </a:r>
          </a:p>
          <a:p>
            <a:pPr>
              <a:lnSpc>
                <a:spcPct val="150000"/>
              </a:lnSpc>
            </a:pPr>
            <a:r>
              <a:rPr lang="en-US" sz="2400" dirty="0"/>
              <a:t>The </a:t>
            </a:r>
            <a:r>
              <a:rPr lang="en-US" sz="2400" b="1" dirty="0">
                <a:solidFill>
                  <a:srgbClr val="C00000"/>
                </a:solidFill>
              </a:rPr>
              <a:t>first</a:t>
            </a:r>
            <a:r>
              <a:rPr lang="en-US" sz="2400" dirty="0"/>
              <a:t> unifier is </a:t>
            </a:r>
            <a:r>
              <a:rPr lang="en-US" sz="2400" b="1" dirty="0">
                <a:solidFill>
                  <a:srgbClr val="C00000"/>
                </a:solidFill>
              </a:rPr>
              <a:t>more general </a:t>
            </a:r>
            <a:r>
              <a:rPr lang="en-US" sz="2400" dirty="0"/>
              <a:t>than the </a:t>
            </a:r>
            <a:r>
              <a:rPr lang="en-US" sz="2400" b="1" dirty="0">
                <a:solidFill>
                  <a:srgbClr val="C00000"/>
                </a:solidFill>
              </a:rPr>
              <a:t>second</a:t>
            </a:r>
            <a:r>
              <a:rPr lang="en-US" sz="2400" dirty="0"/>
              <a:t>.</a:t>
            </a:r>
          </a:p>
          <a:p>
            <a:pPr>
              <a:lnSpc>
                <a:spcPct val="150000"/>
              </a:lnSpc>
            </a:pPr>
            <a:r>
              <a:rPr lang="en-US" sz="2400" dirty="0"/>
              <a:t>There is a single most general unifier (MGU) that is unique up to renaming of variables.</a:t>
            </a:r>
          </a:p>
          <a:p>
            <a:pPr marL="0" indent="0">
              <a:lnSpc>
                <a:spcPct val="150000"/>
              </a:lnSpc>
              <a:buNone/>
            </a:pPr>
            <a:r>
              <a:rPr lang="en-US" sz="2400" dirty="0"/>
              <a:t>	</a:t>
            </a:r>
            <a:r>
              <a:rPr lang="en-US" sz="2400" dirty="0">
                <a:solidFill>
                  <a:schemeClr val="tx1"/>
                </a:solidFill>
              </a:rPr>
              <a:t>MGU = { y/John, x/z }</a:t>
            </a:r>
            <a:endParaRPr lang="en-IN" sz="2400" dirty="0">
              <a:solidFill>
                <a:schemeClr val="tx1"/>
              </a:solidFill>
            </a:endParaRPr>
          </a:p>
        </p:txBody>
      </p:sp>
    </p:spTree>
    <p:extLst>
      <p:ext uri="{BB962C8B-B14F-4D97-AF65-F5344CB8AC3E}">
        <p14:creationId xmlns:p14="http://schemas.microsoft.com/office/powerpoint/2010/main" val="29173394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05680-116F-4437-84D6-4CD3641A7E15}"/>
              </a:ext>
            </a:extLst>
          </p:cNvPr>
          <p:cNvSpPr>
            <a:spLocks noGrp="1"/>
          </p:cNvSpPr>
          <p:nvPr>
            <p:ph type="title"/>
          </p:nvPr>
        </p:nvSpPr>
        <p:spPr/>
        <p:txBody>
          <a:bodyPr/>
          <a:lstStyle/>
          <a:p>
            <a:r>
              <a:rPr lang="en-IN" dirty="0"/>
              <a:t>Generalized Inference Rul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01A13C6-AFC5-4CD7-99BC-73EDBC95ABF1}"/>
                  </a:ext>
                </a:extLst>
              </p:cNvPr>
              <p:cNvSpPr>
                <a:spLocks noGrp="1"/>
              </p:cNvSpPr>
              <p:nvPr>
                <p:ph idx="1"/>
              </p:nvPr>
            </p:nvSpPr>
            <p:spPr/>
            <p:txBody>
              <a:bodyPr/>
              <a:lstStyle/>
              <a:p>
                <a:r>
                  <a:rPr lang="en-US" sz="2400" dirty="0"/>
                  <a:t>Use substitutions that let us make inferences </a:t>
                </a:r>
              </a:p>
              <a:p>
                <a:r>
                  <a:rPr lang="en-US" sz="2400" dirty="0"/>
                  <a:t>Example: </a:t>
                </a:r>
                <a:r>
                  <a:rPr lang="en-US" sz="2400" b="1" dirty="0">
                    <a:solidFill>
                      <a:srgbClr val="C00000"/>
                    </a:solidFill>
                  </a:rPr>
                  <a:t>Modus Ponens</a:t>
                </a:r>
              </a:p>
              <a:p>
                <a:r>
                  <a:rPr lang="en-US" sz="2400" dirty="0"/>
                  <a:t>If there exists a substitution </a:t>
                </a:r>
                <a:r>
                  <a:rPr lang="en-US" sz="2400" dirty="0">
                    <a:solidFill>
                      <a:schemeClr val="tx1"/>
                    </a:solidFill>
                  </a:rPr>
                  <a:t>σ </a:t>
                </a:r>
                <a:r>
                  <a:rPr lang="en-US" sz="2400" dirty="0"/>
                  <a:t>such that</a:t>
                </a:r>
              </a:p>
              <a:p>
                <a:pPr marL="0" indent="0">
                  <a:buNone/>
                </a:pPr>
                <a:r>
                  <a:rPr lang="en-IN" sz="2400" i="1" dirty="0">
                    <a:solidFill>
                      <a:srgbClr val="C00000"/>
                    </a:solidFill>
                  </a:rPr>
                  <a:t>			SUBST( </a:t>
                </a:r>
                <a:r>
                  <a:rPr lang="el-GR" sz="2400" i="1" dirty="0">
                    <a:solidFill>
                      <a:srgbClr val="C00000"/>
                    </a:solidFill>
                  </a:rPr>
                  <a:t>σ, </a:t>
                </a:r>
                <a:r>
                  <a:rPr lang="en-IN" sz="2400" i="1" dirty="0">
                    <a:solidFill>
                      <a:srgbClr val="C00000"/>
                    </a:solidFill>
                  </a:rPr>
                  <a:t>A</a:t>
                </a:r>
                <a14:m>
                  <m:oMath xmlns:m="http://schemas.openxmlformats.org/officeDocument/2006/math">
                    <m:r>
                      <a:rPr lang="en-IN" sz="2400" i="1" baseline="-25000" dirty="0" smtClean="0">
                        <a:solidFill>
                          <a:srgbClr val="C00000"/>
                        </a:solidFill>
                        <a:latin typeface="Cambria Math" panose="02040503050406030204" pitchFamily="18" charset="0"/>
                      </a:rPr>
                      <m:t>𝑖</m:t>
                    </m:r>
                  </m:oMath>
                </a14:m>
                <a:r>
                  <a:rPr lang="en-IN" sz="2400" i="1" dirty="0">
                    <a:solidFill>
                      <a:srgbClr val="C00000"/>
                    </a:solidFill>
                  </a:rPr>
                  <a:t>) = SUBST (</a:t>
                </a:r>
                <a:r>
                  <a:rPr lang="el-GR" sz="2400" i="1" dirty="0">
                    <a:solidFill>
                      <a:srgbClr val="C00000"/>
                    </a:solidFill>
                  </a:rPr>
                  <a:t>σ , </a:t>
                </a:r>
                <a:r>
                  <a:rPr lang="en-IN" sz="2400" i="1" dirty="0">
                    <a:solidFill>
                      <a:srgbClr val="C00000"/>
                    </a:solidFill>
                  </a:rPr>
                  <a:t>A</a:t>
                </a:r>
                <a14:m>
                  <m:oMath xmlns:m="http://schemas.openxmlformats.org/officeDocument/2006/math">
                    <m:r>
                      <a:rPr lang="en-IN" sz="2400" i="1" baseline="-25000" dirty="0" smtClean="0">
                        <a:solidFill>
                          <a:srgbClr val="C00000"/>
                        </a:solidFill>
                        <a:latin typeface="Cambria Math" panose="02040503050406030204" pitchFamily="18" charset="0"/>
                      </a:rPr>
                      <m:t>𝑖</m:t>
                    </m:r>
                  </m:oMath>
                </a14:m>
                <a:r>
                  <a:rPr lang="en-IN" sz="2400" i="1" dirty="0">
                    <a:solidFill>
                      <a:srgbClr val="C00000"/>
                    </a:solidFill>
                  </a:rPr>
                  <a:t>)   </a:t>
                </a:r>
                <a:r>
                  <a:rPr lang="en-IN" sz="2400" b="1" dirty="0">
                    <a:solidFill>
                      <a:srgbClr val="C00000"/>
                    </a:solidFill>
                  </a:rPr>
                  <a:t>For all  </a:t>
                </a:r>
                <a:r>
                  <a:rPr lang="en-IN" sz="2400" b="1" dirty="0" err="1">
                    <a:solidFill>
                      <a:srgbClr val="C00000"/>
                    </a:solidFill>
                  </a:rPr>
                  <a:t>i</a:t>
                </a:r>
                <a:r>
                  <a:rPr lang="en-IN" sz="2400" b="1" dirty="0">
                    <a:solidFill>
                      <a:srgbClr val="C00000"/>
                    </a:solidFill>
                  </a:rPr>
                  <a:t> = 1, 2, 3, …, n</a:t>
                </a:r>
              </a:p>
              <a:p>
                <a:pPr marL="0" indent="0">
                  <a:buNone/>
                </a:pPr>
                <a:endParaRPr lang="en-IN" sz="2400" i="1" dirty="0">
                  <a:solidFill>
                    <a:srgbClr val="C00000"/>
                  </a:solidFill>
                </a:endParaRPr>
              </a:p>
              <a:p>
                <a:pPr marL="0" indent="0">
                  <a:buNone/>
                </a:pPr>
                <a14:m>
                  <m:oMathPara xmlns:m="http://schemas.openxmlformats.org/officeDocument/2006/math">
                    <m:oMathParaPr>
                      <m:jc m:val="centerGroup"/>
                    </m:oMathParaPr>
                    <m:oMath xmlns:m="http://schemas.openxmlformats.org/officeDocument/2006/math">
                      <m:f>
                        <m:fPr>
                          <m:ctrlPr>
                            <a:rPr lang="en-US" sz="2400" b="0" i="1" smtClean="0">
                              <a:solidFill>
                                <a:srgbClr val="C00000"/>
                              </a:solidFill>
                              <a:latin typeface="Cambria Math" panose="02040503050406030204" pitchFamily="18" charset="0"/>
                            </a:rPr>
                          </m:ctrlPr>
                        </m:fPr>
                        <m:num>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1</m:t>
                              </m:r>
                            </m:sub>
                          </m:sSub>
                          <m:r>
                            <a:rPr lang="en-US" sz="2400" i="1">
                              <a:solidFill>
                                <a:srgbClr val="C00000"/>
                              </a:solidFill>
                              <a:latin typeface="Cambria Math" panose="02040503050406030204" pitchFamily="18" charset="0"/>
                            </a:rPr>
                            <m:t>∧</m:t>
                          </m:r>
                          <m:sSub>
                            <m:sSubPr>
                              <m:ctrlPr>
                                <a:rPr lang="en-US" sz="2400" i="1">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 </m:t>
                              </m:r>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2</m:t>
                              </m:r>
                            </m:sub>
                          </m:sSub>
                          <m:r>
                            <a:rPr lang="en-US" sz="2400" i="1">
                              <a:solidFill>
                                <a:srgbClr val="C00000"/>
                              </a:solidFill>
                              <a:latin typeface="Cambria Math" panose="02040503050406030204" pitchFamily="18" charset="0"/>
                            </a:rPr>
                            <m:t>∧ . . . . </m:t>
                          </m:r>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𝑛</m:t>
                              </m:r>
                            </m:sub>
                          </m:sSub>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𝐵</m:t>
                          </m:r>
                          <m:r>
                            <a:rPr lang="en-US" sz="2400" i="1">
                              <a:solidFill>
                                <a:srgbClr val="C00000"/>
                              </a:solidFill>
                              <a:latin typeface="Cambria Math" panose="02040503050406030204" pitchFamily="18" charset="0"/>
                            </a:rPr>
                            <m:t>,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1</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2</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 </m:t>
                          </m:r>
                          <m:r>
                            <a:rPr lang="en-US" sz="2400" i="1">
                              <a:solidFill>
                                <a:srgbClr val="C00000"/>
                              </a:solidFill>
                              <a:latin typeface="Cambria Math" panose="02040503050406030204" pitchFamily="18" charset="0"/>
                            </a:rPr>
                            <m:t>. . .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𝑛</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m:t>
                          </m:r>
                        </m:num>
                        <m:den>
                          <m:r>
                            <a:rPr lang="en-US" sz="2400" b="0" i="1" smtClean="0">
                              <a:solidFill>
                                <a:srgbClr val="C00000"/>
                              </a:solidFill>
                              <a:latin typeface="Cambria Math" panose="02040503050406030204" pitchFamily="18" charset="0"/>
                            </a:rPr>
                            <m:t>𝑆𝑈𝐵𝑆𝑇</m:t>
                          </m:r>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𝜎</m:t>
                          </m:r>
                          <m:r>
                            <a:rPr lang="en-US" sz="2400" b="0" i="1" smtClean="0">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𝐵</m:t>
                          </m:r>
                          <m:r>
                            <a:rPr lang="en-US" sz="2400" b="0" i="1" smtClean="0">
                              <a:solidFill>
                                <a:srgbClr val="C00000"/>
                              </a:solidFill>
                              <a:latin typeface="Cambria Math" panose="02040503050406030204" pitchFamily="18" charset="0"/>
                            </a:rPr>
                            <m:t>)</m:t>
                          </m:r>
                        </m:den>
                      </m:f>
                    </m:oMath>
                  </m:oMathPara>
                </a14:m>
                <a:endParaRPr lang="en-IN" sz="2400" i="1" dirty="0">
                  <a:solidFill>
                    <a:srgbClr val="C00000"/>
                  </a:solidFill>
                </a:endParaRPr>
              </a:p>
              <a:p>
                <a:r>
                  <a:rPr lang="en-US" sz="2400" dirty="0"/>
                  <a:t>Substitution that satisfies the generalized inference rule can be build via unification process</a:t>
                </a:r>
                <a:endParaRPr lang="en-IN" sz="2400" dirty="0"/>
              </a:p>
            </p:txBody>
          </p:sp>
        </mc:Choice>
        <mc:Fallback xmlns="">
          <p:sp>
            <p:nvSpPr>
              <p:cNvPr id="3" name="Content Placeholder 2">
                <a:extLst>
                  <a:ext uri="{FF2B5EF4-FFF2-40B4-BE49-F238E27FC236}">
                    <a16:creationId xmlns:a16="http://schemas.microsoft.com/office/drawing/2014/main" id="{201A13C6-AFC5-4CD7-99BC-73EDBC95ABF1}"/>
                  </a:ext>
                </a:extLst>
              </p:cNvPr>
              <p:cNvSpPr>
                <a:spLocks noGrp="1" noRot="1" noChangeAspect="1" noMove="1" noResize="1" noEditPoints="1" noAdjustHandles="1" noChangeArrowheads="1" noChangeShapeType="1" noTextEdit="1"/>
              </p:cNvSpPr>
              <p:nvPr>
                <p:ph idx="1"/>
              </p:nvPr>
            </p:nvSpPr>
            <p:spPr>
              <a:blipFill>
                <a:blip r:embed="rId2"/>
                <a:stretch>
                  <a:fillRect l="-750" t="-1031"/>
                </a:stretch>
              </a:blipFill>
            </p:spPr>
            <p:txBody>
              <a:bodyPr/>
              <a:lstStyle/>
              <a:p>
                <a:r>
                  <a:rPr lang="en-IN">
                    <a:noFill/>
                  </a:rPr>
                  <a:t> </a:t>
                </a:r>
              </a:p>
            </p:txBody>
          </p:sp>
        </mc:Fallback>
      </mc:AlternateContent>
    </p:spTree>
    <p:extLst>
      <p:ext uri="{BB962C8B-B14F-4D97-AF65-F5344CB8AC3E}">
        <p14:creationId xmlns:p14="http://schemas.microsoft.com/office/powerpoint/2010/main" val="17617825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A5F1E-EEE6-4075-9F06-A177024063FE}"/>
              </a:ext>
            </a:extLst>
          </p:cNvPr>
          <p:cNvSpPr>
            <a:spLocks noGrp="1"/>
          </p:cNvSpPr>
          <p:nvPr>
            <p:ph type="title"/>
          </p:nvPr>
        </p:nvSpPr>
        <p:spPr/>
        <p:txBody>
          <a:bodyPr/>
          <a:lstStyle/>
          <a:p>
            <a:r>
              <a:rPr lang="en-IN" dirty="0"/>
              <a:t>Generalized Modus Ponens (GMP)</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A34C2A2-A7B8-4777-830B-D10E963867B7}"/>
                  </a:ext>
                </a:extLst>
              </p:cNvPr>
              <p:cNvSpPr>
                <a:spLocks noGrp="1"/>
              </p:cNvSpPr>
              <p:nvPr>
                <p:ph idx="1"/>
              </p:nvPr>
            </p:nvSpPr>
            <p:spPr>
              <a:xfrm>
                <a:off x="406400" y="1309450"/>
                <a:ext cx="11379200" cy="5186678"/>
              </a:xfrm>
            </p:spPr>
            <p:txBody>
              <a:bodyPr/>
              <a:lstStyle/>
              <a:p>
                <a:pPr marL="0" indent="0">
                  <a:buNone/>
                </a:pPr>
                <a:r>
                  <a:rPr lang="en-IN" sz="2400" i="1" dirty="0">
                    <a:solidFill>
                      <a:srgbClr val="C00000"/>
                    </a:solidFill>
                  </a:rPr>
                  <a:t>		</a:t>
                </a:r>
              </a:p>
              <a:p>
                <a:pPr marL="0" indent="0">
                  <a:buNone/>
                </a:pPr>
                <a14:m>
                  <m:oMathPara xmlns:m="http://schemas.openxmlformats.org/officeDocument/2006/math">
                    <m:oMathParaPr>
                      <m:jc m:val="centerGroup"/>
                    </m:oMathParaPr>
                    <m:oMath xmlns:m="http://schemas.openxmlformats.org/officeDocument/2006/math">
                      <m:f>
                        <m:fPr>
                          <m:ctrlPr>
                            <a:rPr lang="en-US" sz="2400" b="0" i="1" smtClean="0">
                              <a:solidFill>
                                <a:srgbClr val="C00000"/>
                              </a:solidFill>
                              <a:latin typeface="Cambria Math" panose="02040503050406030204" pitchFamily="18" charset="0"/>
                            </a:rPr>
                          </m:ctrlPr>
                        </m:fPr>
                        <m:num>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1</m:t>
                              </m:r>
                            </m:sub>
                          </m:sSub>
                          <m:r>
                            <a:rPr lang="en-US" sz="2400" i="1">
                              <a:solidFill>
                                <a:srgbClr val="C00000"/>
                              </a:solidFill>
                              <a:latin typeface="Cambria Math" panose="02040503050406030204" pitchFamily="18" charset="0"/>
                            </a:rPr>
                            <m:t>∧</m:t>
                          </m:r>
                          <m:sSub>
                            <m:sSubPr>
                              <m:ctrlPr>
                                <a:rPr lang="en-US" sz="2400" i="1">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 </m:t>
                              </m:r>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2</m:t>
                              </m:r>
                            </m:sub>
                          </m:sSub>
                          <m:r>
                            <a:rPr lang="en-US" sz="2400" i="1">
                              <a:solidFill>
                                <a:srgbClr val="C00000"/>
                              </a:solidFill>
                              <a:latin typeface="Cambria Math" panose="02040503050406030204" pitchFamily="18" charset="0"/>
                            </a:rPr>
                            <m:t>∧ . . . . </m:t>
                          </m:r>
                          <m:sSub>
                            <m:sSubPr>
                              <m:ctrlPr>
                                <a:rPr lang="en-US" sz="2400" i="1">
                                  <a:solidFill>
                                    <a:srgbClr val="C00000"/>
                                  </a:solidFill>
                                  <a:latin typeface="Cambria Math" panose="02040503050406030204" pitchFamily="18" charset="0"/>
                                </a:rPr>
                              </m:ctrlPr>
                            </m:sSub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𝑛</m:t>
                              </m:r>
                            </m:sub>
                          </m:sSub>
                          <m:r>
                            <a:rPr lang="en-US" sz="2400" i="1">
                              <a:solidFill>
                                <a:srgbClr val="C00000"/>
                              </a:solidFill>
                              <a:latin typeface="Cambria Math" panose="02040503050406030204" pitchFamily="18" charset="0"/>
                            </a:rPr>
                            <m:t>⇒</m:t>
                          </m:r>
                          <m:r>
                            <a:rPr lang="en-US" sz="2400" i="1">
                              <a:solidFill>
                                <a:srgbClr val="C00000"/>
                              </a:solidFill>
                              <a:latin typeface="Cambria Math" panose="02040503050406030204" pitchFamily="18" charset="0"/>
                            </a:rPr>
                            <m:t>𝐵</m:t>
                          </m:r>
                          <m:r>
                            <a:rPr lang="en-US" sz="2400" i="1">
                              <a:solidFill>
                                <a:srgbClr val="C00000"/>
                              </a:solidFill>
                              <a:latin typeface="Cambria Math" panose="02040503050406030204" pitchFamily="18" charset="0"/>
                            </a:rPr>
                            <m:t>,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1</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2</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 </m:t>
                          </m:r>
                          <m:r>
                            <a:rPr lang="en-US" sz="2400" i="1">
                              <a:solidFill>
                                <a:srgbClr val="C00000"/>
                              </a:solidFill>
                              <a:latin typeface="Cambria Math" panose="02040503050406030204" pitchFamily="18" charset="0"/>
                            </a:rPr>
                            <m:t>. . . </m:t>
                          </m:r>
                          <m:sSubSup>
                            <m:sSubSupPr>
                              <m:ctrlPr>
                                <a:rPr lang="en-US" sz="2400" i="1">
                                  <a:solidFill>
                                    <a:srgbClr val="C00000"/>
                                  </a:solidFill>
                                  <a:latin typeface="Cambria Math" panose="02040503050406030204" pitchFamily="18" charset="0"/>
                                </a:rPr>
                              </m:ctrlPr>
                            </m:sSubSupPr>
                            <m:e>
                              <m:r>
                                <a:rPr lang="en-US" sz="2400" i="1">
                                  <a:solidFill>
                                    <a:srgbClr val="C00000"/>
                                  </a:solidFill>
                                  <a:latin typeface="Cambria Math" panose="02040503050406030204" pitchFamily="18" charset="0"/>
                                </a:rPr>
                                <m:t>𝐴</m:t>
                              </m:r>
                            </m:e>
                            <m:sub>
                              <m:r>
                                <a:rPr lang="en-US" sz="2400" i="1">
                                  <a:solidFill>
                                    <a:srgbClr val="C00000"/>
                                  </a:solidFill>
                                  <a:latin typeface="Cambria Math" panose="02040503050406030204" pitchFamily="18" charset="0"/>
                                </a:rPr>
                                <m:t>𝑛</m:t>
                              </m:r>
                            </m:sub>
                            <m:sup>
                              <m:r>
                                <a:rPr lang="en-US" sz="2400" i="1">
                                  <a:solidFill>
                                    <a:srgbClr val="C00000"/>
                                  </a:solidFill>
                                  <a:latin typeface="Cambria Math" panose="02040503050406030204" pitchFamily="18" charset="0"/>
                                </a:rPr>
                                <m:t>′</m:t>
                              </m:r>
                            </m:sup>
                          </m:sSubSup>
                          <m:r>
                            <a:rPr lang="en-US" sz="2400" i="1">
                              <a:solidFill>
                                <a:srgbClr val="C00000"/>
                              </a:solidFill>
                              <a:latin typeface="Cambria Math" panose="02040503050406030204" pitchFamily="18" charset="0"/>
                            </a:rPr>
                            <m:t>)</m:t>
                          </m:r>
                        </m:num>
                        <m:den>
                          <m:r>
                            <a:rPr lang="en-US" sz="2400" b="0" i="1" smtClean="0">
                              <a:solidFill>
                                <a:srgbClr val="C00000"/>
                              </a:solidFill>
                              <a:latin typeface="Cambria Math" panose="02040503050406030204" pitchFamily="18" charset="0"/>
                            </a:rPr>
                            <m:t>𝑆𝑈𝐵𝑆𝑇</m:t>
                          </m:r>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𝜎</m:t>
                          </m:r>
                          <m:r>
                            <a:rPr lang="en-US" sz="2400" b="0" i="1" smtClean="0">
                              <a:solidFill>
                                <a:srgbClr val="C00000"/>
                              </a:solidFill>
                              <a:latin typeface="Cambria Math" panose="02040503050406030204" pitchFamily="18" charset="0"/>
                            </a:rPr>
                            <m:t>,   </m:t>
                          </m:r>
                          <m:r>
                            <a:rPr lang="en-US" sz="2400" b="0" i="1" smtClean="0">
                              <a:solidFill>
                                <a:srgbClr val="C00000"/>
                              </a:solidFill>
                              <a:latin typeface="Cambria Math" panose="02040503050406030204" pitchFamily="18" charset="0"/>
                            </a:rPr>
                            <m:t>𝐵</m:t>
                          </m:r>
                          <m:r>
                            <a:rPr lang="en-US" sz="2400" b="0" i="1" smtClean="0">
                              <a:solidFill>
                                <a:srgbClr val="C00000"/>
                              </a:solidFill>
                              <a:latin typeface="Cambria Math" panose="02040503050406030204" pitchFamily="18" charset="0"/>
                            </a:rPr>
                            <m:t>)</m:t>
                          </m:r>
                        </m:den>
                      </m:f>
                    </m:oMath>
                  </m:oMathPara>
                </a14:m>
                <a:endParaRPr lang="en-IN" sz="2400" i="1" dirty="0">
                  <a:solidFill>
                    <a:srgbClr val="C00000"/>
                  </a:solidFill>
                </a:endParaRPr>
              </a:p>
              <a:p>
                <a:pPr marL="0" indent="0">
                  <a:buNone/>
                </a:pPr>
                <a:r>
                  <a:rPr lang="en-US" sz="2400" dirty="0"/>
                  <a:t>Example: </a:t>
                </a:r>
              </a:p>
              <a:p>
                <a:pPr marL="457165" lvl="1" indent="0">
                  <a:buNone/>
                </a:pPr>
                <a:r>
                  <a:rPr lang="en-US" sz="2000" dirty="0"/>
                  <a:t>∀x King(x) ∧ Greedy(x) ⇒ Evil(x)</a:t>
                </a:r>
              </a:p>
              <a:p>
                <a:pPr marL="457165" lvl="1" indent="0">
                  <a:buNone/>
                </a:pPr>
                <a:r>
                  <a:rPr lang="en-US" sz="2000" dirty="0"/>
                  <a:t>King(John) </a:t>
                </a:r>
              </a:p>
              <a:p>
                <a:pPr marL="457165" lvl="1" indent="0">
                  <a:buNone/>
                </a:pPr>
                <a:r>
                  <a:rPr lang="en-US" sz="2000" dirty="0"/>
                  <a:t>∀y Greedy(y) </a:t>
                </a:r>
              </a:p>
              <a:p>
                <a:pPr marL="457165" lvl="1" indent="0">
                  <a:buNone/>
                </a:pPr>
                <a:r>
                  <a:rPr lang="en-US" sz="2000" dirty="0"/>
                  <a:t>Brother(Richard, John)</a:t>
                </a:r>
              </a:p>
              <a:p>
                <a:pPr marL="457165" lvl="1" indent="0">
                  <a:buNone/>
                </a:pPr>
                <a:endParaRPr lang="en-US" sz="2000" dirty="0"/>
              </a:p>
              <a:p>
                <a:pPr marL="457165" lvl="1" indent="0">
                  <a:buNone/>
                </a:pPr>
                <a:r>
                  <a:rPr lang="en-US" sz="2000" dirty="0"/>
                  <a:t>A1' is King(</a:t>
                </a:r>
                <a:r>
                  <a:rPr lang="en-US" sz="2000" i="1" dirty="0"/>
                  <a:t>John</a:t>
                </a:r>
                <a:r>
                  <a:rPr lang="en-US" sz="2000" dirty="0"/>
                  <a:t>) 		A1 is King(</a:t>
                </a:r>
                <a:r>
                  <a:rPr lang="en-US" sz="2000" i="1" dirty="0"/>
                  <a:t>x</a:t>
                </a:r>
                <a:r>
                  <a:rPr lang="en-US" sz="2000" dirty="0"/>
                  <a:t>) </a:t>
                </a:r>
              </a:p>
              <a:p>
                <a:pPr marL="457165" lvl="1" indent="0">
                  <a:buNone/>
                </a:pPr>
                <a:r>
                  <a:rPr lang="en-US" sz="2000" dirty="0"/>
                  <a:t>A2' is Greedy(</a:t>
                </a:r>
                <a:r>
                  <a:rPr lang="en-US" sz="2000" i="1" dirty="0"/>
                  <a:t>John</a:t>
                </a:r>
                <a:r>
                  <a:rPr lang="en-US" sz="2000" dirty="0"/>
                  <a:t>) 		A2 is Greedy(</a:t>
                </a:r>
                <a:r>
                  <a:rPr lang="en-US" sz="2000" i="1" dirty="0"/>
                  <a:t>John</a:t>
                </a:r>
                <a:r>
                  <a:rPr lang="en-US" sz="2000" dirty="0"/>
                  <a:t>) </a:t>
                </a:r>
              </a:p>
              <a:p>
                <a:pPr marL="457165" lvl="1" indent="0">
                  <a:buNone/>
                </a:pPr>
                <a:r>
                  <a:rPr lang="en-US" sz="2000" dirty="0"/>
                  <a:t>σ is {</a:t>
                </a:r>
                <a:r>
                  <a:rPr lang="en-US" sz="2000" i="1" dirty="0"/>
                  <a:t>x</a:t>
                </a:r>
                <a:r>
                  <a:rPr lang="en-US" sz="2000" dirty="0"/>
                  <a:t>/</a:t>
                </a:r>
                <a:r>
                  <a:rPr lang="en-US" sz="2000" i="1" dirty="0"/>
                  <a:t>John</a:t>
                </a:r>
                <a:r>
                  <a:rPr lang="en-US" sz="2000" dirty="0"/>
                  <a:t>, y/</a:t>
                </a:r>
                <a:r>
                  <a:rPr lang="en-US" sz="2000" i="1" dirty="0"/>
                  <a:t>John</a:t>
                </a:r>
                <a:r>
                  <a:rPr lang="en-US" sz="2000" dirty="0"/>
                  <a:t>} 		B is Evil(</a:t>
                </a:r>
                <a:r>
                  <a:rPr lang="en-US" sz="2000" i="1" dirty="0"/>
                  <a:t>x</a:t>
                </a:r>
                <a:r>
                  <a:rPr lang="en-US" sz="2000" dirty="0"/>
                  <a:t>) </a:t>
                </a:r>
              </a:p>
              <a:p>
                <a:pPr marL="457165" lvl="1" indent="0">
                  <a:buNone/>
                </a:pPr>
                <a:r>
                  <a:rPr lang="en-US" sz="2000" dirty="0"/>
                  <a:t>SUBS(σ, B) = Evil(</a:t>
                </a:r>
                <a:r>
                  <a:rPr lang="en-US" sz="2000" i="1" dirty="0"/>
                  <a:t>John</a:t>
                </a:r>
                <a:r>
                  <a:rPr lang="en-US" sz="2000" dirty="0"/>
                  <a:t>)</a:t>
                </a:r>
                <a:endParaRPr lang="en-IN" sz="2000" dirty="0"/>
              </a:p>
            </p:txBody>
          </p:sp>
        </mc:Choice>
        <mc:Fallback xmlns="">
          <p:sp>
            <p:nvSpPr>
              <p:cNvPr id="3" name="Content Placeholder 2">
                <a:extLst>
                  <a:ext uri="{FF2B5EF4-FFF2-40B4-BE49-F238E27FC236}">
                    <a16:creationId xmlns:a16="http://schemas.microsoft.com/office/drawing/2014/main" id="{7A34C2A2-A7B8-4777-830B-D10E963867B7}"/>
                  </a:ext>
                </a:extLst>
              </p:cNvPr>
              <p:cNvSpPr>
                <a:spLocks noGrp="1" noRot="1" noChangeAspect="1" noMove="1" noResize="1" noEditPoints="1" noAdjustHandles="1" noChangeArrowheads="1" noChangeShapeType="1" noTextEdit="1"/>
              </p:cNvSpPr>
              <p:nvPr>
                <p:ph idx="1"/>
              </p:nvPr>
            </p:nvSpPr>
            <p:spPr>
              <a:xfrm>
                <a:off x="406400" y="1309450"/>
                <a:ext cx="11379200" cy="5186678"/>
              </a:xfrm>
              <a:blipFill>
                <a:blip r:embed="rId2"/>
                <a:stretch>
                  <a:fillRect l="-857"/>
                </a:stretch>
              </a:blipFill>
            </p:spPr>
            <p:txBody>
              <a:bodyPr/>
              <a:lstStyle/>
              <a:p>
                <a:r>
                  <a:rPr lang="en-US">
                    <a:noFill/>
                  </a:rPr>
                  <a:t> </a:t>
                </a:r>
              </a:p>
            </p:txBody>
          </p:sp>
        </mc:Fallback>
      </mc:AlternateContent>
    </p:spTree>
    <p:extLst>
      <p:ext uri="{BB962C8B-B14F-4D97-AF65-F5344CB8AC3E}">
        <p14:creationId xmlns:p14="http://schemas.microsoft.com/office/powerpoint/2010/main" val="20167814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C7EE2-4527-4E80-84D5-8AD77D37EA22}"/>
              </a:ext>
            </a:extLst>
          </p:cNvPr>
          <p:cNvSpPr>
            <a:spLocks noGrp="1"/>
          </p:cNvSpPr>
          <p:nvPr>
            <p:ph type="title"/>
          </p:nvPr>
        </p:nvSpPr>
        <p:spPr/>
        <p:txBody>
          <a:bodyPr/>
          <a:lstStyle/>
          <a:p>
            <a:r>
              <a:rPr lang="en-IN" dirty="0"/>
              <a:t>Resolution inference rule</a:t>
            </a:r>
          </a:p>
        </p:txBody>
      </p:sp>
      <p:sp>
        <p:nvSpPr>
          <p:cNvPr id="3" name="Content Placeholder 2">
            <a:extLst>
              <a:ext uri="{FF2B5EF4-FFF2-40B4-BE49-F238E27FC236}">
                <a16:creationId xmlns:a16="http://schemas.microsoft.com/office/drawing/2014/main" id="{38395D4B-D46A-449E-8FF3-53A599EF4AFC}"/>
              </a:ext>
            </a:extLst>
          </p:cNvPr>
          <p:cNvSpPr>
            <a:spLocks noGrp="1"/>
          </p:cNvSpPr>
          <p:nvPr>
            <p:ph idx="1"/>
          </p:nvPr>
        </p:nvSpPr>
        <p:spPr>
          <a:xfrm>
            <a:off x="406400" y="1397002"/>
            <a:ext cx="11379200" cy="5312142"/>
          </a:xfrm>
        </p:spPr>
        <p:txBody>
          <a:bodyPr/>
          <a:lstStyle/>
          <a:p>
            <a:r>
              <a:rPr lang="en-IN" sz="2400" dirty="0"/>
              <a:t>Recall: Resolution inference rule is sound and complete (refutation-complete) for the propositional logic and CNF </a:t>
            </a:r>
          </a:p>
          <a:p>
            <a:endParaRPr lang="en-IN" sz="2400" dirty="0"/>
          </a:p>
          <a:p>
            <a:endParaRPr lang="en-IN" sz="2400" dirty="0"/>
          </a:p>
          <a:p>
            <a:endParaRPr lang="en-IN" sz="2400" dirty="0"/>
          </a:p>
          <a:p>
            <a:r>
              <a:rPr lang="en-IN" sz="2400" dirty="0"/>
              <a:t>Generalized resolution rule is sound and refutation complete for the first-order logic and CNF w/o equalities (if unsatisfiable the resolution will find the contradiction) </a:t>
            </a:r>
          </a:p>
          <a:p>
            <a:endParaRPr lang="en-IN" sz="2400" dirty="0"/>
          </a:p>
          <a:p>
            <a:endParaRPr lang="en-IN" sz="2400" dirty="0"/>
          </a:p>
          <a:p>
            <a:endParaRPr lang="en-IN" sz="2400" dirty="0"/>
          </a:p>
          <a:p>
            <a:endParaRPr lang="en-IN" sz="2400" dirty="0"/>
          </a:p>
          <a:p>
            <a:r>
              <a:rPr lang="en-IN" sz="2400" dirty="0"/>
              <a:t>Example</a:t>
            </a:r>
          </a:p>
          <a:p>
            <a:endParaRPr lang="en-IN" sz="2400" dirty="0"/>
          </a:p>
          <a:p>
            <a:endParaRPr lang="en-IN" sz="2400" dirty="0"/>
          </a:p>
        </p:txBody>
      </p:sp>
      <p:pic>
        <p:nvPicPr>
          <p:cNvPr id="4" name="Content Placeholder 4" descr="Graphical user interface&#10;&#10;Description automatically generated">
            <a:extLst>
              <a:ext uri="{FF2B5EF4-FFF2-40B4-BE49-F238E27FC236}">
                <a16:creationId xmlns:a16="http://schemas.microsoft.com/office/drawing/2014/main" id="{A87187DC-A6BD-4CBC-88D6-ABA392FE21AD}"/>
              </a:ext>
            </a:extLst>
          </p:cNvPr>
          <p:cNvPicPr>
            <a:picLocks noChangeAspect="1"/>
          </p:cNvPicPr>
          <p:nvPr/>
        </p:nvPicPr>
        <p:blipFill rotWithShape="1">
          <a:blip r:embed="rId2"/>
          <a:srcRect l="49850" t="44545" r="34043" b="34983"/>
          <a:stretch/>
        </p:blipFill>
        <p:spPr bwMode="auto">
          <a:xfrm>
            <a:off x="4612640" y="2030819"/>
            <a:ext cx="1955564" cy="1398181"/>
          </a:xfrm>
          <a:prstGeom prst="rect">
            <a:avLst/>
          </a:prstGeom>
          <a:noFill/>
          <a:ln w="12700">
            <a:noFill/>
            <a:miter lim="800000"/>
            <a:headEnd/>
            <a:tailEnd/>
          </a:ln>
        </p:spPr>
      </p:pic>
      <p:pic>
        <p:nvPicPr>
          <p:cNvPr id="5" name="Picture 4">
            <a:extLst>
              <a:ext uri="{FF2B5EF4-FFF2-40B4-BE49-F238E27FC236}">
                <a16:creationId xmlns:a16="http://schemas.microsoft.com/office/drawing/2014/main" id="{2EE52CC4-C59C-4590-9494-5B1C8F89E07A}"/>
              </a:ext>
            </a:extLst>
          </p:cNvPr>
          <p:cNvPicPr>
            <a:picLocks noChangeAspect="1"/>
          </p:cNvPicPr>
          <p:nvPr/>
        </p:nvPicPr>
        <p:blipFill rotWithShape="1">
          <a:blip r:embed="rId3"/>
          <a:srcRect l="36192" t="46201" r="37122" b="44031"/>
          <a:stretch/>
        </p:blipFill>
        <p:spPr>
          <a:xfrm>
            <a:off x="4306186" y="5950178"/>
            <a:ext cx="3253562" cy="669852"/>
          </a:xfrm>
          <a:prstGeom prst="rect">
            <a:avLst/>
          </a:prstGeom>
        </p:spPr>
      </p:pic>
      <p:pic>
        <p:nvPicPr>
          <p:cNvPr id="6" name="Picture 5">
            <a:extLst>
              <a:ext uri="{FF2B5EF4-FFF2-40B4-BE49-F238E27FC236}">
                <a16:creationId xmlns:a16="http://schemas.microsoft.com/office/drawing/2014/main" id="{1D922FC5-6902-4C05-B64D-0FA6CFFBEA5B}"/>
              </a:ext>
            </a:extLst>
          </p:cNvPr>
          <p:cNvPicPr>
            <a:picLocks noChangeAspect="1"/>
          </p:cNvPicPr>
          <p:nvPr/>
        </p:nvPicPr>
        <p:blipFill rotWithShape="1">
          <a:blip r:embed="rId3"/>
          <a:srcRect l="25029" t="28991" r="24128" b="54342"/>
          <a:stretch/>
        </p:blipFill>
        <p:spPr>
          <a:xfrm>
            <a:off x="2996609" y="4453015"/>
            <a:ext cx="6198782" cy="1143000"/>
          </a:xfrm>
          <a:prstGeom prst="rect">
            <a:avLst/>
          </a:prstGeom>
        </p:spPr>
      </p:pic>
      <p:pic>
        <p:nvPicPr>
          <p:cNvPr id="7" name="Picture 6">
            <a:extLst>
              <a:ext uri="{FF2B5EF4-FFF2-40B4-BE49-F238E27FC236}">
                <a16:creationId xmlns:a16="http://schemas.microsoft.com/office/drawing/2014/main" id="{7A38C5A0-29C8-4186-8E3C-AC207D83DAC3}"/>
              </a:ext>
            </a:extLst>
          </p:cNvPr>
          <p:cNvPicPr>
            <a:picLocks noChangeAspect="1"/>
          </p:cNvPicPr>
          <p:nvPr/>
        </p:nvPicPr>
        <p:blipFill rotWithShape="1">
          <a:blip r:embed="rId4"/>
          <a:srcRect l="43250" t="74074" r="43833" b="21185"/>
          <a:stretch/>
        </p:blipFill>
        <p:spPr>
          <a:xfrm>
            <a:off x="5145567" y="6343384"/>
            <a:ext cx="1574800" cy="325120"/>
          </a:xfrm>
          <a:prstGeom prst="rect">
            <a:avLst/>
          </a:prstGeom>
        </p:spPr>
      </p:pic>
    </p:spTree>
    <p:extLst>
      <p:ext uri="{BB962C8B-B14F-4D97-AF65-F5344CB8AC3E}">
        <p14:creationId xmlns:p14="http://schemas.microsoft.com/office/powerpoint/2010/main" val="3928617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F5181-9091-4E3E-A049-953C40BF5E31}"/>
              </a:ext>
            </a:extLst>
          </p:cNvPr>
          <p:cNvSpPr>
            <a:spLocks noGrp="1"/>
          </p:cNvSpPr>
          <p:nvPr>
            <p:ph type="title"/>
          </p:nvPr>
        </p:nvSpPr>
        <p:spPr/>
        <p:txBody>
          <a:bodyPr/>
          <a:lstStyle/>
          <a:p>
            <a:r>
              <a:rPr lang="en-IN" dirty="0"/>
              <a:t>Inference with Resolution Rule</a:t>
            </a:r>
          </a:p>
        </p:txBody>
      </p:sp>
      <p:sp>
        <p:nvSpPr>
          <p:cNvPr id="3" name="Content Placeholder 2">
            <a:extLst>
              <a:ext uri="{FF2B5EF4-FFF2-40B4-BE49-F238E27FC236}">
                <a16:creationId xmlns:a16="http://schemas.microsoft.com/office/drawing/2014/main" id="{5AC664D1-797D-408D-B519-723BCD3BDEFF}"/>
              </a:ext>
            </a:extLst>
          </p:cNvPr>
          <p:cNvSpPr>
            <a:spLocks noGrp="1"/>
          </p:cNvSpPr>
          <p:nvPr>
            <p:ph idx="1"/>
          </p:nvPr>
        </p:nvSpPr>
        <p:spPr/>
        <p:txBody>
          <a:bodyPr/>
          <a:lstStyle/>
          <a:p>
            <a:r>
              <a:rPr lang="en-US" sz="2800" dirty="0"/>
              <a:t>Proof by refutation: </a:t>
            </a:r>
          </a:p>
          <a:p>
            <a:pPr lvl="1"/>
            <a:r>
              <a:rPr lang="en-US" sz="2400" dirty="0"/>
              <a:t>Prove that </a:t>
            </a:r>
            <a:r>
              <a:rPr lang="en-US" sz="2400" b="1" i="1" dirty="0">
                <a:solidFill>
                  <a:srgbClr val="C00000"/>
                </a:solidFill>
              </a:rPr>
              <a:t>KB, </a:t>
            </a:r>
            <a:r>
              <a:rPr lang="el-GR" sz="2400" b="1" i="1" dirty="0">
                <a:solidFill>
                  <a:srgbClr val="C00000"/>
                </a:solidFill>
              </a:rPr>
              <a:t>¬ α</a:t>
            </a:r>
            <a:r>
              <a:rPr lang="en-US" sz="2400" b="1" i="1" dirty="0">
                <a:solidFill>
                  <a:srgbClr val="C00000"/>
                </a:solidFill>
              </a:rPr>
              <a:t> </a:t>
            </a:r>
            <a:r>
              <a:rPr lang="en-US" sz="2400" dirty="0"/>
              <a:t>is </a:t>
            </a:r>
            <a:r>
              <a:rPr lang="en-US" sz="2400" b="1" dirty="0">
                <a:solidFill>
                  <a:srgbClr val="CE00BB"/>
                </a:solidFill>
              </a:rPr>
              <a:t>unsatisfiable</a:t>
            </a:r>
          </a:p>
          <a:p>
            <a:pPr lvl="1"/>
            <a:r>
              <a:rPr lang="en-US" sz="2400" dirty="0"/>
              <a:t>Resolution is </a:t>
            </a:r>
            <a:r>
              <a:rPr lang="en-US" sz="2400" b="1" dirty="0">
                <a:solidFill>
                  <a:srgbClr val="CE00BB"/>
                </a:solidFill>
              </a:rPr>
              <a:t>refutation-complete</a:t>
            </a:r>
          </a:p>
          <a:p>
            <a:endParaRPr lang="en-US" sz="2800" dirty="0"/>
          </a:p>
          <a:p>
            <a:r>
              <a:rPr lang="en-US" sz="2800" dirty="0"/>
              <a:t>Main procedure (steps): </a:t>
            </a:r>
          </a:p>
          <a:p>
            <a:pPr marL="914365" lvl="1" indent="-457200">
              <a:buFont typeface="+mj-lt"/>
              <a:buAutoNum type="arabicPeriod"/>
            </a:pPr>
            <a:r>
              <a:rPr lang="en-US" sz="2400" dirty="0"/>
              <a:t>Convert to CNF with ground terms and universal variables only</a:t>
            </a:r>
          </a:p>
          <a:p>
            <a:pPr marL="914365" lvl="1" indent="-457200">
              <a:buFont typeface="+mj-lt"/>
              <a:buAutoNum type="arabicPeriod"/>
            </a:pPr>
            <a:r>
              <a:rPr lang="en-US" sz="2400" dirty="0"/>
              <a:t>Apply repeatedly the resolution rule while keeping track and consistency of substitutions</a:t>
            </a:r>
          </a:p>
          <a:p>
            <a:pPr marL="914365" lvl="1" indent="-457200">
              <a:buFont typeface="+mj-lt"/>
              <a:buAutoNum type="arabicPeriod"/>
            </a:pPr>
            <a:r>
              <a:rPr lang="en-US" sz="2400" dirty="0"/>
              <a:t>Stop when empty set (contradiction) is derived or no more new resolvents (conclusions) follow</a:t>
            </a:r>
            <a:endParaRPr lang="en-IN" sz="2400" dirty="0"/>
          </a:p>
        </p:txBody>
      </p:sp>
    </p:spTree>
    <p:extLst>
      <p:ext uri="{BB962C8B-B14F-4D97-AF65-F5344CB8AC3E}">
        <p14:creationId xmlns:p14="http://schemas.microsoft.com/office/powerpoint/2010/main" val="20808831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8834" name="Rectangle 2">
            <a:extLst>
              <a:ext uri="{FF2B5EF4-FFF2-40B4-BE49-F238E27FC236}">
                <a16:creationId xmlns:a16="http://schemas.microsoft.com/office/drawing/2014/main" id="{C333012E-16B9-1894-283B-B25DF391B418}"/>
              </a:ext>
            </a:extLst>
          </p:cNvPr>
          <p:cNvSpPr>
            <a:spLocks noGrp="1" noChangeArrowheads="1"/>
          </p:cNvSpPr>
          <p:nvPr>
            <p:ph type="title"/>
          </p:nvPr>
        </p:nvSpPr>
        <p:spPr/>
        <p:txBody>
          <a:bodyPr/>
          <a:lstStyle/>
          <a:p>
            <a:r>
              <a:rPr lang="en-US" altLang="en-US"/>
              <a:t>Resolution Rule of Inference</a:t>
            </a:r>
          </a:p>
        </p:txBody>
      </p:sp>
      <p:sp>
        <p:nvSpPr>
          <p:cNvPr id="248835" name="Rectangle 3">
            <a:extLst>
              <a:ext uri="{FF2B5EF4-FFF2-40B4-BE49-F238E27FC236}">
                <a16:creationId xmlns:a16="http://schemas.microsoft.com/office/drawing/2014/main" id="{D553586D-E94F-F963-715A-E4EF570EB15E}"/>
              </a:ext>
            </a:extLst>
          </p:cNvPr>
          <p:cNvSpPr>
            <a:spLocks noGrp="1" noChangeArrowheads="1"/>
          </p:cNvSpPr>
          <p:nvPr>
            <p:ph idx="1"/>
          </p:nvPr>
        </p:nvSpPr>
        <p:spPr>
          <a:xfrm>
            <a:off x="406400" y="1397002"/>
            <a:ext cx="11379200" cy="3019355"/>
          </a:xfrm>
        </p:spPr>
        <p:txBody>
          <a:bodyPr/>
          <a:lstStyle/>
          <a:p>
            <a:r>
              <a:rPr lang="en-US" altLang="en-US" sz="2400" dirty="0"/>
              <a:t>Resolution provides a complete rule of inference for first order predicate calculus</a:t>
            </a:r>
          </a:p>
          <a:p>
            <a:pPr lvl="1"/>
            <a:r>
              <a:rPr lang="en-US" altLang="en-US" sz="2000" dirty="0"/>
              <a:t>if used in conjunction with a refutation proof procedure (proof by contradiction)</a:t>
            </a:r>
          </a:p>
          <a:p>
            <a:pPr lvl="1"/>
            <a:r>
              <a:rPr lang="en-US" altLang="en-US" sz="2000" dirty="0"/>
              <a:t>requires that formulas be written in clausal form</a:t>
            </a:r>
          </a:p>
          <a:p>
            <a:r>
              <a:rPr lang="en-US" altLang="en-US" sz="2400" dirty="0"/>
              <a:t>Refutation procedure</a:t>
            </a:r>
          </a:p>
          <a:p>
            <a:pPr lvl="1"/>
            <a:r>
              <a:rPr lang="en-US" altLang="en-US" sz="2000" dirty="0"/>
              <a:t>to prove that </a:t>
            </a:r>
            <a:r>
              <a:rPr lang="en-US" altLang="en-US" sz="2000" i="1" dirty="0">
                <a:solidFill>
                  <a:srgbClr val="C00000"/>
                </a:solidFill>
              </a:rPr>
              <a:t>KB</a:t>
            </a:r>
            <a:r>
              <a:rPr lang="en-US" altLang="en-US" sz="2000" dirty="0">
                <a:solidFill>
                  <a:srgbClr val="C00000"/>
                </a:solidFill>
              </a:rPr>
              <a:t> </a:t>
            </a:r>
            <a:r>
              <a:rPr lang="en-US" altLang="en-US" sz="2000" b="1" dirty="0">
                <a:solidFill>
                  <a:srgbClr val="C00000"/>
                </a:solidFill>
              </a:rPr>
              <a:t>╞</a:t>
            </a:r>
            <a:r>
              <a:rPr lang="en-US" altLang="en-US" sz="2000" dirty="0">
                <a:solidFill>
                  <a:srgbClr val="C00000"/>
                </a:solidFill>
              </a:rPr>
              <a:t> </a:t>
            </a:r>
            <a:r>
              <a:rPr lang="en-US" altLang="en-US" sz="2000" b="1" i="1" dirty="0">
                <a:solidFill>
                  <a:srgbClr val="C00000"/>
                </a:solidFill>
                <a:latin typeface="Symbol" panose="05050102010706020507" pitchFamily="18" charset="2"/>
              </a:rPr>
              <a:t>a</a:t>
            </a:r>
            <a:r>
              <a:rPr lang="en-US" altLang="en-US" sz="2000" dirty="0"/>
              <a:t>, show that </a:t>
            </a:r>
            <a:r>
              <a:rPr lang="en-US" altLang="en-US" sz="2000" b="1" i="1" dirty="0">
                <a:solidFill>
                  <a:srgbClr val="C00000"/>
                </a:solidFill>
              </a:rPr>
              <a:t>KB</a:t>
            </a:r>
            <a:r>
              <a:rPr lang="en-US" altLang="en-US" sz="2000" b="1" dirty="0">
                <a:solidFill>
                  <a:srgbClr val="C00000"/>
                </a:solidFill>
              </a:rPr>
              <a:t> </a:t>
            </a:r>
            <a:r>
              <a:rPr lang="en-US" altLang="en-US" sz="2000" b="1" dirty="0">
                <a:solidFill>
                  <a:srgbClr val="C00000"/>
                </a:solidFill>
                <a:latin typeface="Symbol" panose="05050102010706020507" pitchFamily="18" charset="2"/>
              </a:rPr>
              <a:t>Ù</a:t>
            </a:r>
            <a:r>
              <a:rPr lang="en-US" altLang="en-US" sz="2000" b="1" dirty="0">
                <a:solidFill>
                  <a:srgbClr val="C00000"/>
                </a:solidFill>
              </a:rPr>
              <a:t> </a:t>
            </a:r>
            <a:r>
              <a:rPr lang="en-US" altLang="en-US" sz="2000" b="1" dirty="0" err="1">
                <a:solidFill>
                  <a:srgbClr val="C00000"/>
                </a:solidFill>
                <a:latin typeface="Symbol" panose="05050102010706020507" pitchFamily="18" charset="2"/>
              </a:rPr>
              <a:t>Ø</a:t>
            </a:r>
            <a:r>
              <a:rPr lang="en-US" altLang="en-US" sz="2000" b="1" i="1" dirty="0" err="1">
                <a:solidFill>
                  <a:srgbClr val="C00000"/>
                </a:solidFill>
                <a:latin typeface="Symbol" panose="05050102010706020507" pitchFamily="18" charset="2"/>
              </a:rPr>
              <a:t>a</a:t>
            </a:r>
            <a:r>
              <a:rPr lang="en-US" altLang="en-US" sz="2000" b="1" dirty="0">
                <a:solidFill>
                  <a:srgbClr val="C00000"/>
                </a:solidFill>
              </a:rPr>
              <a:t>  </a:t>
            </a:r>
            <a:r>
              <a:rPr lang="en-US" altLang="en-US" sz="2000" dirty="0"/>
              <a:t>is unsatisfiable</a:t>
            </a:r>
          </a:p>
          <a:p>
            <a:pPr lvl="1"/>
            <a:r>
              <a:rPr lang="en-US" altLang="en-US" sz="2000" b="1" i="1" dirty="0">
                <a:solidFill>
                  <a:srgbClr val="C00000"/>
                </a:solidFill>
              </a:rPr>
              <a:t>KB</a:t>
            </a:r>
            <a:r>
              <a:rPr lang="en-US" altLang="en-US" sz="2000" dirty="0"/>
              <a:t> and </a:t>
            </a:r>
            <a:r>
              <a:rPr lang="en-US" altLang="en-US" sz="2000" b="1" dirty="0" err="1">
                <a:solidFill>
                  <a:srgbClr val="C00000"/>
                </a:solidFill>
                <a:latin typeface="Symbol" panose="05050102010706020507" pitchFamily="18" charset="2"/>
              </a:rPr>
              <a:t>Ø</a:t>
            </a:r>
            <a:r>
              <a:rPr lang="en-US" altLang="en-US" sz="2000" b="1" i="1" dirty="0" err="1">
                <a:solidFill>
                  <a:srgbClr val="C00000"/>
                </a:solidFill>
                <a:latin typeface="Symbol" panose="05050102010706020507" pitchFamily="18" charset="2"/>
              </a:rPr>
              <a:t>a</a:t>
            </a:r>
            <a:r>
              <a:rPr lang="en-US" altLang="en-US" sz="2000" dirty="0"/>
              <a:t>, must be in CNF (conjunction  of clauses)</a:t>
            </a:r>
          </a:p>
          <a:p>
            <a:pPr lvl="1"/>
            <a:r>
              <a:rPr lang="en-US" altLang="en-US" sz="2000" dirty="0"/>
              <a:t>Each step in the refutation procedure involves applying resolution to two clauses, in order to get a new clause</a:t>
            </a:r>
          </a:p>
          <a:p>
            <a:endParaRPr lang="en-US" altLang="en-US" sz="2400" dirty="0"/>
          </a:p>
          <a:p>
            <a:endParaRPr lang="en-US" altLang="en-US" sz="2400" dirty="0"/>
          </a:p>
          <a:p>
            <a:endParaRPr lang="en-US" altLang="en-US" sz="2400" dirty="0"/>
          </a:p>
          <a:p>
            <a:endParaRPr lang="en-US" altLang="en-US" sz="600" dirty="0"/>
          </a:p>
          <a:p>
            <a:pPr lvl="1"/>
            <a:r>
              <a:rPr lang="en-US" altLang="en-US" sz="2000" dirty="0"/>
              <a:t>Inference continues until the empty clause  {Ø}  is derived (a contradiction)</a:t>
            </a:r>
          </a:p>
        </p:txBody>
      </p:sp>
      <p:sp>
        <p:nvSpPr>
          <p:cNvPr id="248840" name="Text Box 8">
            <a:extLst>
              <a:ext uri="{FF2B5EF4-FFF2-40B4-BE49-F238E27FC236}">
                <a16:creationId xmlns:a16="http://schemas.microsoft.com/office/drawing/2014/main" id="{AAC0C17D-6184-2B24-8E45-174B62F8D886}"/>
              </a:ext>
            </a:extLst>
          </p:cNvPr>
          <p:cNvSpPr txBox="1">
            <a:spLocks noChangeArrowheads="1"/>
          </p:cNvSpPr>
          <p:nvPr/>
        </p:nvSpPr>
        <p:spPr bwMode="auto">
          <a:xfrm>
            <a:off x="4924425" y="4624388"/>
            <a:ext cx="465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C</a:t>
            </a:r>
            <a:r>
              <a:rPr lang="en-US" altLang="en-US" sz="2000" b="1" baseline="-25000" dirty="0"/>
              <a:t>1</a:t>
            </a:r>
            <a:endParaRPr lang="en-US" altLang="en-US" sz="2000" b="1" dirty="0"/>
          </a:p>
        </p:txBody>
      </p:sp>
      <p:sp>
        <p:nvSpPr>
          <p:cNvPr id="248841" name="Text Box 9">
            <a:extLst>
              <a:ext uri="{FF2B5EF4-FFF2-40B4-BE49-F238E27FC236}">
                <a16:creationId xmlns:a16="http://schemas.microsoft.com/office/drawing/2014/main" id="{369CBED8-CDCC-7CEE-4B11-7E00E3506782}"/>
              </a:ext>
            </a:extLst>
          </p:cNvPr>
          <p:cNvSpPr txBox="1">
            <a:spLocks noChangeArrowheads="1"/>
          </p:cNvSpPr>
          <p:nvPr/>
        </p:nvSpPr>
        <p:spPr bwMode="auto">
          <a:xfrm>
            <a:off x="6257925" y="4611688"/>
            <a:ext cx="465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C</a:t>
            </a:r>
            <a:r>
              <a:rPr lang="en-US" altLang="en-US" sz="2000" b="1" baseline="-25000" dirty="0"/>
              <a:t>2</a:t>
            </a:r>
            <a:endParaRPr lang="en-US" altLang="en-US" sz="2000" b="1" dirty="0"/>
          </a:p>
        </p:txBody>
      </p:sp>
      <p:sp>
        <p:nvSpPr>
          <p:cNvPr id="248842" name="Text Box 10">
            <a:extLst>
              <a:ext uri="{FF2B5EF4-FFF2-40B4-BE49-F238E27FC236}">
                <a16:creationId xmlns:a16="http://schemas.microsoft.com/office/drawing/2014/main" id="{150F9E9E-CD19-6FAD-F13D-9530FA1E4A8D}"/>
              </a:ext>
            </a:extLst>
          </p:cNvPr>
          <p:cNvSpPr txBox="1">
            <a:spLocks noChangeArrowheads="1"/>
          </p:cNvSpPr>
          <p:nvPr/>
        </p:nvSpPr>
        <p:spPr bwMode="auto">
          <a:xfrm>
            <a:off x="5648325" y="5475289"/>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t>C</a:t>
            </a:r>
          </a:p>
        </p:txBody>
      </p:sp>
      <p:cxnSp>
        <p:nvCxnSpPr>
          <p:cNvPr id="248843" name="AutoShape 11">
            <a:extLst>
              <a:ext uri="{FF2B5EF4-FFF2-40B4-BE49-F238E27FC236}">
                <a16:creationId xmlns:a16="http://schemas.microsoft.com/office/drawing/2014/main" id="{6833D629-AE4C-BEC6-1F39-C5673B4FE093}"/>
              </a:ext>
            </a:extLst>
          </p:cNvPr>
          <p:cNvCxnSpPr>
            <a:cxnSpLocks noChangeShapeType="1"/>
            <a:stCxn id="248841" idx="2"/>
            <a:endCxn id="248842" idx="0"/>
          </p:cNvCxnSpPr>
          <p:nvPr/>
        </p:nvCxnSpPr>
        <p:spPr bwMode="auto">
          <a:xfrm flipH="1">
            <a:off x="5832475" y="5011798"/>
            <a:ext cx="658046" cy="463490"/>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4" name="AutoShape 12">
            <a:extLst>
              <a:ext uri="{FF2B5EF4-FFF2-40B4-BE49-F238E27FC236}">
                <a16:creationId xmlns:a16="http://schemas.microsoft.com/office/drawing/2014/main" id="{890B01FB-CA36-9C43-5013-6A9EA3F89EB4}"/>
              </a:ext>
            </a:extLst>
          </p:cNvPr>
          <p:cNvCxnSpPr>
            <a:cxnSpLocks noChangeShapeType="1"/>
            <a:stCxn id="248840" idx="2"/>
            <a:endCxn id="248842" idx="0"/>
          </p:cNvCxnSpPr>
          <p:nvPr/>
        </p:nvCxnSpPr>
        <p:spPr bwMode="auto">
          <a:xfrm>
            <a:off x="5157021" y="5024498"/>
            <a:ext cx="675454" cy="450790"/>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81B39-FEF4-4967-94FA-FD0FDCEB95C8}"/>
              </a:ext>
            </a:extLst>
          </p:cNvPr>
          <p:cNvSpPr>
            <a:spLocks noGrp="1"/>
          </p:cNvSpPr>
          <p:nvPr>
            <p:ph type="title"/>
          </p:nvPr>
        </p:nvSpPr>
        <p:spPr/>
        <p:txBody>
          <a:bodyPr/>
          <a:lstStyle/>
          <a:p>
            <a:r>
              <a:rPr lang="en-US" dirty="0"/>
              <a:t>Limitation of Propositional Logic</a:t>
            </a:r>
            <a:endParaRPr lang="en-IN" dirty="0"/>
          </a:p>
        </p:txBody>
      </p:sp>
      <p:sp>
        <p:nvSpPr>
          <p:cNvPr id="3" name="Content Placeholder 2">
            <a:extLst>
              <a:ext uri="{FF2B5EF4-FFF2-40B4-BE49-F238E27FC236}">
                <a16:creationId xmlns:a16="http://schemas.microsoft.com/office/drawing/2014/main" id="{DC9A7933-1480-4C97-8760-9DD9C2E1CD7A}"/>
              </a:ext>
            </a:extLst>
          </p:cNvPr>
          <p:cNvSpPr>
            <a:spLocks noGrp="1"/>
          </p:cNvSpPr>
          <p:nvPr>
            <p:ph idx="1"/>
          </p:nvPr>
        </p:nvSpPr>
        <p:spPr>
          <a:xfrm>
            <a:off x="121920" y="1144082"/>
            <a:ext cx="5689600" cy="3825238"/>
          </a:xfrm>
        </p:spPr>
        <p:txBody>
          <a:bodyPr/>
          <a:lstStyle/>
          <a:p>
            <a:r>
              <a:rPr lang="en-US" sz="2400" dirty="0"/>
              <a:t>Statements referring to groups of objects </a:t>
            </a:r>
          </a:p>
          <a:p>
            <a:r>
              <a:rPr lang="en-US" sz="2400" dirty="0"/>
              <a:t>Example: </a:t>
            </a:r>
          </a:p>
          <a:p>
            <a:pPr lvl="1"/>
            <a:r>
              <a:rPr lang="en-US" sz="2000" dirty="0"/>
              <a:t>Assume we want to express:  “Every student likes vacation”</a:t>
            </a:r>
          </a:p>
          <a:p>
            <a:pPr lvl="1"/>
            <a:r>
              <a:rPr lang="en-US" sz="2000" dirty="0"/>
              <a:t>Require to include statements about every student </a:t>
            </a:r>
          </a:p>
          <a:p>
            <a:pPr marL="857184" lvl="2" indent="0">
              <a:buNone/>
            </a:pPr>
            <a:r>
              <a:rPr lang="en-US" sz="1800" dirty="0">
                <a:solidFill>
                  <a:srgbClr val="CE00BB"/>
                </a:solidFill>
              </a:rPr>
              <a:t>Rohit likes vacation ∧ </a:t>
            </a:r>
          </a:p>
          <a:p>
            <a:pPr marL="857184" lvl="2" indent="0">
              <a:buNone/>
            </a:pPr>
            <a:r>
              <a:rPr lang="en-US" sz="1800" dirty="0">
                <a:solidFill>
                  <a:srgbClr val="CE00BB"/>
                </a:solidFill>
              </a:rPr>
              <a:t>Virat likes vacation ∧ </a:t>
            </a:r>
          </a:p>
          <a:p>
            <a:pPr marL="857184" lvl="2" indent="0">
              <a:buNone/>
            </a:pPr>
            <a:r>
              <a:rPr lang="en-US" sz="1800" dirty="0">
                <a:solidFill>
                  <a:srgbClr val="CE00BB"/>
                </a:solidFill>
              </a:rPr>
              <a:t>Shubham likes vacation ∧ …..</a:t>
            </a:r>
          </a:p>
        </p:txBody>
      </p:sp>
      <p:sp>
        <p:nvSpPr>
          <p:cNvPr id="5" name="Content Placeholder 2">
            <a:extLst>
              <a:ext uri="{FF2B5EF4-FFF2-40B4-BE49-F238E27FC236}">
                <a16:creationId xmlns:a16="http://schemas.microsoft.com/office/drawing/2014/main" id="{EC0AAAF5-C564-48A4-981B-003A5F819D6C}"/>
              </a:ext>
            </a:extLst>
          </p:cNvPr>
          <p:cNvSpPr txBox="1">
            <a:spLocks/>
          </p:cNvSpPr>
          <p:nvPr/>
        </p:nvSpPr>
        <p:spPr bwMode="auto">
          <a:xfrm>
            <a:off x="6177280" y="1144082"/>
            <a:ext cx="589280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t>Statements about objects and relations </a:t>
            </a:r>
          </a:p>
          <a:p>
            <a:r>
              <a:rPr lang="en-US" sz="2400" kern="0" dirty="0"/>
              <a:t>Example: </a:t>
            </a:r>
          </a:p>
          <a:p>
            <a:pPr lvl="1"/>
            <a:r>
              <a:rPr lang="en-US" sz="2000" kern="0" dirty="0">
                <a:solidFill>
                  <a:srgbClr val="333299"/>
                </a:solidFill>
              </a:rPr>
              <a:t>Seniority of people domain </a:t>
            </a:r>
          </a:p>
          <a:p>
            <a:pPr lvl="2"/>
            <a:r>
              <a:rPr lang="en-US" sz="1600" kern="0" dirty="0"/>
              <a:t>Virat is older than Rohit</a:t>
            </a:r>
          </a:p>
          <a:p>
            <a:pPr lvl="2"/>
            <a:r>
              <a:rPr lang="en-US" sz="1600" kern="0" dirty="0"/>
              <a:t>Rohit is older than Shubham </a:t>
            </a:r>
          </a:p>
          <a:p>
            <a:pPr lvl="1"/>
            <a:r>
              <a:rPr lang="en-US" sz="2000" kern="0" dirty="0">
                <a:solidFill>
                  <a:srgbClr val="333299"/>
                </a:solidFill>
              </a:rPr>
              <a:t>To derive: </a:t>
            </a:r>
            <a:r>
              <a:rPr lang="en-US" sz="2000" kern="0" dirty="0"/>
              <a:t>Virat is older than Shubham </a:t>
            </a:r>
          </a:p>
          <a:p>
            <a:pPr marL="857184" lvl="2" indent="0">
              <a:buNone/>
            </a:pPr>
            <a:r>
              <a:rPr lang="en-US" sz="1600" kern="0" dirty="0"/>
              <a:t>Virat is older than Rohit  ∧ Rohit is older than Shubham ⇒ Virat is older than Shubham</a:t>
            </a:r>
          </a:p>
          <a:p>
            <a:pPr lvl="1"/>
            <a:r>
              <a:rPr lang="en-US" sz="2000" kern="0" dirty="0">
                <a:solidFill>
                  <a:srgbClr val="333299"/>
                </a:solidFill>
              </a:rPr>
              <a:t>Assume we add another fact: </a:t>
            </a:r>
          </a:p>
          <a:p>
            <a:pPr marL="914330" lvl="2" indent="0">
              <a:buNone/>
            </a:pPr>
            <a:r>
              <a:rPr lang="en-US" sz="1600" kern="0" dirty="0"/>
              <a:t>Mahi is older than Rohit </a:t>
            </a:r>
          </a:p>
          <a:p>
            <a:pPr lvl="1"/>
            <a:r>
              <a:rPr lang="en-US" sz="2000" kern="0" dirty="0">
                <a:solidFill>
                  <a:srgbClr val="333299"/>
                </a:solidFill>
              </a:rPr>
              <a:t>To derive:</a:t>
            </a:r>
          </a:p>
          <a:p>
            <a:pPr marL="857184" lvl="2" indent="0">
              <a:buNone/>
            </a:pPr>
            <a:r>
              <a:rPr lang="en-US" sz="1600" kern="0" dirty="0"/>
              <a:t>Mahi is older than Rohit ∧ Rohit is older than Shubham ⇒ Mahi is older than Shubham</a:t>
            </a:r>
            <a:endParaRPr lang="en-IN" sz="3200" kern="0" dirty="0"/>
          </a:p>
          <a:p>
            <a:endParaRPr lang="en-IN" kern="0" dirty="0"/>
          </a:p>
        </p:txBody>
      </p:sp>
      <p:sp>
        <p:nvSpPr>
          <p:cNvPr id="6" name="TextBox 5">
            <a:extLst>
              <a:ext uri="{FF2B5EF4-FFF2-40B4-BE49-F238E27FC236}">
                <a16:creationId xmlns:a16="http://schemas.microsoft.com/office/drawing/2014/main" id="{08E38495-2B96-48D2-B633-4D0C4E926205}"/>
              </a:ext>
            </a:extLst>
          </p:cNvPr>
          <p:cNvSpPr txBox="1"/>
          <p:nvPr/>
        </p:nvSpPr>
        <p:spPr>
          <a:xfrm>
            <a:off x="121920" y="4609996"/>
            <a:ext cx="4419600" cy="830997"/>
          </a:xfrm>
          <a:prstGeom prst="rect">
            <a:avLst/>
          </a:prstGeom>
          <a:noFill/>
        </p:spPr>
        <p:txBody>
          <a:bodyPr wrap="square" rtlCol="0">
            <a:spAutoFit/>
          </a:bodyPr>
          <a:lstStyle/>
          <a:p>
            <a:pPr marL="342900" indent="-342900">
              <a:buFont typeface="Wingdings" panose="05000000000000000000" pitchFamily="2" charset="2"/>
              <a:buChar char="§"/>
            </a:pPr>
            <a:r>
              <a:rPr lang="en-IN" sz="2400" dirty="0">
                <a:solidFill>
                  <a:schemeClr val="accent2"/>
                </a:solidFill>
                <a:latin typeface="Calibri" pitchFamily="34" charset="0"/>
                <a:cs typeface="+mn-cs"/>
              </a:rPr>
              <a:t>Problem: KB grows large</a:t>
            </a:r>
            <a:endParaRPr lang="en-US" sz="2400" dirty="0">
              <a:solidFill>
                <a:schemeClr val="accent2"/>
              </a:solidFill>
              <a:latin typeface="Calibri" pitchFamily="34" charset="0"/>
              <a:cs typeface="+mn-cs"/>
            </a:endParaRPr>
          </a:p>
          <a:p>
            <a:pPr marL="342900" indent="-342900">
              <a:buFont typeface="Wingdings" panose="05000000000000000000" pitchFamily="2" charset="2"/>
              <a:buChar char="§"/>
            </a:pPr>
            <a:r>
              <a:rPr lang="en-US" sz="2400" dirty="0">
                <a:solidFill>
                  <a:schemeClr val="accent2"/>
                </a:solidFill>
                <a:latin typeface="Calibri" pitchFamily="34" charset="0"/>
                <a:cs typeface="+mn-cs"/>
              </a:rPr>
              <a:t>Solution: ?</a:t>
            </a:r>
            <a:endParaRPr lang="en-IN" dirty="0"/>
          </a:p>
        </p:txBody>
      </p:sp>
      <p:sp>
        <p:nvSpPr>
          <p:cNvPr id="4" name="TextBox 3">
            <a:extLst>
              <a:ext uri="{FF2B5EF4-FFF2-40B4-BE49-F238E27FC236}">
                <a16:creationId xmlns:a16="http://schemas.microsoft.com/office/drawing/2014/main" id="{3D0621AE-5D69-F72C-CDE9-54AD3C0B421D}"/>
              </a:ext>
            </a:extLst>
          </p:cNvPr>
          <p:cNvSpPr txBox="1"/>
          <p:nvPr/>
        </p:nvSpPr>
        <p:spPr>
          <a:xfrm>
            <a:off x="6177280" y="5494681"/>
            <a:ext cx="5801360" cy="1163395"/>
          </a:xfrm>
          <a:prstGeom prst="rect">
            <a:avLst/>
          </a:prstGeom>
          <a:noFill/>
        </p:spPr>
        <p:txBody>
          <a:bodyPr wrap="square" rtlCol="0">
            <a:spAutoFit/>
          </a:bodyPr>
          <a:lstStyle/>
          <a:p>
            <a:pPr marL="342874" indent="-342874">
              <a:spcBef>
                <a:spcPct val="20000"/>
              </a:spcBef>
              <a:buClr>
                <a:schemeClr val="accent2"/>
              </a:buClr>
              <a:buFont typeface="Wingdings" pitchFamily="2" charset="2"/>
              <a:buChar char="§"/>
            </a:pPr>
            <a:r>
              <a:rPr lang="en-US" sz="2400" kern="0" dirty="0">
                <a:solidFill>
                  <a:schemeClr val="accent2"/>
                </a:solidFill>
                <a:latin typeface="Calibri" pitchFamily="34" charset="0"/>
                <a:cs typeface="+mn-cs"/>
              </a:rPr>
              <a:t>Possible solution: introduce variables </a:t>
            </a:r>
          </a:p>
          <a:p>
            <a:pPr>
              <a:spcBef>
                <a:spcPct val="20000"/>
              </a:spcBef>
              <a:buClr>
                <a:schemeClr val="accent2"/>
              </a:buClr>
            </a:pPr>
            <a:r>
              <a:rPr lang="en-US" b="1" kern="0" dirty="0">
                <a:latin typeface="Calibri" pitchFamily="34" charset="0"/>
              </a:rPr>
              <a:t>A</a:t>
            </a:r>
            <a:r>
              <a:rPr lang="en-US" kern="0" dirty="0">
                <a:latin typeface="Calibri" pitchFamily="34" charset="0"/>
              </a:rPr>
              <a:t> is older than </a:t>
            </a:r>
            <a:r>
              <a:rPr lang="en-US" b="1" kern="0" dirty="0">
                <a:latin typeface="Calibri" pitchFamily="34" charset="0"/>
              </a:rPr>
              <a:t>B</a:t>
            </a:r>
            <a:r>
              <a:rPr lang="en-US" kern="0" dirty="0">
                <a:latin typeface="Calibri" pitchFamily="34" charset="0"/>
              </a:rPr>
              <a:t> ∧ </a:t>
            </a:r>
            <a:r>
              <a:rPr lang="en-US" b="1" kern="0" dirty="0">
                <a:latin typeface="Calibri" pitchFamily="34" charset="0"/>
              </a:rPr>
              <a:t>B</a:t>
            </a:r>
            <a:r>
              <a:rPr lang="en-US" kern="0" dirty="0">
                <a:latin typeface="Calibri" pitchFamily="34" charset="0"/>
              </a:rPr>
              <a:t> is older than</a:t>
            </a:r>
            <a:r>
              <a:rPr lang="en-US" b="1" kern="0" dirty="0">
                <a:latin typeface="Calibri" pitchFamily="34" charset="0"/>
              </a:rPr>
              <a:t> C </a:t>
            </a:r>
            <a:r>
              <a:rPr lang="en-US" kern="0" dirty="0">
                <a:latin typeface="Calibri" pitchFamily="34" charset="0"/>
              </a:rPr>
              <a:t>⇒ </a:t>
            </a:r>
            <a:r>
              <a:rPr lang="en-US" b="1" kern="0" dirty="0">
                <a:latin typeface="Calibri" pitchFamily="34" charset="0"/>
              </a:rPr>
              <a:t>A</a:t>
            </a:r>
            <a:r>
              <a:rPr lang="en-US" kern="0" dirty="0">
                <a:latin typeface="Calibri" pitchFamily="34" charset="0"/>
              </a:rPr>
              <a:t> is older than </a:t>
            </a:r>
            <a:r>
              <a:rPr lang="en-US" b="1" kern="0" dirty="0">
                <a:latin typeface="Calibri" pitchFamily="34" charset="0"/>
              </a:rPr>
              <a:t>C</a:t>
            </a:r>
          </a:p>
          <a:p>
            <a:pPr>
              <a:spcBef>
                <a:spcPct val="20000"/>
              </a:spcBef>
              <a:buClr>
                <a:schemeClr val="accent2"/>
              </a:buClr>
            </a:pPr>
            <a:r>
              <a:rPr lang="en-US" dirty="0">
                <a:solidFill>
                  <a:srgbClr val="C00000"/>
                </a:solidFill>
              </a:rPr>
              <a:t>∀</a:t>
            </a:r>
            <a:r>
              <a:rPr lang="en-US" i="1" dirty="0"/>
              <a:t>x</a:t>
            </a:r>
            <a:r>
              <a:rPr lang="en-US" dirty="0">
                <a:solidFill>
                  <a:srgbClr val="C00000"/>
                </a:solidFill>
              </a:rPr>
              <a:t> </a:t>
            </a:r>
            <a:r>
              <a:rPr lang="en-US" dirty="0"/>
              <a:t>student(</a:t>
            </a:r>
            <a:r>
              <a:rPr lang="en-US" i="1" kern="0" dirty="0">
                <a:latin typeface="Calibri" pitchFamily="34" charset="0"/>
              </a:rPr>
              <a:t>x</a:t>
            </a:r>
            <a:r>
              <a:rPr lang="en-US" kern="0" dirty="0">
                <a:latin typeface="Calibri" pitchFamily="34" charset="0"/>
              </a:rPr>
              <a:t>) </a:t>
            </a:r>
            <a:r>
              <a:rPr lang="en-US" kern="0" dirty="0"/>
              <a:t>⇒ </a:t>
            </a:r>
            <a:r>
              <a:rPr lang="en-US" kern="0" dirty="0" err="1"/>
              <a:t>like_vacation</a:t>
            </a:r>
            <a:r>
              <a:rPr lang="en-US" kern="0" dirty="0"/>
              <a:t>(</a:t>
            </a:r>
            <a:r>
              <a:rPr lang="en-US" i="1" kern="0" dirty="0"/>
              <a:t>x</a:t>
            </a:r>
            <a:r>
              <a:rPr lang="en-US" kern="0" dirty="0"/>
              <a:t>)</a:t>
            </a:r>
            <a:endParaRPr lang="en-IN" kern="0" dirty="0">
              <a:latin typeface="Calibri" pitchFamily="34" charset="0"/>
            </a:endParaRPr>
          </a:p>
        </p:txBody>
      </p:sp>
      <p:sp>
        <p:nvSpPr>
          <p:cNvPr id="7" name="TextBox 6">
            <a:extLst>
              <a:ext uri="{FF2B5EF4-FFF2-40B4-BE49-F238E27FC236}">
                <a16:creationId xmlns:a16="http://schemas.microsoft.com/office/drawing/2014/main" id="{2A2A93A2-0B3A-B3AE-5752-C50B782A736D}"/>
              </a:ext>
            </a:extLst>
          </p:cNvPr>
          <p:cNvSpPr txBox="1"/>
          <p:nvPr/>
        </p:nvSpPr>
        <p:spPr>
          <a:xfrm>
            <a:off x="121920" y="5457748"/>
            <a:ext cx="5801360" cy="1200329"/>
          </a:xfrm>
          <a:prstGeom prst="rect">
            <a:avLst/>
          </a:prstGeom>
          <a:noFill/>
        </p:spPr>
        <p:txBody>
          <a:bodyPr wrap="square" rtlCol="0">
            <a:spAutoFit/>
          </a:bodyPr>
          <a:lstStyle/>
          <a:p>
            <a:pPr marL="342874" indent="-342874">
              <a:spcBef>
                <a:spcPct val="20000"/>
              </a:spcBef>
              <a:buClr>
                <a:schemeClr val="accent2"/>
              </a:buClr>
              <a:buFont typeface="Wingdings" pitchFamily="2" charset="2"/>
              <a:buChar char="§"/>
            </a:pPr>
            <a:r>
              <a:rPr lang="en-US" sz="2400" kern="0" dirty="0">
                <a:solidFill>
                  <a:schemeClr val="accent2"/>
                </a:solidFill>
                <a:latin typeface="Calibri" pitchFamily="34" charset="0"/>
                <a:cs typeface="+mn-cs"/>
              </a:rPr>
              <a:t>Possible solution:</a:t>
            </a:r>
          </a:p>
          <a:p>
            <a:pPr marL="800052" lvl="1" indent="-342874">
              <a:spcBef>
                <a:spcPct val="20000"/>
              </a:spcBef>
              <a:buClr>
                <a:schemeClr val="accent2"/>
              </a:buClr>
              <a:buFont typeface="Wingdings" pitchFamily="2" charset="2"/>
              <a:buChar char="§"/>
            </a:pPr>
            <a:r>
              <a:rPr lang="en-IN" sz="2000" kern="0" dirty="0">
                <a:latin typeface="Calibri" pitchFamily="34" charset="0"/>
                <a:cs typeface="+mn-cs"/>
              </a:rPr>
              <a:t>Allow quantification in statements</a:t>
            </a:r>
          </a:p>
          <a:p>
            <a:pPr marL="800052" lvl="1" indent="-342874">
              <a:spcBef>
                <a:spcPct val="20000"/>
              </a:spcBef>
              <a:buClr>
                <a:schemeClr val="accent2"/>
              </a:buClr>
              <a:buFont typeface="Wingdings" pitchFamily="2" charset="2"/>
              <a:buChar char="§"/>
            </a:pPr>
            <a:r>
              <a:rPr lang="en-IN" sz="2000" kern="0" dirty="0">
                <a:latin typeface="Calibri" pitchFamily="34" charset="0"/>
                <a:cs typeface="+mn-cs"/>
              </a:rPr>
              <a:t>Universal (</a:t>
            </a:r>
            <a:r>
              <a:rPr lang="en-US" sz="2000" dirty="0">
                <a:solidFill>
                  <a:srgbClr val="C00000"/>
                </a:solidFill>
              </a:rPr>
              <a:t>∀</a:t>
            </a:r>
            <a:r>
              <a:rPr lang="en-IN" sz="2000" kern="0" dirty="0">
                <a:latin typeface="Calibri" pitchFamily="34" charset="0"/>
                <a:cs typeface="+mn-cs"/>
              </a:rPr>
              <a:t>) and Existential (</a:t>
            </a:r>
            <a:r>
              <a:rPr lang="en-US" sz="2000" dirty="0">
                <a:solidFill>
                  <a:srgbClr val="C00000"/>
                </a:solidFill>
              </a:rPr>
              <a:t>∃</a:t>
            </a:r>
            <a:r>
              <a:rPr lang="en-IN" sz="2000" kern="0" dirty="0">
                <a:latin typeface="Calibri" pitchFamily="34" charset="0"/>
                <a:cs typeface="+mn-cs"/>
              </a:rPr>
              <a:t>)</a:t>
            </a:r>
          </a:p>
        </p:txBody>
      </p:sp>
    </p:spTree>
    <p:extLst>
      <p:ext uri="{BB962C8B-B14F-4D97-AF65-F5344CB8AC3E}">
        <p14:creationId xmlns:p14="http://schemas.microsoft.com/office/powerpoint/2010/main" val="74384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F5181-9091-4E3E-A049-953C40BF5E31}"/>
              </a:ext>
            </a:extLst>
          </p:cNvPr>
          <p:cNvSpPr>
            <a:spLocks noGrp="1"/>
          </p:cNvSpPr>
          <p:nvPr>
            <p:ph type="title"/>
          </p:nvPr>
        </p:nvSpPr>
        <p:spPr/>
        <p:txBody>
          <a:bodyPr/>
          <a:lstStyle/>
          <a:p>
            <a:r>
              <a:rPr lang="en-IN" dirty="0"/>
              <a:t>Resolution Rule</a:t>
            </a:r>
          </a:p>
        </p:txBody>
      </p:sp>
      <p:sp>
        <p:nvSpPr>
          <p:cNvPr id="3" name="Content Placeholder 2">
            <a:extLst>
              <a:ext uri="{FF2B5EF4-FFF2-40B4-BE49-F238E27FC236}">
                <a16:creationId xmlns:a16="http://schemas.microsoft.com/office/drawing/2014/main" id="{5AC664D1-797D-408D-B519-723BCD3BDEFF}"/>
              </a:ext>
            </a:extLst>
          </p:cNvPr>
          <p:cNvSpPr>
            <a:spLocks noGrp="1"/>
          </p:cNvSpPr>
          <p:nvPr>
            <p:ph idx="1"/>
          </p:nvPr>
        </p:nvSpPr>
        <p:spPr>
          <a:xfrm>
            <a:off x="406400" y="1397002"/>
            <a:ext cx="8192851" cy="4729164"/>
          </a:xfrm>
        </p:spPr>
        <p:txBody>
          <a:bodyPr/>
          <a:lstStyle/>
          <a:p>
            <a:r>
              <a:rPr lang="en-US" sz="2800" dirty="0"/>
              <a:t>Proof by refutation: </a:t>
            </a:r>
          </a:p>
          <a:p>
            <a:pPr lvl="1"/>
            <a:r>
              <a:rPr lang="en-US" altLang="en-US" sz="2400" dirty="0"/>
              <a:t>To prove that </a:t>
            </a:r>
            <a:r>
              <a:rPr lang="en-US" altLang="en-US" sz="2400" i="1" dirty="0">
                <a:solidFill>
                  <a:srgbClr val="C00000"/>
                </a:solidFill>
              </a:rPr>
              <a:t>KB</a:t>
            </a:r>
            <a:r>
              <a:rPr lang="en-US" altLang="en-US" sz="2400" dirty="0">
                <a:solidFill>
                  <a:srgbClr val="C00000"/>
                </a:solidFill>
              </a:rPr>
              <a:t> </a:t>
            </a:r>
            <a:r>
              <a:rPr lang="en-US" altLang="en-US" sz="2400" b="1" dirty="0">
                <a:solidFill>
                  <a:srgbClr val="C00000"/>
                </a:solidFill>
              </a:rPr>
              <a:t>╞</a:t>
            </a:r>
            <a:r>
              <a:rPr lang="en-US" altLang="en-US" sz="2400" dirty="0">
                <a:solidFill>
                  <a:srgbClr val="C00000"/>
                </a:solidFill>
              </a:rPr>
              <a:t> </a:t>
            </a:r>
            <a:r>
              <a:rPr lang="en-US" altLang="en-US" sz="2400" b="1" i="1" dirty="0">
                <a:solidFill>
                  <a:srgbClr val="C00000"/>
                </a:solidFill>
                <a:latin typeface="Symbol" panose="05050102010706020507" pitchFamily="18" charset="2"/>
              </a:rPr>
              <a:t>a</a:t>
            </a:r>
            <a:r>
              <a:rPr lang="en-US" altLang="en-US" sz="2400" dirty="0"/>
              <a:t>, show that </a:t>
            </a:r>
            <a:r>
              <a:rPr lang="en-US" altLang="en-US" sz="2400" b="1" i="1" dirty="0">
                <a:solidFill>
                  <a:srgbClr val="C00000"/>
                </a:solidFill>
              </a:rPr>
              <a:t>KB</a:t>
            </a:r>
            <a:r>
              <a:rPr lang="en-US" altLang="en-US" sz="2400" b="1" dirty="0">
                <a:solidFill>
                  <a:srgbClr val="C00000"/>
                </a:solidFill>
              </a:rPr>
              <a:t> </a:t>
            </a:r>
            <a:r>
              <a:rPr lang="en-US" altLang="en-US" sz="2400" b="1" dirty="0">
                <a:solidFill>
                  <a:srgbClr val="C00000"/>
                </a:solidFill>
                <a:latin typeface="Symbol" panose="05050102010706020507" pitchFamily="18" charset="2"/>
              </a:rPr>
              <a:t>Ù</a:t>
            </a:r>
            <a:r>
              <a:rPr lang="en-US" altLang="en-US" sz="2400" b="1" dirty="0">
                <a:solidFill>
                  <a:srgbClr val="C00000"/>
                </a:solidFill>
              </a:rPr>
              <a:t> </a:t>
            </a:r>
            <a:r>
              <a:rPr lang="en-US" altLang="en-US" sz="2400" b="1" dirty="0" err="1">
                <a:solidFill>
                  <a:srgbClr val="C00000"/>
                </a:solidFill>
                <a:latin typeface="Symbol" panose="05050102010706020507" pitchFamily="18" charset="2"/>
              </a:rPr>
              <a:t>Ø</a:t>
            </a:r>
            <a:r>
              <a:rPr lang="en-US" altLang="en-US" sz="2400" b="1" i="1" dirty="0" err="1">
                <a:solidFill>
                  <a:srgbClr val="C00000"/>
                </a:solidFill>
                <a:latin typeface="Symbol" panose="05050102010706020507" pitchFamily="18" charset="2"/>
              </a:rPr>
              <a:t>a</a:t>
            </a:r>
            <a:r>
              <a:rPr lang="en-US" altLang="en-US" sz="2400" b="1" dirty="0">
                <a:solidFill>
                  <a:srgbClr val="C00000"/>
                </a:solidFill>
              </a:rPr>
              <a:t>  </a:t>
            </a:r>
            <a:r>
              <a:rPr lang="en-US" altLang="en-US" sz="2400" dirty="0"/>
              <a:t>is </a:t>
            </a:r>
            <a:r>
              <a:rPr lang="en-US" altLang="en-US" sz="2400" b="1" i="1" dirty="0">
                <a:solidFill>
                  <a:srgbClr val="CE00BB"/>
                </a:solidFill>
              </a:rPr>
              <a:t>unsatisfiable</a:t>
            </a:r>
          </a:p>
          <a:p>
            <a:pPr lvl="1"/>
            <a:r>
              <a:rPr lang="en-US" altLang="en-US" sz="2400" b="1" i="1" dirty="0">
                <a:solidFill>
                  <a:srgbClr val="C00000"/>
                </a:solidFill>
              </a:rPr>
              <a:t>KB</a:t>
            </a:r>
            <a:r>
              <a:rPr lang="en-US" altLang="en-US" sz="2400" dirty="0"/>
              <a:t> and </a:t>
            </a:r>
            <a:r>
              <a:rPr lang="en-US" altLang="en-US" sz="2400" b="1" dirty="0" err="1">
                <a:solidFill>
                  <a:srgbClr val="C00000"/>
                </a:solidFill>
                <a:latin typeface="Symbol" panose="05050102010706020507" pitchFamily="18" charset="2"/>
              </a:rPr>
              <a:t>Ø</a:t>
            </a:r>
            <a:r>
              <a:rPr lang="en-US" altLang="en-US" sz="2400" b="1" i="1" dirty="0" err="1">
                <a:solidFill>
                  <a:srgbClr val="C00000"/>
                </a:solidFill>
                <a:latin typeface="Symbol" panose="05050102010706020507" pitchFamily="18" charset="2"/>
              </a:rPr>
              <a:t>a</a:t>
            </a:r>
            <a:r>
              <a:rPr lang="en-US" altLang="en-US" sz="2400" dirty="0"/>
              <a:t>, must be in </a:t>
            </a:r>
            <a:r>
              <a:rPr lang="en-US" altLang="en-US" sz="2400" b="1" dirty="0">
                <a:solidFill>
                  <a:srgbClr val="CE00BB"/>
                </a:solidFill>
              </a:rPr>
              <a:t>CNF</a:t>
            </a:r>
            <a:r>
              <a:rPr lang="en-US" altLang="en-US" sz="2400" dirty="0"/>
              <a:t> (conjunction of clauses)</a:t>
            </a:r>
          </a:p>
          <a:p>
            <a:pPr lvl="1"/>
            <a:r>
              <a:rPr lang="en-US" sz="2400" dirty="0"/>
              <a:t>Resolution is </a:t>
            </a:r>
            <a:r>
              <a:rPr lang="en-US" sz="2400" b="1" dirty="0">
                <a:solidFill>
                  <a:srgbClr val="CE00BB"/>
                </a:solidFill>
              </a:rPr>
              <a:t>refutation-complete</a:t>
            </a:r>
          </a:p>
          <a:p>
            <a:endParaRPr lang="en-US" sz="2800" dirty="0"/>
          </a:p>
          <a:p>
            <a:r>
              <a:rPr lang="en-US" altLang="en-US" sz="2800" dirty="0"/>
              <a:t>Refutation procedure</a:t>
            </a:r>
          </a:p>
          <a:p>
            <a:pPr lvl="1"/>
            <a:r>
              <a:rPr lang="en-US" altLang="en-US" sz="2400" dirty="0"/>
              <a:t>Each step in the refutation procedure involves applying resolution to two clauses, in order to get a new clause</a:t>
            </a:r>
          </a:p>
          <a:p>
            <a:endParaRPr lang="en-US" altLang="en-US" sz="700" dirty="0"/>
          </a:p>
          <a:p>
            <a:pPr lvl="1"/>
            <a:r>
              <a:rPr lang="en-US" altLang="en-US" sz="2400" dirty="0"/>
              <a:t>Inference continues until the empty clause  {Ø}  is derived (a contradiction)</a:t>
            </a:r>
          </a:p>
          <a:p>
            <a:endParaRPr lang="en-US" sz="2800" dirty="0"/>
          </a:p>
          <a:p>
            <a:endParaRPr lang="en-US" sz="2800" dirty="0"/>
          </a:p>
        </p:txBody>
      </p:sp>
      <p:sp>
        <p:nvSpPr>
          <p:cNvPr id="4" name="Text Box 8">
            <a:extLst>
              <a:ext uri="{FF2B5EF4-FFF2-40B4-BE49-F238E27FC236}">
                <a16:creationId xmlns:a16="http://schemas.microsoft.com/office/drawing/2014/main" id="{CF17C874-2696-7A94-95F2-5C4F578799B7}"/>
              </a:ext>
            </a:extLst>
          </p:cNvPr>
          <p:cNvSpPr txBox="1">
            <a:spLocks noChangeArrowheads="1"/>
          </p:cNvSpPr>
          <p:nvPr/>
        </p:nvSpPr>
        <p:spPr bwMode="auto">
          <a:xfrm>
            <a:off x="9389421" y="4390924"/>
            <a:ext cx="465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C</a:t>
            </a:r>
            <a:r>
              <a:rPr lang="en-US" altLang="en-US" sz="2000" b="1" baseline="-25000" dirty="0"/>
              <a:t>1</a:t>
            </a:r>
            <a:endParaRPr lang="en-US" altLang="en-US" sz="2000" b="1" dirty="0"/>
          </a:p>
        </p:txBody>
      </p:sp>
      <p:sp>
        <p:nvSpPr>
          <p:cNvPr id="5" name="Text Box 9">
            <a:extLst>
              <a:ext uri="{FF2B5EF4-FFF2-40B4-BE49-F238E27FC236}">
                <a16:creationId xmlns:a16="http://schemas.microsoft.com/office/drawing/2014/main" id="{D18C5E78-661B-232C-CA8F-66D416A24F99}"/>
              </a:ext>
            </a:extLst>
          </p:cNvPr>
          <p:cNvSpPr txBox="1">
            <a:spLocks noChangeArrowheads="1"/>
          </p:cNvSpPr>
          <p:nvPr/>
        </p:nvSpPr>
        <p:spPr bwMode="auto">
          <a:xfrm>
            <a:off x="10722921" y="4378224"/>
            <a:ext cx="465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C</a:t>
            </a:r>
            <a:r>
              <a:rPr lang="en-US" altLang="en-US" sz="2000" b="1" baseline="-25000" dirty="0"/>
              <a:t>2</a:t>
            </a:r>
            <a:endParaRPr lang="en-US" altLang="en-US" sz="2000" b="1" dirty="0"/>
          </a:p>
        </p:txBody>
      </p:sp>
      <p:sp>
        <p:nvSpPr>
          <p:cNvPr id="6" name="Text Box 10">
            <a:extLst>
              <a:ext uri="{FF2B5EF4-FFF2-40B4-BE49-F238E27FC236}">
                <a16:creationId xmlns:a16="http://schemas.microsoft.com/office/drawing/2014/main" id="{C6AB069C-DBD1-B05E-3BC5-C8E7496B8A78}"/>
              </a:ext>
            </a:extLst>
          </p:cNvPr>
          <p:cNvSpPr txBox="1">
            <a:spLocks noChangeArrowheads="1"/>
          </p:cNvSpPr>
          <p:nvPr/>
        </p:nvSpPr>
        <p:spPr bwMode="auto">
          <a:xfrm>
            <a:off x="10113321" y="5241825"/>
            <a:ext cx="5533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Ø}</a:t>
            </a:r>
            <a:endParaRPr lang="en-US" altLang="en-US" sz="2000" b="1" dirty="0"/>
          </a:p>
        </p:txBody>
      </p:sp>
      <p:cxnSp>
        <p:nvCxnSpPr>
          <p:cNvPr id="7" name="AutoShape 11">
            <a:extLst>
              <a:ext uri="{FF2B5EF4-FFF2-40B4-BE49-F238E27FC236}">
                <a16:creationId xmlns:a16="http://schemas.microsoft.com/office/drawing/2014/main" id="{9E62A1D7-742B-736F-DC9D-1F1E5BB30972}"/>
              </a:ext>
            </a:extLst>
          </p:cNvPr>
          <p:cNvCxnSpPr>
            <a:cxnSpLocks noChangeShapeType="1"/>
            <a:stCxn id="5" idx="2"/>
            <a:endCxn id="6" idx="0"/>
          </p:cNvCxnSpPr>
          <p:nvPr/>
        </p:nvCxnSpPr>
        <p:spPr bwMode="auto">
          <a:xfrm flipH="1">
            <a:off x="10390000" y="4778334"/>
            <a:ext cx="565517" cy="463491"/>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AutoShape 12">
            <a:extLst>
              <a:ext uri="{FF2B5EF4-FFF2-40B4-BE49-F238E27FC236}">
                <a16:creationId xmlns:a16="http://schemas.microsoft.com/office/drawing/2014/main" id="{8BB0450C-2318-CC5C-691C-B2E54E840233}"/>
              </a:ext>
            </a:extLst>
          </p:cNvPr>
          <p:cNvCxnSpPr>
            <a:cxnSpLocks noChangeShapeType="1"/>
            <a:stCxn id="4" idx="2"/>
            <a:endCxn id="6" idx="0"/>
          </p:cNvCxnSpPr>
          <p:nvPr/>
        </p:nvCxnSpPr>
        <p:spPr bwMode="auto">
          <a:xfrm>
            <a:off x="9622017" y="4791034"/>
            <a:ext cx="767983" cy="450791"/>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298950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a:extLst>
              <a:ext uri="{FF2B5EF4-FFF2-40B4-BE49-F238E27FC236}">
                <a16:creationId xmlns:a16="http://schemas.microsoft.com/office/drawing/2014/main" id="{AD6748C9-A657-A748-7EE5-0ABC3E74C50E}"/>
              </a:ext>
            </a:extLst>
          </p:cNvPr>
          <p:cNvSpPr>
            <a:spLocks noGrp="1" noChangeArrowheads="1"/>
          </p:cNvSpPr>
          <p:nvPr>
            <p:ph type="title"/>
          </p:nvPr>
        </p:nvSpPr>
        <p:spPr/>
        <p:txBody>
          <a:bodyPr/>
          <a:lstStyle/>
          <a:p>
            <a:r>
              <a:rPr lang="en-US" altLang="en-US" dirty="0"/>
              <a:t>Recall the Refutation Procedure - Example</a:t>
            </a:r>
          </a:p>
        </p:txBody>
      </p:sp>
      <p:graphicFrame>
        <p:nvGraphicFramePr>
          <p:cNvPr id="254979" name="Object 3">
            <a:extLst>
              <a:ext uri="{FF2B5EF4-FFF2-40B4-BE49-F238E27FC236}">
                <a16:creationId xmlns:a16="http://schemas.microsoft.com/office/drawing/2014/main" id="{6A75B1D4-B6AA-E7A1-90F5-23D15DA74A40}"/>
              </a:ext>
            </a:extLst>
          </p:cNvPr>
          <p:cNvGraphicFramePr>
            <a:graphicFrameLocks noChangeAspect="1"/>
          </p:cNvGraphicFramePr>
          <p:nvPr/>
        </p:nvGraphicFramePr>
        <p:xfrm>
          <a:off x="4665664" y="1339245"/>
          <a:ext cx="1812925" cy="315913"/>
        </p:xfrm>
        <a:graphic>
          <a:graphicData uri="http://schemas.openxmlformats.org/presentationml/2006/ole">
            <mc:AlternateContent xmlns:mc="http://schemas.openxmlformats.org/markup-compatibility/2006">
              <mc:Choice xmlns:v="urn:schemas-microsoft-com:vml" Requires="v">
                <p:oleObj name="Equation" r:id="rId2" imgW="1600200" imgH="279360" progId="Equation.DSMT4">
                  <p:embed/>
                </p:oleObj>
              </mc:Choice>
              <mc:Fallback>
                <p:oleObj name="Equation" r:id="rId2" imgW="1600200" imgH="279360" progId="Equation.DSMT4">
                  <p:embed/>
                  <p:pic>
                    <p:nvPicPr>
                      <p:cNvPr id="254979" name="Object 3">
                        <a:extLst>
                          <a:ext uri="{FF2B5EF4-FFF2-40B4-BE49-F238E27FC236}">
                            <a16:creationId xmlns:a16="http://schemas.microsoft.com/office/drawing/2014/main" id="{6A75B1D4-B6AA-E7A1-90F5-23D15DA74A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5664" y="1339245"/>
                        <a:ext cx="18129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0" name="Object 4">
            <a:extLst>
              <a:ext uri="{FF2B5EF4-FFF2-40B4-BE49-F238E27FC236}">
                <a16:creationId xmlns:a16="http://schemas.microsoft.com/office/drawing/2014/main" id="{9AD3EB96-37E2-7C9C-3C29-A5D45A0155D9}"/>
              </a:ext>
            </a:extLst>
          </p:cNvPr>
          <p:cNvGraphicFramePr>
            <a:graphicFrameLocks noChangeAspect="1"/>
          </p:cNvGraphicFramePr>
          <p:nvPr/>
        </p:nvGraphicFramePr>
        <p:xfrm>
          <a:off x="4638675" y="1655158"/>
          <a:ext cx="1265238" cy="300037"/>
        </p:xfrm>
        <a:graphic>
          <a:graphicData uri="http://schemas.openxmlformats.org/presentationml/2006/ole">
            <mc:AlternateContent xmlns:mc="http://schemas.openxmlformats.org/markup-compatibility/2006">
              <mc:Choice xmlns:v="urn:schemas-microsoft-com:vml" Requires="v">
                <p:oleObj name="Equation" r:id="rId4" imgW="1117440" imgH="266400" progId="Equation.DSMT4">
                  <p:embed/>
                </p:oleObj>
              </mc:Choice>
              <mc:Fallback>
                <p:oleObj name="Equation" r:id="rId4" imgW="1117440" imgH="266400" progId="Equation.DSMT4">
                  <p:embed/>
                  <p:pic>
                    <p:nvPicPr>
                      <p:cNvPr id="254980" name="Object 4">
                        <a:extLst>
                          <a:ext uri="{FF2B5EF4-FFF2-40B4-BE49-F238E27FC236}">
                            <a16:creationId xmlns:a16="http://schemas.microsoft.com/office/drawing/2014/main" id="{9AD3EB96-37E2-7C9C-3C29-A5D45A0155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675" y="1655158"/>
                        <a:ext cx="1265238"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1" name="Object 5">
            <a:extLst>
              <a:ext uri="{FF2B5EF4-FFF2-40B4-BE49-F238E27FC236}">
                <a16:creationId xmlns:a16="http://schemas.microsoft.com/office/drawing/2014/main" id="{DEAEEC27-98DC-530F-E363-D546E86D4958}"/>
              </a:ext>
            </a:extLst>
          </p:cNvPr>
          <p:cNvGraphicFramePr>
            <a:graphicFrameLocks noChangeAspect="1"/>
          </p:cNvGraphicFramePr>
          <p:nvPr/>
        </p:nvGraphicFramePr>
        <p:xfrm>
          <a:off x="4638675" y="1963133"/>
          <a:ext cx="1250950" cy="300037"/>
        </p:xfrm>
        <a:graphic>
          <a:graphicData uri="http://schemas.openxmlformats.org/presentationml/2006/ole">
            <mc:AlternateContent xmlns:mc="http://schemas.openxmlformats.org/markup-compatibility/2006">
              <mc:Choice xmlns:v="urn:schemas-microsoft-com:vml" Requires="v">
                <p:oleObj name="Equation" r:id="rId6" imgW="1104840" imgH="266400" progId="Equation.DSMT4">
                  <p:embed/>
                </p:oleObj>
              </mc:Choice>
              <mc:Fallback>
                <p:oleObj name="Equation" r:id="rId6" imgW="1104840" imgH="266400" progId="Equation.DSMT4">
                  <p:embed/>
                  <p:pic>
                    <p:nvPicPr>
                      <p:cNvPr id="254981" name="Object 5">
                        <a:extLst>
                          <a:ext uri="{FF2B5EF4-FFF2-40B4-BE49-F238E27FC236}">
                            <a16:creationId xmlns:a16="http://schemas.microsoft.com/office/drawing/2014/main" id="{DEAEEC27-98DC-530F-E363-D546E86D49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675" y="1963133"/>
                        <a:ext cx="1250950"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2" name="Object 6">
            <a:extLst>
              <a:ext uri="{FF2B5EF4-FFF2-40B4-BE49-F238E27FC236}">
                <a16:creationId xmlns:a16="http://schemas.microsoft.com/office/drawing/2014/main" id="{6806FC74-E5DB-BA4F-381E-032E404A464D}"/>
              </a:ext>
            </a:extLst>
          </p:cNvPr>
          <p:cNvGraphicFramePr>
            <a:graphicFrameLocks noChangeAspect="1"/>
          </p:cNvGraphicFramePr>
          <p:nvPr/>
        </p:nvGraphicFramePr>
        <p:xfrm>
          <a:off x="4638676" y="2271108"/>
          <a:ext cx="658813" cy="300037"/>
        </p:xfrm>
        <a:graphic>
          <a:graphicData uri="http://schemas.openxmlformats.org/presentationml/2006/ole">
            <mc:AlternateContent xmlns:mc="http://schemas.openxmlformats.org/markup-compatibility/2006">
              <mc:Choice xmlns:v="urn:schemas-microsoft-com:vml" Requires="v">
                <p:oleObj name="Equation" r:id="rId8" imgW="583920" imgH="266400" progId="Equation.DSMT4">
                  <p:embed/>
                </p:oleObj>
              </mc:Choice>
              <mc:Fallback>
                <p:oleObj name="Equation" r:id="rId8" imgW="583920" imgH="266400" progId="Equation.DSMT4">
                  <p:embed/>
                  <p:pic>
                    <p:nvPicPr>
                      <p:cNvPr id="254982" name="Object 6">
                        <a:extLst>
                          <a:ext uri="{FF2B5EF4-FFF2-40B4-BE49-F238E27FC236}">
                            <a16:creationId xmlns:a16="http://schemas.microsoft.com/office/drawing/2014/main" id="{6806FC74-E5DB-BA4F-381E-032E404A46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8676" y="2271108"/>
                        <a:ext cx="658813"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4983" name="Object 7">
            <a:extLst>
              <a:ext uri="{FF2B5EF4-FFF2-40B4-BE49-F238E27FC236}">
                <a16:creationId xmlns:a16="http://schemas.microsoft.com/office/drawing/2014/main" id="{67482399-1DF2-7824-22CA-16F6F320C8B9}"/>
              </a:ext>
            </a:extLst>
          </p:cNvPr>
          <p:cNvGraphicFramePr>
            <a:graphicFrameLocks noChangeAspect="1"/>
          </p:cNvGraphicFramePr>
          <p:nvPr/>
        </p:nvGraphicFramePr>
        <p:xfrm>
          <a:off x="4638676" y="2579083"/>
          <a:ext cx="646113" cy="300037"/>
        </p:xfrm>
        <a:graphic>
          <a:graphicData uri="http://schemas.openxmlformats.org/presentationml/2006/ole">
            <mc:AlternateContent xmlns:mc="http://schemas.openxmlformats.org/markup-compatibility/2006">
              <mc:Choice xmlns:v="urn:schemas-microsoft-com:vml" Requires="v">
                <p:oleObj name="Equation" r:id="rId10" imgW="571320" imgH="266400" progId="Equation.DSMT4">
                  <p:embed/>
                </p:oleObj>
              </mc:Choice>
              <mc:Fallback>
                <p:oleObj name="Equation" r:id="rId10" imgW="571320" imgH="266400" progId="Equation.DSMT4">
                  <p:embed/>
                  <p:pic>
                    <p:nvPicPr>
                      <p:cNvPr id="254983" name="Object 7">
                        <a:extLst>
                          <a:ext uri="{FF2B5EF4-FFF2-40B4-BE49-F238E27FC236}">
                            <a16:creationId xmlns:a16="http://schemas.microsoft.com/office/drawing/2014/main" id="{67482399-1DF2-7824-22CA-16F6F320C8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8676" y="2579083"/>
                        <a:ext cx="646113"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4984" name="Text Box 8">
            <a:extLst>
              <a:ext uri="{FF2B5EF4-FFF2-40B4-BE49-F238E27FC236}">
                <a16:creationId xmlns:a16="http://schemas.microsoft.com/office/drawing/2014/main" id="{045B613F-2658-830E-EAAA-978EEE8736C4}"/>
              </a:ext>
            </a:extLst>
          </p:cNvPr>
          <p:cNvSpPr txBox="1">
            <a:spLocks noChangeArrowheads="1"/>
          </p:cNvSpPr>
          <p:nvPr/>
        </p:nvSpPr>
        <p:spPr bwMode="auto">
          <a:xfrm>
            <a:off x="3082925" y="1850420"/>
            <a:ext cx="14221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2D2D8A"/>
                </a:solidFill>
              </a:rPr>
              <a:t>Given</a:t>
            </a:r>
            <a:r>
              <a:rPr lang="en-US" altLang="en-US" dirty="0"/>
              <a:t> </a:t>
            </a:r>
            <a:r>
              <a:rPr lang="en-US" altLang="en-US" b="1" i="1" dirty="0">
                <a:solidFill>
                  <a:srgbClr val="2D2D8A"/>
                </a:solidFill>
              </a:rPr>
              <a:t>KB</a:t>
            </a:r>
            <a:r>
              <a:rPr lang="en-US" altLang="en-US" dirty="0"/>
              <a:t> =</a:t>
            </a:r>
          </a:p>
        </p:txBody>
      </p:sp>
      <p:sp>
        <p:nvSpPr>
          <p:cNvPr id="254985" name="AutoShape 9">
            <a:extLst>
              <a:ext uri="{FF2B5EF4-FFF2-40B4-BE49-F238E27FC236}">
                <a16:creationId xmlns:a16="http://schemas.microsoft.com/office/drawing/2014/main" id="{16F6D990-6AA2-9DA8-F720-CD9A79B5A961}"/>
              </a:ext>
            </a:extLst>
          </p:cNvPr>
          <p:cNvSpPr>
            <a:spLocks noChangeArrowheads="1"/>
          </p:cNvSpPr>
          <p:nvPr/>
        </p:nvSpPr>
        <p:spPr bwMode="auto">
          <a:xfrm>
            <a:off x="4368800" y="1202719"/>
            <a:ext cx="2413000" cy="16891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6" name="Text Box 10">
            <a:extLst>
              <a:ext uri="{FF2B5EF4-FFF2-40B4-BE49-F238E27FC236}">
                <a16:creationId xmlns:a16="http://schemas.microsoft.com/office/drawing/2014/main" id="{F666DD5C-F4F6-DD2C-92DF-65217E4816E8}"/>
              </a:ext>
            </a:extLst>
          </p:cNvPr>
          <p:cNvSpPr txBox="1">
            <a:spLocks noChangeArrowheads="1"/>
          </p:cNvSpPr>
          <p:nvPr/>
        </p:nvSpPr>
        <p:spPr bwMode="auto">
          <a:xfrm>
            <a:off x="7185025" y="1786920"/>
            <a:ext cx="1617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dirty="0">
                <a:solidFill>
                  <a:srgbClr val="2D2D8A"/>
                </a:solidFill>
              </a:rPr>
              <a:t>Prove</a:t>
            </a:r>
            <a:r>
              <a:rPr lang="en-US" altLang="en-US" dirty="0"/>
              <a:t> </a:t>
            </a:r>
            <a:r>
              <a:rPr lang="en-US" altLang="en-US" b="1" i="1" dirty="0">
                <a:solidFill>
                  <a:srgbClr val="C00000"/>
                </a:solidFill>
              </a:rPr>
              <a:t>KB</a:t>
            </a:r>
            <a:r>
              <a:rPr lang="en-US" altLang="en-US" sz="1800" b="1" dirty="0">
                <a:solidFill>
                  <a:srgbClr val="C00000"/>
                </a:solidFill>
              </a:rPr>
              <a:t>╞</a:t>
            </a:r>
            <a:r>
              <a:rPr lang="en-US" altLang="en-US" dirty="0">
                <a:solidFill>
                  <a:srgbClr val="C00000"/>
                </a:solidFill>
              </a:rPr>
              <a:t> </a:t>
            </a:r>
            <a:r>
              <a:rPr lang="en-US" altLang="en-US" b="1" i="1" dirty="0">
                <a:solidFill>
                  <a:srgbClr val="C00000"/>
                </a:solidFill>
              </a:rPr>
              <a:t>C</a:t>
            </a:r>
            <a:endParaRPr lang="en-US" altLang="en-US" dirty="0">
              <a:solidFill>
                <a:srgbClr val="C00000"/>
              </a:solidFill>
            </a:endParaRPr>
          </a:p>
        </p:txBody>
      </p:sp>
      <p:graphicFrame>
        <p:nvGraphicFramePr>
          <p:cNvPr id="254991" name="Object 15">
            <a:extLst>
              <a:ext uri="{FF2B5EF4-FFF2-40B4-BE49-F238E27FC236}">
                <a16:creationId xmlns:a16="http://schemas.microsoft.com/office/drawing/2014/main" id="{7AC7D942-E7BD-DBC0-0600-8988125C0FDF}"/>
              </a:ext>
            </a:extLst>
          </p:cNvPr>
          <p:cNvGraphicFramePr>
            <a:graphicFrameLocks noChangeAspect="1"/>
          </p:cNvGraphicFramePr>
          <p:nvPr/>
        </p:nvGraphicFramePr>
        <p:xfrm>
          <a:off x="2895601" y="3241069"/>
          <a:ext cx="481013" cy="261938"/>
        </p:xfrm>
        <a:graphic>
          <a:graphicData uri="http://schemas.openxmlformats.org/presentationml/2006/ole">
            <mc:AlternateContent xmlns:mc="http://schemas.openxmlformats.org/markup-compatibility/2006">
              <mc:Choice xmlns:v="urn:schemas-microsoft-com:vml" Requires="v">
                <p:oleObj name="Equation" r:id="rId12" imgW="368280" imgH="203040" progId="Equation.DSMT4">
                  <p:embed/>
                </p:oleObj>
              </mc:Choice>
              <mc:Fallback>
                <p:oleObj name="Equation" r:id="rId12" imgW="368280" imgH="203040" progId="Equation.DSMT4">
                  <p:embed/>
                  <p:pic>
                    <p:nvPicPr>
                      <p:cNvPr id="254991" name="Object 15">
                        <a:extLst>
                          <a:ext uri="{FF2B5EF4-FFF2-40B4-BE49-F238E27FC236}">
                            <a16:creationId xmlns:a16="http://schemas.microsoft.com/office/drawing/2014/main" id="{7AC7D942-E7BD-DBC0-0600-8988125C0FD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1" y="3241069"/>
                        <a:ext cx="481013" cy="261938"/>
                      </a:xfrm>
                      <a:prstGeom prst="rect">
                        <a:avLst/>
                      </a:prstGeom>
                      <a:noFill/>
                      <a:ln w="9525">
                        <a:noFill/>
                        <a:miter lim="800000"/>
                        <a:headEnd/>
                        <a:tailEnd/>
                      </a:ln>
                      <a:effectLst/>
                    </p:spPr>
                  </p:pic>
                </p:oleObj>
              </mc:Fallback>
            </mc:AlternateContent>
          </a:graphicData>
        </a:graphic>
      </p:graphicFrame>
      <p:graphicFrame>
        <p:nvGraphicFramePr>
          <p:cNvPr id="254992" name="Object 16">
            <a:extLst>
              <a:ext uri="{FF2B5EF4-FFF2-40B4-BE49-F238E27FC236}">
                <a16:creationId xmlns:a16="http://schemas.microsoft.com/office/drawing/2014/main" id="{37AE58C1-3BFD-CE88-CAA2-C0509B106C63}"/>
              </a:ext>
            </a:extLst>
          </p:cNvPr>
          <p:cNvGraphicFramePr>
            <a:graphicFrameLocks noChangeAspect="1"/>
          </p:cNvGraphicFramePr>
          <p:nvPr/>
        </p:nvGraphicFramePr>
        <p:xfrm>
          <a:off x="4552950" y="3239483"/>
          <a:ext cx="1441450" cy="263525"/>
        </p:xfrm>
        <a:graphic>
          <a:graphicData uri="http://schemas.openxmlformats.org/presentationml/2006/ole">
            <mc:AlternateContent xmlns:mc="http://schemas.openxmlformats.org/markup-compatibility/2006">
              <mc:Choice xmlns:v="urn:schemas-microsoft-com:vml" Requires="v">
                <p:oleObj name="Equation" r:id="rId14" imgW="1244520" imgH="228600" progId="Equation.DSMT4">
                  <p:embed/>
                </p:oleObj>
              </mc:Choice>
              <mc:Fallback>
                <p:oleObj name="Equation" r:id="rId14" imgW="1244520" imgH="228600" progId="Equation.DSMT4">
                  <p:embed/>
                  <p:pic>
                    <p:nvPicPr>
                      <p:cNvPr id="254992" name="Object 16">
                        <a:extLst>
                          <a:ext uri="{FF2B5EF4-FFF2-40B4-BE49-F238E27FC236}">
                            <a16:creationId xmlns:a16="http://schemas.microsoft.com/office/drawing/2014/main" id="{37AE58C1-3BFD-CE88-CAA2-C0509B106C6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52950" y="3239483"/>
                        <a:ext cx="1441450" cy="263525"/>
                      </a:xfrm>
                      <a:prstGeom prst="rect">
                        <a:avLst/>
                      </a:prstGeom>
                      <a:noFill/>
                      <a:ln w="9525">
                        <a:noFill/>
                        <a:miter lim="800000"/>
                        <a:headEnd/>
                        <a:tailEnd/>
                      </a:ln>
                      <a:effectLst/>
                    </p:spPr>
                  </p:pic>
                </p:oleObj>
              </mc:Fallback>
            </mc:AlternateContent>
          </a:graphicData>
        </a:graphic>
      </p:graphicFrame>
      <p:graphicFrame>
        <p:nvGraphicFramePr>
          <p:cNvPr id="254993" name="Object 17">
            <a:extLst>
              <a:ext uri="{FF2B5EF4-FFF2-40B4-BE49-F238E27FC236}">
                <a16:creationId xmlns:a16="http://schemas.microsoft.com/office/drawing/2014/main" id="{4DB860E4-6D32-7DB2-1173-7258BFBCACBD}"/>
              </a:ext>
            </a:extLst>
          </p:cNvPr>
          <p:cNvGraphicFramePr>
            <a:graphicFrameLocks noChangeAspect="1"/>
          </p:cNvGraphicFramePr>
          <p:nvPr/>
        </p:nvGraphicFramePr>
        <p:xfrm>
          <a:off x="3541714" y="3980845"/>
          <a:ext cx="1000125" cy="231775"/>
        </p:xfrm>
        <a:graphic>
          <a:graphicData uri="http://schemas.openxmlformats.org/presentationml/2006/ole">
            <mc:AlternateContent xmlns:mc="http://schemas.openxmlformats.org/markup-compatibility/2006">
              <mc:Choice xmlns:v="urn:schemas-microsoft-com:vml" Requires="v">
                <p:oleObj name="Equation" r:id="rId16" imgW="863280" imgH="203040" progId="Equation.DSMT4">
                  <p:embed/>
                </p:oleObj>
              </mc:Choice>
              <mc:Fallback>
                <p:oleObj name="Equation" r:id="rId16" imgW="863280" imgH="203040" progId="Equation.DSMT4">
                  <p:embed/>
                  <p:pic>
                    <p:nvPicPr>
                      <p:cNvPr id="254993" name="Object 17">
                        <a:extLst>
                          <a:ext uri="{FF2B5EF4-FFF2-40B4-BE49-F238E27FC236}">
                            <a16:creationId xmlns:a16="http://schemas.microsoft.com/office/drawing/2014/main" id="{4DB860E4-6D32-7DB2-1173-7258BFBCACB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41714" y="3980845"/>
                        <a:ext cx="1000125" cy="231775"/>
                      </a:xfrm>
                      <a:prstGeom prst="rect">
                        <a:avLst/>
                      </a:prstGeom>
                      <a:noFill/>
                      <a:ln w="9525">
                        <a:noFill/>
                        <a:miter lim="800000"/>
                        <a:headEnd/>
                        <a:tailEnd/>
                      </a:ln>
                      <a:effectLst/>
                    </p:spPr>
                  </p:pic>
                </p:oleObj>
              </mc:Fallback>
            </mc:AlternateContent>
          </a:graphicData>
        </a:graphic>
      </p:graphicFrame>
      <p:graphicFrame>
        <p:nvGraphicFramePr>
          <p:cNvPr id="254994" name="Object 18">
            <a:extLst>
              <a:ext uri="{FF2B5EF4-FFF2-40B4-BE49-F238E27FC236}">
                <a16:creationId xmlns:a16="http://schemas.microsoft.com/office/drawing/2014/main" id="{2662D001-9883-1A1E-7262-BF0282257F0F}"/>
              </a:ext>
            </a:extLst>
          </p:cNvPr>
          <p:cNvGraphicFramePr>
            <a:graphicFrameLocks noChangeAspect="1"/>
          </p:cNvGraphicFramePr>
          <p:nvPr/>
        </p:nvGraphicFramePr>
        <p:xfrm>
          <a:off x="5549900" y="3980845"/>
          <a:ext cx="869950" cy="231775"/>
        </p:xfrm>
        <a:graphic>
          <a:graphicData uri="http://schemas.openxmlformats.org/presentationml/2006/ole">
            <mc:AlternateContent xmlns:mc="http://schemas.openxmlformats.org/markup-compatibility/2006">
              <mc:Choice xmlns:v="urn:schemas-microsoft-com:vml" Requires="v">
                <p:oleObj name="Equation" r:id="rId18" imgW="749160" imgH="203040" progId="Equation.DSMT4">
                  <p:embed/>
                </p:oleObj>
              </mc:Choice>
              <mc:Fallback>
                <p:oleObj name="Equation" r:id="rId18" imgW="749160" imgH="203040" progId="Equation.DSMT4">
                  <p:embed/>
                  <p:pic>
                    <p:nvPicPr>
                      <p:cNvPr id="254994" name="Object 18">
                        <a:extLst>
                          <a:ext uri="{FF2B5EF4-FFF2-40B4-BE49-F238E27FC236}">
                            <a16:creationId xmlns:a16="http://schemas.microsoft.com/office/drawing/2014/main" id="{2662D001-9883-1A1E-7262-BF0282257F0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49900" y="3980845"/>
                        <a:ext cx="869950" cy="231775"/>
                      </a:xfrm>
                      <a:prstGeom prst="rect">
                        <a:avLst/>
                      </a:prstGeom>
                      <a:noFill/>
                      <a:ln w="9525">
                        <a:noFill/>
                        <a:miter lim="800000"/>
                        <a:headEnd/>
                        <a:tailEnd/>
                      </a:ln>
                      <a:effectLst/>
                    </p:spPr>
                  </p:pic>
                </p:oleObj>
              </mc:Fallback>
            </mc:AlternateContent>
          </a:graphicData>
        </a:graphic>
      </p:graphicFrame>
      <p:graphicFrame>
        <p:nvGraphicFramePr>
          <p:cNvPr id="254995" name="Object 19">
            <a:extLst>
              <a:ext uri="{FF2B5EF4-FFF2-40B4-BE49-F238E27FC236}">
                <a16:creationId xmlns:a16="http://schemas.microsoft.com/office/drawing/2014/main" id="{D66F67F8-4F74-3093-3DDF-71F4ED22F226}"/>
              </a:ext>
            </a:extLst>
          </p:cNvPr>
          <p:cNvGraphicFramePr>
            <a:graphicFrameLocks noChangeAspect="1"/>
          </p:cNvGraphicFramePr>
          <p:nvPr/>
        </p:nvGraphicFramePr>
        <p:xfrm>
          <a:off x="4478339" y="4622195"/>
          <a:ext cx="1031875" cy="231775"/>
        </p:xfrm>
        <a:graphic>
          <a:graphicData uri="http://schemas.openxmlformats.org/presentationml/2006/ole">
            <mc:AlternateContent xmlns:mc="http://schemas.openxmlformats.org/markup-compatibility/2006">
              <mc:Choice xmlns:v="urn:schemas-microsoft-com:vml" Requires="v">
                <p:oleObj name="Equation" r:id="rId20" imgW="888840" imgH="203040" progId="Equation.DSMT4">
                  <p:embed/>
                </p:oleObj>
              </mc:Choice>
              <mc:Fallback>
                <p:oleObj name="Equation" r:id="rId20" imgW="888840" imgH="203040" progId="Equation.DSMT4">
                  <p:embed/>
                  <p:pic>
                    <p:nvPicPr>
                      <p:cNvPr id="254995" name="Object 19">
                        <a:extLst>
                          <a:ext uri="{FF2B5EF4-FFF2-40B4-BE49-F238E27FC236}">
                            <a16:creationId xmlns:a16="http://schemas.microsoft.com/office/drawing/2014/main" id="{D66F67F8-4F74-3093-3DDF-71F4ED22F22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78339" y="4622195"/>
                        <a:ext cx="1031875" cy="231775"/>
                      </a:xfrm>
                      <a:prstGeom prst="rect">
                        <a:avLst/>
                      </a:prstGeom>
                      <a:noFill/>
                      <a:ln w="9525">
                        <a:noFill/>
                        <a:miter lim="800000"/>
                        <a:headEnd/>
                        <a:tailEnd/>
                      </a:ln>
                      <a:effectLst/>
                    </p:spPr>
                  </p:pic>
                </p:oleObj>
              </mc:Fallback>
            </mc:AlternateContent>
          </a:graphicData>
        </a:graphic>
      </p:graphicFrame>
      <p:graphicFrame>
        <p:nvGraphicFramePr>
          <p:cNvPr id="254996" name="Object 20">
            <a:extLst>
              <a:ext uri="{FF2B5EF4-FFF2-40B4-BE49-F238E27FC236}">
                <a16:creationId xmlns:a16="http://schemas.microsoft.com/office/drawing/2014/main" id="{E33987A3-49FE-F7A9-E974-DAB3096B1923}"/>
              </a:ext>
            </a:extLst>
          </p:cNvPr>
          <p:cNvGraphicFramePr>
            <a:graphicFrameLocks noChangeAspect="1"/>
          </p:cNvGraphicFramePr>
          <p:nvPr/>
        </p:nvGraphicFramePr>
        <p:xfrm>
          <a:off x="6570664" y="4622195"/>
          <a:ext cx="249237" cy="231775"/>
        </p:xfrm>
        <a:graphic>
          <a:graphicData uri="http://schemas.openxmlformats.org/presentationml/2006/ole">
            <mc:AlternateContent xmlns:mc="http://schemas.openxmlformats.org/markup-compatibility/2006">
              <mc:Choice xmlns:v="urn:schemas-microsoft-com:vml" Requires="v">
                <p:oleObj name="Equation" r:id="rId22" imgW="215640" imgH="203040" progId="Equation.DSMT4">
                  <p:embed/>
                </p:oleObj>
              </mc:Choice>
              <mc:Fallback>
                <p:oleObj name="Equation" r:id="rId22" imgW="215640" imgH="203040" progId="Equation.DSMT4">
                  <p:embed/>
                  <p:pic>
                    <p:nvPicPr>
                      <p:cNvPr id="254996" name="Object 20">
                        <a:extLst>
                          <a:ext uri="{FF2B5EF4-FFF2-40B4-BE49-F238E27FC236}">
                            <a16:creationId xmlns:a16="http://schemas.microsoft.com/office/drawing/2014/main" id="{E33987A3-49FE-F7A9-E974-DAB3096B192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70664" y="4622195"/>
                        <a:ext cx="249237" cy="231775"/>
                      </a:xfrm>
                      <a:prstGeom prst="rect">
                        <a:avLst/>
                      </a:prstGeom>
                      <a:noFill/>
                      <a:ln w="9525">
                        <a:noFill/>
                        <a:miter lim="800000"/>
                        <a:headEnd/>
                        <a:tailEnd/>
                      </a:ln>
                      <a:effectLst/>
                    </p:spPr>
                  </p:pic>
                </p:oleObj>
              </mc:Fallback>
            </mc:AlternateContent>
          </a:graphicData>
        </a:graphic>
      </p:graphicFrame>
      <p:graphicFrame>
        <p:nvGraphicFramePr>
          <p:cNvPr id="254997" name="Object 21">
            <a:extLst>
              <a:ext uri="{FF2B5EF4-FFF2-40B4-BE49-F238E27FC236}">
                <a16:creationId xmlns:a16="http://schemas.microsoft.com/office/drawing/2014/main" id="{56F6C525-7788-1D87-22F0-854D62212E31}"/>
              </a:ext>
            </a:extLst>
          </p:cNvPr>
          <p:cNvGraphicFramePr>
            <a:graphicFrameLocks noChangeAspect="1"/>
          </p:cNvGraphicFramePr>
          <p:nvPr/>
        </p:nvGraphicFramePr>
        <p:xfrm>
          <a:off x="5448301" y="5263545"/>
          <a:ext cx="411163" cy="231775"/>
        </p:xfrm>
        <a:graphic>
          <a:graphicData uri="http://schemas.openxmlformats.org/presentationml/2006/ole">
            <mc:AlternateContent xmlns:mc="http://schemas.openxmlformats.org/markup-compatibility/2006">
              <mc:Choice xmlns:v="urn:schemas-microsoft-com:vml" Requires="v">
                <p:oleObj name="Equation" r:id="rId24" imgW="355320" imgH="203040" progId="Equation.DSMT4">
                  <p:embed/>
                </p:oleObj>
              </mc:Choice>
              <mc:Fallback>
                <p:oleObj name="Equation" r:id="rId24" imgW="355320" imgH="203040" progId="Equation.DSMT4">
                  <p:embed/>
                  <p:pic>
                    <p:nvPicPr>
                      <p:cNvPr id="254997" name="Object 21">
                        <a:extLst>
                          <a:ext uri="{FF2B5EF4-FFF2-40B4-BE49-F238E27FC236}">
                            <a16:creationId xmlns:a16="http://schemas.microsoft.com/office/drawing/2014/main" id="{56F6C525-7788-1D87-22F0-854D62212E3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8301" y="5263545"/>
                        <a:ext cx="411163" cy="231775"/>
                      </a:xfrm>
                      <a:prstGeom prst="rect">
                        <a:avLst/>
                      </a:prstGeom>
                      <a:noFill/>
                      <a:ln w="9525">
                        <a:noFill/>
                        <a:miter lim="800000"/>
                        <a:headEnd/>
                        <a:tailEnd/>
                      </a:ln>
                      <a:effectLst/>
                    </p:spPr>
                  </p:pic>
                </p:oleObj>
              </mc:Fallback>
            </mc:AlternateContent>
          </a:graphicData>
        </a:graphic>
      </p:graphicFrame>
      <p:graphicFrame>
        <p:nvGraphicFramePr>
          <p:cNvPr id="254998" name="Object 22">
            <a:extLst>
              <a:ext uri="{FF2B5EF4-FFF2-40B4-BE49-F238E27FC236}">
                <a16:creationId xmlns:a16="http://schemas.microsoft.com/office/drawing/2014/main" id="{377F222F-6881-B310-562D-687ACBDDE44C}"/>
              </a:ext>
            </a:extLst>
          </p:cNvPr>
          <p:cNvGraphicFramePr>
            <a:graphicFrameLocks noChangeAspect="1"/>
          </p:cNvGraphicFramePr>
          <p:nvPr/>
        </p:nvGraphicFramePr>
        <p:xfrm>
          <a:off x="6870700" y="5263545"/>
          <a:ext cx="869950" cy="231775"/>
        </p:xfrm>
        <a:graphic>
          <a:graphicData uri="http://schemas.openxmlformats.org/presentationml/2006/ole">
            <mc:AlternateContent xmlns:mc="http://schemas.openxmlformats.org/markup-compatibility/2006">
              <mc:Choice xmlns:v="urn:schemas-microsoft-com:vml" Requires="v">
                <p:oleObj name="Equation" r:id="rId26" imgW="749160" imgH="203040" progId="Equation.DSMT4">
                  <p:embed/>
                </p:oleObj>
              </mc:Choice>
              <mc:Fallback>
                <p:oleObj name="Equation" r:id="rId26" imgW="749160" imgH="203040" progId="Equation.DSMT4">
                  <p:embed/>
                  <p:pic>
                    <p:nvPicPr>
                      <p:cNvPr id="254998" name="Object 22">
                        <a:extLst>
                          <a:ext uri="{FF2B5EF4-FFF2-40B4-BE49-F238E27FC236}">
                            <a16:creationId xmlns:a16="http://schemas.microsoft.com/office/drawing/2014/main" id="{377F222F-6881-B310-562D-687ACBDDE44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70700" y="5263545"/>
                        <a:ext cx="869950" cy="231775"/>
                      </a:xfrm>
                      <a:prstGeom prst="rect">
                        <a:avLst/>
                      </a:prstGeom>
                      <a:noFill/>
                      <a:ln w="9525">
                        <a:noFill/>
                        <a:miter lim="800000"/>
                        <a:headEnd/>
                        <a:tailEnd/>
                      </a:ln>
                      <a:effectLst/>
                    </p:spPr>
                  </p:pic>
                </p:oleObj>
              </mc:Fallback>
            </mc:AlternateContent>
          </a:graphicData>
        </a:graphic>
      </p:graphicFrame>
      <p:graphicFrame>
        <p:nvGraphicFramePr>
          <p:cNvPr id="254999" name="Object 23">
            <a:extLst>
              <a:ext uri="{FF2B5EF4-FFF2-40B4-BE49-F238E27FC236}">
                <a16:creationId xmlns:a16="http://schemas.microsoft.com/office/drawing/2014/main" id="{1C7D2584-D2E3-4432-42BC-895786EDE9B1}"/>
              </a:ext>
            </a:extLst>
          </p:cNvPr>
          <p:cNvGraphicFramePr>
            <a:graphicFrameLocks noChangeAspect="1"/>
          </p:cNvGraphicFramePr>
          <p:nvPr/>
        </p:nvGraphicFramePr>
        <p:xfrm>
          <a:off x="6176964" y="5873145"/>
          <a:ext cx="427037" cy="231775"/>
        </p:xfrm>
        <a:graphic>
          <a:graphicData uri="http://schemas.openxmlformats.org/presentationml/2006/ole">
            <mc:AlternateContent xmlns:mc="http://schemas.openxmlformats.org/markup-compatibility/2006">
              <mc:Choice xmlns:v="urn:schemas-microsoft-com:vml" Requires="v">
                <p:oleObj name="Equation" r:id="rId28" imgW="368280" imgH="203040" progId="Equation.DSMT4">
                  <p:embed/>
                </p:oleObj>
              </mc:Choice>
              <mc:Fallback>
                <p:oleObj name="Equation" r:id="rId28" imgW="368280" imgH="203040" progId="Equation.DSMT4">
                  <p:embed/>
                  <p:pic>
                    <p:nvPicPr>
                      <p:cNvPr id="254999" name="Object 23">
                        <a:extLst>
                          <a:ext uri="{FF2B5EF4-FFF2-40B4-BE49-F238E27FC236}">
                            <a16:creationId xmlns:a16="http://schemas.microsoft.com/office/drawing/2014/main" id="{1C7D2584-D2E3-4432-42BC-895786EDE9B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6964" y="5873145"/>
                        <a:ext cx="427037" cy="231775"/>
                      </a:xfrm>
                      <a:prstGeom prst="rect">
                        <a:avLst/>
                      </a:prstGeom>
                      <a:noFill/>
                      <a:ln w="9525">
                        <a:noFill/>
                        <a:miter lim="800000"/>
                        <a:headEnd/>
                        <a:tailEnd/>
                      </a:ln>
                      <a:effectLst/>
                    </p:spPr>
                  </p:pic>
                </p:oleObj>
              </mc:Fallback>
            </mc:AlternateContent>
          </a:graphicData>
        </a:graphic>
      </p:graphicFrame>
      <p:graphicFrame>
        <p:nvGraphicFramePr>
          <p:cNvPr id="255000" name="Object 24">
            <a:extLst>
              <a:ext uri="{FF2B5EF4-FFF2-40B4-BE49-F238E27FC236}">
                <a16:creationId xmlns:a16="http://schemas.microsoft.com/office/drawing/2014/main" id="{F2B29700-CF3C-F28B-EF20-C4EE8E7F3316}"/>
              </a:ext>
            </a:extLst>
          </p:cNvPr>
          <p:cNvGraphicFramePr>
            <a:graphicFrameLocks noChangeAspect="1"/>
          </p:cNvGraphicFramePr>
          <p:nvPr/>
        </p:nvGraphicFramePr>
        <p:xfrm>
          <a:off x="7967663" y="5885845"/>
          <a:ext cx="247650" cy="231775"/>
        </p:xfrm>
        <a:graphic>
          <a:graphicData uri="http://schemas.openxmlformats.org/presentationml/2006/ole">
            <mc:AlternateContent xmlns:mc="http://schemas.openxmlformats.org/markup-compatibility/2006">
              <mc:Choice xmlns:v="urn:schemas-microsoft-com:vml" Requires="v">
                <p:oleObj name="Equation" r:id="rId30" imgW="215640" imgH="203040" progId="Equation.DSMT4">
                  <p:embed/>
                </p:oleObj>
              </mc:Choice>
              <mc:Fallback>
                <p:oleObj name="Equation" r:id="rId30" imgW="215640" imgH="203040" progId="Equation.DSMT4">
                  <p:embed/>
                  <p:pic>
                    <p:nvPicPr>
                      <p:cNvPr id="255000" name="Object 24">
                        <a:extLst>
                          <a:ext uri="{FF2B5EF4-FFF2-40B4-BE49-F238E27FC236}">
                            <a16:creationId xmlns:a16="http://schemas.microsoft.com/office/drawing/2014/main" id="{F2B29700-CF3C-F28B-EF20-C4EE8E7F331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67663" y="5885845"/>
                        <a:ext cx="247650" cy="231775"/>
                      </a:xfrm>
                      <a:prstGeom prst="rect">
                        <a:avLst/>
                      </a:prstGeom>
                      <a:noFill/>
                      <a:ln w="9525">
                        <a:noFill/>
                        <a:miter lim="800000"/>
                        <a:headEnd/>
                        <a:tailEnd/>
                      </a:ln>
                      <a:effectLst/>
                    </p:spPr>
                  </p:pic>
                </p:oleObj>
              </mc:Fallback>
            </mc:AlternateContent>
          </a:graphicData>
        </a:graphic>
      </p:graphicFrame>
      <p:grpSp>
        <p:nvGrpSpPr>
          <p:cNvPr id="255001" name="Group 25">
            <a:extLst>
              <a:ext uri="{FF2B5EF4-FFF2-40B4-BE49-F238E27FC236}">
                <a16:creationId xmlns:a16="http://schemas.microsoft.com/office/drawing/2014/main" id="{EB03E570-F8A8-C69E-3CFE-C792EB92B6B6}"/>
              </a:ext>
            </a:extLst>
          </p:cNvPr>
          <p:cNvGrpSpPr>
            <a:grpSpLocks/>
          </p:cNvGrpSpPr>
          <p:nvPr/>
        </p:nvGrpSpPr>
        <p:grpSpPr bwMode="auto">
          <a:xfrm>
            <a:off x="7162800" y="6536719"/>
            <a:ext cx="139700" cy="139700"/>
            <a:chOff x="3312" y="3792"/>
            <a:chExt cx="88" cy="88"/>
          </a:xfrm>
        </p:grpSpPr>
        <p:sp>
          <p:nvSpPr>
            <p:cNvPr id="255002" name="Rectangle 26">
              <a:extLst>
                <a:ext uri="{FF2B5EF4-FFF2-40B4-BE49-F238E27FC236}">
                  <a16:creationId xmlns:a16="http://schemas.microsoft.com/office/drawing/2014/main" id="{9EA3E4D0-82F2-99BD-DA6C-B36EB71191D7}"/>
                </a:ext>
              </a:extLst>
            </p:cNvPr>
            <p:cNvSpPr>
              <a:spLocks noChangeArrowheads="1"/>
            </p:cNvSpPr>
            <p:nvPr/>
          </p:nvSpPr>
          <p:spPr bwMode="auto">
            <a:xfrm>
              <a:off x="3312" y="3792"/>
              <a:ext cx="88" cy="8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5003" name="Line 27">
              <a:extLst>
                <a:ext uri="{FF2B5EF4-FFF2-40B4-BE49-F238E27FC236}">
                  <a16:creationId xmlns:a16="http://schemas.microsoft.com/office/drawing/2014/main" id="{09507B8F-A5C3-7BEC-A2BA-7A354D68955F}"/>
                </a:ext>
              </a:extLst>
            </p:cNvPr>
            <p:cNvSpPr>
              <a:spLocks noChangeShapeType="1"/>
            </p:cNvSpPr>
            <p:nvPr/>
          </p:nvSpPr>
          <p:spPr bwMode="auto">
            <a:xfrm flipH="1">
              <a:off x="3318" y="3798"/>
              <a:ext cx="72" cy="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5004" name="Line 28">
              <a:extLst>
                <a:ext uri="{FF2B5EF4-FFF2-40B4-BE49-F238E27FC236}">
                  <a16:creationId xmlns:a16="http://schemas.microsoft.com/office/drawing/2014/main" id="{10EAF9C8-BD96-FD0A-8D30-ACC73504F569}"/>
                </a:ext>
              </a:extLst>
            </p:cNvPr>
            <p:cNvSpPr>
              <a:spLocks noChangeShapeType="1"/>
            </p:cNvSpPr>
            <p:nvPr/>
          </p:nvSpPr>
          <p:spPr bwMode="auto">
            <a:xfrm>
              <a:off x="3318" y="3798"/>
              <a:ext cx="75" cy="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5005" name="Text Box 29">
            <a:extLst>
              <a:ext uri="{FF2B5EF4-FFF2-40B4-BE49-F238E27FC236}">
                <a16:creationId xmlns:a16="http://schemas.microsoft.com/office/drawing/2014/main" id="{D0B3D084-1F5B-99FE-FEE7-A485F0D7E0AB}"/>
              </a:ext>
            </a:extLst>
          </p:cNvPr>
          <p:cNvSpPr txBox="1">
            <a:spLocks noChangeArrowheads="1"/>
          </p:cNvSpPr>
          <p:nvPr/>
        </p:nvSpPr>
        <p:spPr bwMode="auto">
          <a:xfrm>
            <a:off x="6118226" y="3207732"/>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a:t>(clause 1)</a:t>
            </a:r>
          </a:p>
        </p:txBody>
      </p:sp>
      <p:sp>
        <p:nvSpPr>
          <p:cNvPr id="255006" name="Text Box 30">
            <a:extLst>
              <a:ext uri="{FF2B5EF4-FFF2-40B4-BE49-F238E27FC236}">
                <a16:creationId xmlns:a16="http://schemas.microsoft.com/office/drawing/2014/main" id="{6662E8B8-7ED1-CF32-FA20-2A61042E813C}"/>
              </a:ext>
            </a:extLst>
          </p:cNvPr>
          <p:cNvSpPr txBox="1">
            <a:spLocks noChangeArrowheads="1"/>
          </p:cNvSpPr>
          <p:nvPr/>
        </p:nvSpPr>
        <p:spPr bwMode="auto">
          <a:xfrm>
            <a:off x="6461126" y="3931632"/>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a:t>(clause 3)</a:t>
            </a:r>
          </a:p>
        </p:txBody>
      </p:sp>
      <p:sp>
        <p:nvSpPr>
          <p:cNvPr id="255007" name="Text Box 31">
            <a:extLst>
              <a:ext uri="{FF2B5EF4-FFF2-40B4-BE49-F238E27FC236}">
                <a16:creationId xmlns:a16="http://schemas.microsoft.com/office/drawing/2014/main" id="{C78BFD26-A65F-1A5C-AEE3-C118998C54A3}"/>
              </a:ext>
            </a:extLst>
          </p:cNvPr>
          <p:cNvSpPr txBox="1">
            <a:spLocks noChangeArrowheads="1"/>
          </p:cNvSpPr>
          <p:nvPr/>
        </p:nvSpPr>
        <p:spPr bwMode="auto">
          <a:xfrm>
            <a:off x="6867526" y="4566632"/>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t>(clause 4)</a:t>
            </a:r>
          </a:p>
        </p:txBody>
      </p:sp>
      <p:sp>
        <p:nvSpPr>
          <p:cNvPr id="255008" name="Text Box 32">
            <a:extLst>
              <a:ext uri="{FF2B5EF4-FFF2-40B4-BE49-F238E27FC236}">
                <a16:creationId xmlns:a16="http://schemas.microsoft.com/office/drawing/2014/main" id="{5D285D9F-D65D-BD92-06CD-23D384B1DD48}"/>
              </a:ext>
            </a:extLst>
          </p:cNvPr>
          <p:cNvSpPr txBox="1">
            <a:spLocks noChangeArrowheads="1"/>
          </p:cNvSpPr>
          <p:nvPr/>
        </p:nvSpPr>
        <p:spPr bwMode="auto">
          <a:xfrm>
            <a:off x="7769226" y="5214332"/>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t>(clause 2)</a:t>
            </a:r>
          </a:p>
        </p:txBody>
      </p:sp>
      <p:sp>
        <p:nvSpPr>
          <p:cNvPr id="255009" name="Text Box 33">
            <a:extLst>
              <a:ext uri="{FF2B5EF4-FFF2-40B4-BE49-F238E27FC236}">
                <a16:creationId xmlns:a16="http://schemas.microsoft.com/office/drawing/2014/main" id="{69BD188E-44C5-0B43-4C6F-67BFC0F8543D}"/>
              </a:ext>
            </a:extLst>
          </p:cNvPr>
          <p:cNvSpPr txBox="1">
            <a:spLocks noChangeArrowheads="1"/>
          </p:cNvSpPr>
          <p:nvPr/>
        </p:nvSpPr>
        <p:spPr bwMode="auto">
          <a:xfrm>
            <a:off x="8289926" y="5836632"/>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t>(clause 5)</a:t>
            </a:r>
          </a:p>
        </p:txBody>
      </p:sp>
      <p:cxnSp>
        <p:nvCxnSpPr>
          <p:cNvPr id="255010" name="AutoShape 34">
            <a:extLst>
              <a:ext uri="{FF2B5EF4-FFF2-40B4-BE49-F238E27FC236}">
                <a16:creationId xmlns:a16="http://schemas.microsoft.com/office/drawing/2014/main" id="{03205126-C32A-E520-4EB8-D23B8F2B591E}"/>
              </a:ext>
            </a:extLst>
          </p:cNvPr>
          <p:cNvCxnSpPr>
            <a:cxnSpLocks noChangeShapeType="1"/>
          </p:cNvCxnSpPr>
          <p:nvPr/>
        </p:nvCxnSpPr>
        <p:spPr bwMode="auto">
          <a:xfrm>
            <a:off x="3136901" y="3503008"/>
            <a:ext cx="904875" cy="477837"/>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1" name="AutoShape 35">
            <a:extLst>
              <a:ext uri="{FF2B5EF4-FFF2-40B4-BE49-F238E27FC236}">
                <a16:creationId xmlns:a16="http://schemas.microsoft.com/office/drawing/2014/main" id="{0F2AC9E4-A579-027A-1198-0050D6C2AE12}"/>
              </a:ext>
            </a:extLst>
          </p:cNvPr>
          <p:cNvCxnSpPr>
            <a:cxnSpLocks noChangeShapeType="1"/>
          </p:cNvCxnSpPr>
          <p:nvPr/>
        </p:nvCxnSpPr>
        <p:spPr bwMode="auto">
          <a:xfrm flipH="1">
            <a:off x="4041775" y="3503008"/>
            <a:ext cx="1231900" cy="477837"/>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2" name="AutoShape 36">
            <a:extLst>
              <a:ext uri="{FF2B5EF4-FFF2-40B4-BE49-F238E27FC236}">
                <a16:creationId xmlns:a16="http://schemas.microsoft.com/office/drawing/2014/main" id="{B08E5DC8-703A-D000-1886-8583B8250C1D}"/>
              </a:ext>
            </a:extLst>
          </p:cNvPr>
          <p:cNvCxnSpPr>
            <a:cxnSpLocks noChangeShapeType="1"/>
          </p:cNvCxnSpPr>
          <p:nvPr/>
        </p:nvCxnSpPr>
        <p:spPr bwMode="auto">
          <a:xfrm>
            <a:off x="4041775" y="4212620"/>
            <a:ext cx="952500" cy="40957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3" name="AutoShape 37">
            <a:extLst>
              <a:ext uri="{FF2B5EF4-FFF2-40B4-BE49-F238E27FC236}">
                <a16:creationId xmlns:a16="http://schemas.microsoft.com/office/drawing/2014/main" id="{049ECACC-CC85-FB54-9317-CAE789372FBB}"/>
              </a:ext>
            </a:extLst>
          </p:cNvPr>
          <p:cNvCxnSpPr>
            <a:cxnSpLocks noChangeShapeType="1"/>
          </p:cNvCxnSpPr>
          <p:nvPr/>
        </p:nvCxnSpPr>
        <p:spPr bwMode="auto">
          <a:xfrm flipH="1">
            <a:off x="4994275" y="4212620"/>
            <a:ext cx="990600" cy="40957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4" name="AutoShape 38">
            <a:extLst>
              <a:ext uri="{FF2B5EF4-FFF2-40B4-BE49-F238E27FC236}">
                <a16:creationId xmlns:a16="http://schemas.microsoft.com/office/drawing/2014/main" id="{D3605503-6104-DBC9-0B8F-E31F2D146262}"/>
              </a:ext>
            </a:extLst>
          </p:cNvPr>
          <p:cNvCxnSpPr>
            <a:cxnSpLocks noChangeShapeType="1"/>
          </p:cNvCxnSpPr>
          <p:nvPr/>
        </p:nvCxnSpPr>
        <p:spPr bwMode="auto">
          <a:xfrm>
            <a:off x="4994275" y="4853970"/>
            <a:ext cx="660400" cy="40957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5" name="AutoShape 39">
            <a:extLst>
              <a:ext uri="{FF2B5EF4-FFF2-40B4-BE49-F238E27FC236}">
                <a16:creationId xmlns:a16="http://schemas.microsoft.com/office/drawing/2014/main" id="{F1E8FB4C-52CA-D2D9-E4EA-12E2844FB6EF}"/>
              </a:ext>
            </a:extLst>
          </p:cNvPr>
          <p:cNvCxnSpPr>
            <a:cxnSpLocks noChangeShapeType="1"/>
          </p:cNvCxnSpPr>
          <p:nvPr/>
        </p:nvCxnSpPr>
        <p:spPr bwMode="auto">
          <a:xfrm flipH="1">
            <a:off x="5654675" y="4853970"/>
            <a:ext cx="1041400" cy="40957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6" name="AutoShape 40">
            <a:extLst>
              <a:ext uri="{FF2B5EF4-FFF2-40B4-BE49-F238E27FC236}">
                <a16:creationId xmlns:a16="http://schemas.microsoft.com/office/drawing/2014/main" id="{30005872-B25B-F5BB-003F-A0943DB9FF7A}"/>
              </a:ext>
            </a:extLst>
          </p:cNvPr>
          <p:cNvCxnSpPr>
            <a:cxnSpLocks noChangeShapeType="1"/>
          </p:cNvCxnSpPr>
          <p:nvPr/>
        </p:nvCxnSpPr>
        <p:spPr bwMode="auto">
          <a:xfrm>
            <a:off x="5654675" y="5495320"/>
            <a:ext cx="736600" cy="37782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7" name="AutoShape 41">
            <a:extLst>
              <a:ext uri="{FF2B5EF4-FFF2-40B4-BE49-F238E27FC236}">
                <a16:creationId xmlns:a16="http://schemas.microsoft.com/office/drawing/2014/main" id="{C15F4A2C-A1C6-8F61-06DF-242CBE80CD70}"/>
              </a:ext>
            </a:extLst>
          </p:cNvPr>
          <p:cNvCxnSpPr>
            <a:cxnSpLocks noChangeShapeType="1"/>
          </p:cNvCxnSpPr>
          <p:nvPr/>
        </p:nvCxnSpPr>
        <p:spPr bwMode="auto">
          <a:xfrm flipH="1">
            <a:off x="6391275" y="5495320"/>
            <a:ext cx="914400" cy="37782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8" name="AutoShape 42">
            <a:extLst>
              <a:ext uri="{FF2B5EF4-FFF2-40B4-BE49-F238E27FC236}">
                <a16:creationId xmlns:a16="http://schemas.microsoft.com/office/drawing/2014/main" id="{3DB2AB6E-C3D6-575E-F677-8C4D42E3888C}"/>
              </a:ext>
            </a:extLst>
          </p:cNvPr>
          <p:cNvCxnSpPr>
            <a:cxnSpLocks noChangeShapeType="1"/>
            <a:endCxn id="255002" idx="0"/>
          </p:cNvCxnSpPr>
          <p:nvPr/>
        </p:nvCxnSpPr>
        <p:spPr bwMode="auto">
          <a:xfrm>
            <a:off x="6391276" y="6104920"/>
            <a:ext cx="841375" cy="417513"/>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5019" name="AutoShape 43">
            <a:extLst>
              <a:ext uri="{FF2B5EF4-FFF2-40B4-BE49-F238E27FC236}">
                <a16:creationId xmlns:a16="http://schemas.microsoft.com/office/drawing/2014/main" id="{90BB520B-4668-D7DB-8164-D56EDAACE084}"/>
              </a:ext>
            </a:extLst>
          </p:cNvPr>
          <p:cNvCxnSpPr>
            <a:cxnSpLocks noChangeShapeType="1"/>
            <a:endCxn id="255002" idx="0"/>
          </p:cNvCxnSpPr>
          <p:nvPr/>
        </p:nvCxnSpPr>
        <p:spPr bwMode="auto">
          <a:xfrm flipH="1">
            <a:off x="7232650" y="6117620"/>
            <a:ext cx="858838" cy="404813"/>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13609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9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49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50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50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50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49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50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49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50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50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499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500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499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50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50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499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50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499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501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50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49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50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500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50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501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55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05" grpId="0"/>
      <p:bldP spid="255006" grpId="0"/>
      <p:bldP spid="255007" grpId="0"/>
      <p:bldP spid="255008" grpId="0"/>
      <p:bldP spid="25500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a:extLst>
              <a:ext uri="{FF2B5EF4-FFF2-40B4-BE49-F238E27FC236}">
                <a16:creationId xmlns:a16="http://schemas.microsoft.com/office/drawing/2014/main" id="{5890E19F-9916-6065-A348-F3ACD563DA27}"/>
              </a:ext>
            </a:extLst>
          </p:cNvPr>
          <p:cNvSpPr>
            <a:spLocks noGrp="1" noChangeArrowheads="1"/>
          </p:cNvSpPr>
          <p:nvPr>
            <p:ph type="title"/>
          </p:nvPr>
        </p:nvSpPr>
        <p:spPr/>
        <p:txBody>
          <a:bodyPr/>
          <a:lstStyle/>
          <a:p>
            <a:r>
              <a:rPr lang="en-US" altLang="en-US"/>
              <a:t>Resolution Rule of Inference</a:t>
            </a:r>
          </a:p>
        </p:txBody>
      </p:sp>
      <p:sp>
        <p:nvSpPr>
          <p:cNvPr id="249859" name="Rectangle 3">
            <a:extLst>
              <a:ext uri="{FF2B5EF4-FFF2-40B4-BE49-F238E27FC236}">
                <a16:creationId xmlns:a16="http://schemas.microsoft.com/office/drawing/2014/main" id="{C2C3CF7F-62E2-E9A5-ECB3-B9191936C716}"/>
              </a:ext>
            </a:extLst>
          </p:cNvPr>
          <p:cNvSpPr>
            <a:spLocks noGrp="1" noChangeArrowheads="1"/>
          </p:cNvSpPr>
          <p:nvPr>
            <p:ph idx="1"/>
          </p:nvPr>
        </p:nvSpPr>
        <p:spPr/>
        <p:txBody>
          <a:bodyPr/>
          <a:lstStyle/>
          <a:p>
            <a:r>
              <a:rPr lang="en-US" altLang="en-US" sz="2800" dirty="0"/>
              <a:t>Basic Propositional Version:</a:t>
            </a:r>
          </a:p>
          <a:p>
            <a:endParaRPr lang="en-US" altLang="en-US" sz="2800" dirty="0"/>
          </a:p>
          <a:p>
            <a:endParaRPr lang="en-US" altLang="en-US" sz="2800" dirty="0"/>
          </a:p>
          <a:p>
            <a:endParaRPr lang="en-US" altLang="en-US" sz="700" dirty="0"/>
          </a:p>
          <a:p>
            <a:r>
              <a:rPr lang="en-US" altLang="en-US" sz="2800" dirty="0"/>
              <a:t>Full First-Order Version:</a:t>
            </a:r>
          </a:p>
          <a:p>
            <a:endParaRPr lang="en-US" altLang="en-US" sz="2800" dirty="0"/>
          </a:p>
          <a:p>
            <a:endParaRPr lang="en-US" altLang="en-US" sz="2800" dirty="0"/>
          </a:p>
          <a:p>
            <a:endParaRPr lang="en-US" altLang="en-US" sz="1200" dirty="0"/>
          </a:p>
          <a:p>
            <a:pPr>
              <a:buFont typeface="Marlett" pitchFamily="2" charset="2"/>
              <a:buNone/>
            </a:pPr>
            <a:r>
              <a:rPr lang="en-US" altLang="en-US" sz="2800" dirty="0"/>
              <a:t>	provided that </a:t>
            </a:r>
            <a:r>
              <a:rPr lang="en-US" altLang="en-US" sz="2800" i="1" dirty="0" err="1"/>
              <a:t>p</a:t>
            </a:r>
            <a:r>
              <a:rPr lang="en-US" altLang="en-US" sz="2800" i="1" baseline="-25000" dirty="0" err="1"/>
              <a:t>j</a:t>
            </a:r>
            <a:r>
              <a:rPr lang="en-US" altLang="en-US" sz="2800" dirty="0"/>
              <a:t> and </a:t>
            </a:r>
            <a:r>
              <a:rPr lang="en-US" altLang="en-US" sz="2800" dirty="0" err="1">
                <a:latin typeface="Symbol" panose="05050102010706020507" pitchFamily="18" charset="2"/>
              </a:rPr>
              <a:t>Ø</a:t>
            </a:r>
            <a:r>
              <a:rPr lang="en-US" altLang="en-US" sz="2800" i="1" dirty="0" err="1"/>
              <a:t>q</a:t>
            </a:r>
            <a:r>
              <a:rPr lang="en-US" altLang="en-US" sz="2800" i="1" baseline="-25000" dirty="0" err="1"/>
              <a:t>k</a:t>
            </a:r>
            <a:r>
              <a:rPr lang="en-US" altLang="en-US" sz="2800" dirty="0"/>
              <a:t> are </a:t>
            </a:r>
            <a:r>
              <a:rPr lang="en-US" altLang="en-US" sz="2800" i="1" dirty="0">
                <a:solidFill>
                  <a:srgbClr val="FF0000"/>
                </a:solidFill>
              </a:rPr>
              <a:t>unifiable</a:t>
            </a:r>
            <a:r>
              <a:rPr lang="en-US" altLang="en-US" sz="2800" dirty="0"/>
              <a:t> via a </a:t>
            </a:r>
            <a:r>
              <a:rPr lang="en-US" altLang="en-US" sz="2800" i="1" dirty="0">
                <a:solidFill>
                  <a:srgbClr val="FF0000"/>
                </a:solidFill>
              </a:rPr>
              <a:t>substitution</a:t>
            </a:r>
            <a:r>
              <a:rPr lang="en-US" altLang="en-US" sz="2800" dirty="0"/>
              <a:t> </a:t>
            </a:r>
            <a:r>
              <a:rPr lang="en-US" altLang="en-US" sz="2800" i="1" dirty="0">
                <a:latin typeface="Symbol" panose="05050102010706020507" pitchFamily="18" charset="2"/>
              </a:rPr>
              <a:t>s</a:t>
            </a:r>
          </a:p>
          <a:p>
            <a:endParaRPr lang="en-US" altLang="en-US" sz="900" i="1" dirty="0">
              <a:latin typeface="Symbol" panose="05050102010706020507" pitchFamily="18" charset="2"/>
            </a:endParaRPr>
          </a:p>
          <a:p>
            <a:r>
              <a:rPr lang="en-US" altLang="en-US" sz="2800" dirty="0"/>
              <a:t>Example:</a:t>
            </a:r>
          </a:p>
          <a:p>
            <a:pPr marL="0" indent="0">
              <a:buNone/>
            </a:pPr>
            <a:r>
              <a:rPr lang="en-US" altLang="en-US" sz="2800" dirty="0"/>
              <a:t>                                                                                                      </a:t>
            </a:r>
            <a:r>
              <a:rPr lang="en-US" altLang="en-US" sz="1800" dirty="0"/>
              <a:t>with substitution </a:t>
            </a:r>
            <a:r>
              <a:rPr lang="en-US" altLang="en-US" sz="2800" i="1" dirty="0">
                <a:latin typeface="Symbol" panose="05050102010706020507" pitchFamily="18" charset="2"/>
              </a:rPr>
              <a:t>s</a:t>
            </a:r>
            <a:r>
              <a:rPr lang="en-US" altLang="en-US" sz="1800" dirty="0"/>
              <a:t>  = {</a:t>
            </a:r>
            <a:r>
              <a:rPr lang="en-US" altLang="en-US" sz="1800" i="1" dirty="0"/>
              <a:t>x</a:t>
            </a:r>
            <a:r>
              <a:rPr lang="en-US" altLang="en-US" sz="1800" dirty="0"/>
              <a:t>/</a:t>
            </a:r>
            <a:r>
              <a:rPr lang="en-US" altLang="en-US" sz="1800" i="1" dirty="0"/>
              <a:t>bob</a:t>
            </a:r>
            <a:r>
              <a:rPr lang="en-US" altLang="en-US" sz="1800" dirty="0"/>
              <a:t>}</a:t>
            </a:r>
          </a:p>
        </p:txBody>
      </p:sp>
      <p:graphicFrame>
        <p:nvGraphicFramePr>
          <p:cNvPr id="249860" name="Object 4">
            <a:extLst>
              <a:ext uri="{FF2B5EF4-FFF2-40B4-BE49-F238E27FC236}">
                <a16:creationId xmlns:a16="http://schemas.microsoft.com/office/drawing/2014/main" id="{2738D92C-E3FF-4545-FE19-E1723FA4A6C3}"/>
              </a:ext>
            </a:extLst>
          </p:cNvPr>
          <p:cNvGraphicFramePr>
            <a:graphicFrameLocks noChangeAspect="1"/>
          </p:cNvGraphicFramePr>
          <p:nvPr>
            <p:extLst>
              <p:ext uri="{D42A27DB-BD31-4B8C-83A1-F6EECF244321}">
                <p14:modId xmlns:p14="http://schemas.microsoft.com/office/powerpoint/2010/main" val="3812213222"/>
              </p:ext>
            </p:extLst>
          </p:nvPr>
        </p:nvGraphicFramePr>
        <p:xfrm>
          <a:off x="2960688" y="2003830"/>
          <a:ext cx="1924050" cy="762000"/>
        </p:xfrm>
        <a:graphic>
          <a:graphicData uri="http://schemas.openxmlformats.org/presentationml/2006/ole">
            <mc:AlternateContent xmlns:mc="http://schemas.openxmlformats.org/markup-compatibility/2006">
              <mc:Choice xmlns:v="urn:schemas-microsoft-com:vml" Requires="v">
                <p:oleObj name="Equation" r:id="rId2" imgW="1511280" imgH="596880" progId="Equation.DSMT4">
                  <p:embed/>
                </p:oleObj>
              </mc:Choice>
              <mc:Fallback>
                <p:oleObj name="Equation" r:id="rId2" imgW="1511280" imgH="596880" progId="Equation.DSMT4">
                  <p:embed/>
                  <p:pic>
                    <p:nvPicPr>
                      <p:cNvPr id="249860" name="Object 4">
                        <a:extLst>
                          <a:ext uri="{FF2B5EF4-FFF2-40B4-BE49-F238E27FC236}">
                            <a16:creationId xmlns:a16="http://schemas.microsoft.com/office/drawing/2014/main" id="{2738D92C-E3FF-4545-FE19-E1723FA4A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688" y="2003830"/>
                        <a:ext cx="19240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61" name="Text Box 5">
            <a:extLst>
              <a:ext uri="{FF2B5EF4-FFF2-40B4-BE49-F238E27FC236}">
                <a16:creationId xmlns:a16="http://schemas.microsoft.com/office/drawing/2014/main" id="{EC3BEC5F-8BC0-6C02-6071-75924BBD901F}"/>
              </a:ext>
            </a:extLst>
          </p:cNvPr>
          <p:cNvSpPr txBox="1">
            <a:spLocks noChangeArrowheads="1"/>
          </p:cNvSpPr>
          <p:nvPr/>
        </p:nvSpPr>
        <p:spPr bwMode="auto">
          <a:xfrm>
            <a:off x="5090745" y="2106403"/>
            <a:ext cx="17847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FF0000"/>
                </a:solidFill>
                <a:latin typeface="Calibri" panose="020F0502020204030204" pitchFamily="34" charset="0"/>
                <a:ea typeface="Calibri" panose="020F0502020204030204" pitchFamily="34" charset="0"/>
                <a:cs typeface="Calibri" panose="020F0502020204030204" pitchFamily="34" charset="0"/>
              </a:rPr>
              <a:t>or equivalently</a:t>
            </a:r>
            <a:endParaRPr lang="en-US" altLang="en-US" sz="2000" b="1" dirty="0">
              <a:latin typeface="Calibri" panose="020F0502020204030204" pitchFamily="34" charset="0"/>
              <a:ea typeface="Calibri" panose="020F0502020204030204" pitchFamily="34" charset="0"/>
              <a:cs typeface="Calibri" panose="020F0502020204030204" pitchFamily="34" charset="0"/>
            </a:endParaRPr>
          </a:p>
        </p:txBody>
      </p:sp>
      <p:graphicFrame>
        <p:nvGraphicFramePr>
          <p:cNvPr id="249862" name="Object 6">
            <a:extLst>
              <a:ext uri="{FF2B5EF4-FFF2-40B4-BE49-F238E27FC236}">
                <a16:creationId xmlns:a16="http://schemas.microsoft.com/office/drawing/2014/main" id="{814D7BF2-416D-8E93-0576-5112B95CEB21}"/>
              </a:ext>
            </a:extLst>
          </p:cNvPr>
          <p:cNvGraphicFramePr>
            <a:graphicFrameLocks noChangeAspect="1"/>
          </p:cNvGraphicFramePr>
          <p:nvPr>
            <p:extLst>
              <p:ext uri="{D42A27DB-BD31-4B8C-83A1-F6EECF244321}">
                <p14:modId xmlns:p14="http://schemas.microsoft.com/office/powerpoint/2010/main" val="4212975326"/>
              </p:ext>
            </p:extLst>
          </p:nvPr>
        </p:nvGraphicFramePr>
        <p:xfrm>
          <a:off x="7081471" y="1967793"/>
          <a:ext cx="2198687" cy="762000"/>
        </p:xfrm>
        <a:graphic>
          <a:graphicData uri="http://schemas.openxmlformats.org/presentationml/2006/ole">
            <mc:AlternateContent xmlns:mc="http://schemas.openxmlformats.org/markup-compatibility/2006">
              <mc:Choice xmlns:v="urn:schemas-microsoft-com:vml" Requires="v">
                <p:oleObj name="Equation" r:id="rId4" imgW="1726920" imgH="596880" progId="Equation.DSMT4">
                  <p:embed/>
                </p:oleObj>
              </mc:Choice>
              <mc:Fallback>
                <p:oleObj name="Equation" r:id="rId4" imgW="1726920" imgH="596880" progId="Equation.DSMT4">
                  <p:embed/>
                  <p:pic>
                    <p:nvPicPr>
                      <p:cNvPr id="249862" name="Object 6">
                        <a:extLst>
                          <a:ext uri="{FF2B5EF4-FFF2-40B4-BE49-F238E27FC236}">
                            <a16:creationId xmlns:a16="http://schemas.microsoft.com/office/drawing/2014/main" id="{814D7BF2-416D-8E93-0576-5112B95CEB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1471" y="1967793"/>
                        <a:ext cx="219868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5" name="Object 9">
            <a:extLst>
              <a:ext uri="{FF2B5EF4-FFF2-40B4-BE49-F238E27FC236}">
                <a16:creationId xmlns:a16="http://schemas.microsoft.com/office/drawing/2014/main" id="{5C639152-0C73-24AE-C604-CECDD03A91F2}"/>
              </a:ext>
            </a:extLst>
          </p:cNvPr>
          <p:cNvGraphicFramePr>
            <a:graphicFrameLocks noChangeAspect="1"/>
          </p:cNvGraphicFramePr>
          <p:nvPr>
            <p:extLst>
              <p:ext uri="{D42A27DB-BD31-4B8C-83A1-F6EECF244321}">
                <p14:modId xmlns:p14="http://schemas.microsoft.com/office/powerpoint/2010/main" val="793890785"/>
              </p:ext>
            </p:extLst>
          </p:nvPr>
        </p:nvGraphicFramePr>
        <p:xfrm>
          <a:off x="3676348" y="5565070"/>
          <a:ext cx="2747962" cy="338137"/>
        </p:xfrm>
        <a:graphic>
          <a:graphicData uri="http://schemas.openxmlformats.org/presentationml/2006/ole">
            <mc:AlternateContent xmlns:mc="http://schemas.openxmlformats.org/markup-compatibility/2006">
              <mc:Choice xmlns:v="urn:schemas-microsoft-com:vml" Requires="v">
                <p:oleObj name="Equation" r:id="rId6" imgW="2158920" imgH="266400" progId="Equation.DSMT4">
                  <p:embed/>
                </p:oleObj>
              </mc:Choice>
              <mc:Fallback>
                <p:oleObj name="Equation" r:id="rId6" imgW="2158920" imgH="266400" progId="Equation.DSMT4">
                  <p:embed/>
                  <p:pic>
                    <p:nvPicPr>
                      <p:cNvPr id="249865" name="Object 9">
                        <a:extLst>
                          <a:ext uri="{FF2B5EF4-FFF2-40B4-BE49-F238E27FC236}">
                            <a16:creationId xmlns:a16="http://schemas.microsoft.com/office/drawing/2014/main" id="{5C639152-0C73-24AE-C604-CECDD03A91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348" y="5565070"/>
                        <a:ext cx="2747962"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6" name="Object 10">
            <a:extLst>
              <a:ext uri="{FF2B5EF4-FFF2-40B4-BE49-F238E27FC236}">
                <a16:creationId xmlns:a16="http://schemas.microsoft.com/office/drawing/2014/main" id="{020CD84E-3937-6554-D600-0957F469B843}"/>
              </a:ext>
            </a:extLst>
          </p:cNvPr>
          <p:cNvGraphicFramePr>
            <a:graphicFrameLocks noChangeAspect="1"/>
          </p:cNvGraphicFramePr>
          <p:nvPr>
            <p:extLst>
              <p:ext uri="{D42A27DB-BD31-4B8C-83A1-F6EECF244321}">
                <p14:modId xmlns:p14="http://schemas.microsoft.com/office/powerpoint/2010/main" val="2883382215"/>
              </p:ext>
            </p:extLst>
          </p:nvPr>
        </p:nvGraphicFramePr>
        <p:xfrm>
          <a:off x="7237110" y="5552370"/>
          <a:ext cx="1163638" cy="338137"/>
        </p:xfrm>
        <a:graphic>
          <a:graphicData uri="http://schemas.openxmlformats.org/presentationml/2006/ole">
            <mc:AlternateContent xmlns:mc="http://schemas.openxmlformats.org/markup-compatibility/2006">
              <mc:Choice xmlns:v="urn:schemas-microsoft-com:vml" Requires="v">
                <p:oleObj name="Equation" r:id="rId8" imgW="914400" imgH="266400" progId="Equation.DSMT4">
                  <p:embed/>
                </p:oleObj>
              </mc:Choice>
              <mc:Fallback>
                <p:oleObj name="Equation" r:id="rId8" imgW="914400" imgH="266400" progId="Equation.DSMT4">
                  <p:embed/>
                  <p:pic>
                    <p:nvPicPr>
                      <p:cNvPr id="249866" name="Object 10">
                        <a:extLst>
                          <a:ext uri="{FF2B5EF4-FFF2-40B4-BE49-F238E27FC236}">
                            <a16:creationId xmlns:a16="http://schemas.microsoft.com/office/drawing/2014/main" id="{020CD84E-3937-6554-D600-0957F469B84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7110" y="5552370"/>
                        <a:ext cx="1163638"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9867" name="Object 11">
            <a:extLst>
              <a:ext uri="{FF2B5EF4-FFF2-40B4-BE49-F238E27FC236}">
                <a16:creationId xmlns:a16="http://schemas.microsoft.com/office/drawing/2014/main" id="{E10F92A4-4E06-8B72-23D1-945DC430E0EC}"/>
              </a:ext>
            </a:extLst>
          </p:cNvPr>
          <p:cNvGraphicFramePr>
            <a:graphicFrameLocks noChangeAspect="1"/>
          </p:cNvGraphicFramePr>
          <p:nvPr>
            <p:extLst>
              <p:ext uri="{D42A27DB-BD31-4B8C-83A1-F6EECF244321}">
                <p14:modId xmlns:p14="http://schemas.microsoft.com/office/powerpoint/2010/main" val="2236019734"/>
              </p:ext>
            </p:extLst>
          </p:nvPr>
        </p:nvGraphicFramePr>
        <p:xfrm>
          <a:off x="5413073" y="6390570"/>
          <a:ext cx="1712912" cy="338137"/>
        </p:xfrm>
        <a:graphic>
          <a:graphicData uri="http://schemas.openxmlformats.org/presentationml/2006/ole">
            <mc:AlternateContent xmlns:mc="http://schemas.openxmlformats.org/markup-compatibility/2006">
              <mc:Choice xmlns:v="urn:schemas-microsoft-com:vml" Requires="v">
                <p:oleObj name="Equation" r:id="rId10" imgW="1346040" imgH="266400" progId="Equation.DSMT4">
                  <p:embed/>
                </p:oleObj>
              </mc:Choice>
              <mc:Fallback>
                <p:oleObj name="Equation" r:id="rId10" imgW="1346040" imgH="266400" progId="Equation.DSMT4">
                  <p:embed/>
                  <p:pic>
                    <p:nvPicPr>
                      <p:cNvPr id="249867" name="Object 11">
                        <a:extLst>
                          <a:ext uri="{FF2B5EF4-FFF2-40B4-BE49-F238E27FC236}">
                            <a16:creationId xmlns:a16="http://schemas.microsoft.com/office/drawing/2014/main" id="{E10F92A4-4E06-8B72-23D1-945DC430E0E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073" y="6390570"/>
                        <a:ext cx="1712912"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68" name="Line 12">
            <a:extLst>
              <a:ext uri="{FF2B5EF4-FFF2-40B4-BE49-F238E27FC236}">
                <a16:creationId xmlns:a16="http://schemas.microsoft.com/office/drawing/2014/main" id="{E5115EB5-C424-2ABE-1E7E-0981A0C86714}"/>
              </a:ext>
            </a:extLst>
          </p:cNvPr>
          <p:cNvSpPr>
            <a:spLocks noChangeShapeType="1"/>
          </p:cNvSpPr>
          <p:nvPr/>
        </p:nvSpPr>
        <p:spPr bwMode="auto">
          <a:xfrm flipH="1">
            <a:off x="6335410" y="5909556"/>
            <a:ext cx="1320800" cy="49601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9869" name="Line 13">
            <a:extLst>
              <a:ext uri="{FF2B5EF4-FFF2-40B4-BE49-F238E27FC236}">
                <a16:creationId xmlns:a16="http://schemas.microsoft.com/office/drawing/2014/main" id="{B75E42D5-F3C6-C2AC-CA0F-8024E3F32E16}"/>
              </a:ext>
            </a:extLst>
          </p:cNvPr>
          <p:cNvSpPr>
            <a:spLocks noChangeShapeType="1"/>
          </p:cNvSpPr>
          <p:nvPr/>
        </p:nvSpPr>
        <p:spPr bwMode="auto">
          <a:xfrm>
            <a:off x="4887610" y="5896856"/>
            <a:ext cx="1447800" cy="508712"/>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9871" name="Picture 15">
            <a:extLst>
              <a:ext uri="{FF2B5EF4-FFF2-40B4-BE49-F238E27FC236}">
                <a16:creationId xmlns:a16="http://schemas.microsoft.com/office/drawing/2014/main" id="{34BDEB09-B2A4-B4D3-55FD-3AF09C1ADAC6}"/>
              </a:ext>
            </a:extLst>
          </p:cNvPr>
          <p:cNvPicPr>
            <a:picLocks noChangeAspect="1" noChangeArrowheads="1"/>
          </p:cNvPicPr>
          <p:nvPr/>
        </p:nvPicPr>
        <p:blipFill>
          <a:blip r:embed="rId12">
            <a:lum bright="-18000" contrast="30000"/>
            <a:extLst>
              <a:ext uri="{28A0092B-C50C-407E-A947-70E740481C1C}">
                <a14:useLocalDpi xmlns:a14="http://schemas.microsoft.com/office/drawing/2010/main" val="0"/>
              </a:ext>
            </a:extLst>
          </a:blip>
          <a:srcRect/>
          <a:stretch>
            <a:fillRect/>
          </a:stretch>
        </p:blipFill>
        <p:spPr bwMode="auto">
          <a:xfrm>
            <a:off x="2962515" y="3674391"/>
            <a:ext cx="6543675" cy="7429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1A122-E587-4E69-85FE-C44DB83C464D}"/>
              </a:ext>
            </a:extLst>
          </p:cNvPr>
          <p:cNvSpPr>
            <a:spLocks noGrp="1"/>
          </p:cNvSpPr>
          <p:nvPr>
            <p:ph type="title"/>
          </p:nvPr>
        </p:nvSpPr>
        <p:spPr/>
        <p:txBody>
          <a:bodyPr/>
          <a:lstStyle/>
          <a:p>
            <a:r>
              <a:rPr lang="en-IN" dirty="0"/>
              <a:t>Resolution Example</a:t>
            </a:r>
          </a:p>
        </p:txBody>
      </p:sp>
      <p:sp>
        <p:nvSpPr>
          <p:cNvPr id="3" name="Content Placeholder 2">
            <a:extLst>
              <a:ext uri="{FF2B5EF4-FFF2-40B4-BE49-F238E27FC236}">
                <a16:creationId xmlns:a16="http://schemas.microsoft.com/office/drawing/2014/main" id="{5498F0E1-FFC8-4DAC-B84B-925ADA2D20A3}"/>
              </a:ext>
            </a:extLst>
          </p:cNvPr>
          <p:cNvSpPr>
            <a:spLocks noGrp="1"/>
          </p:cNvSpPr>
          <p:nvPr>
            <p:ph idx="1"/>
          </p:nvPr>
        </p:nvSpPr>
        <p:spPr>
          <a:xfrm>
            <a:off x="1089498" y="1397002"/>
            <a:ext cx="10696102" cy="5196838"/>
          </a:xfrm>
        </p:spPr>
        <p:txBody>
          <a:bodyPr/>
          <a:lstStyle/>
          <a:p>
            <a:pPr marL="0" indent="0">
              <a:buNone/>
            </a:pPr>
            <a:r>
              <a:rPr lang="en-US" sz="2400" dirty="0"/>
              <a:t> </a:t>
            </a:r>
            <a:r>
              <a:rPr lang="en-US" b="1" dirty="0">
                <a:solidFill>
                  <a:srgbClr val="C00000"/>
                </a:solidFill>
              </a:rPr>
              <a:t>KB = </a:t>
            </a:r>
            <a:r>
              <a:rPr lang="en-US" dirty="0">
                <a:solidFill>
                  <a:srgbClr val="C00000"/>
                </a:solidFill>
              </a:rPr>
              <a:t>{</a:t>
            </a:r>
            <a:r>
              <a:rPr lang="pl-PL" dirty="0"/>
              <a:t>¬P(w) ∨ Q(w) </a:t>
            </a:r>
            <a:r>
              <a:rPr lang="en-US" dirty="0"/>
              <a:t>             </a:t>
            </a:r>
          </a:p>
          <a:p>
            <a:pPr marL="0" indent="0">
              <a:buNone/>
            </a:pPr>
            <a:r>
              <a:rPr lang="en-US" dirty="0"/>
              <a:t>	 </a:t>
            </a:r>
            <a:r>
              <a:rPr lang="pl-PL" dirty="0"/>
              <a:t>¬Q(y) ∨ S (y) </a:t>
            </a:r>
            <a:r>
              <a:rPr lang="en-US" dirty="0"/>
              <a:t>               </a:t>
            </a:r>
          </a:p>
          <a:p>
            <a:pPr marL="0" indent="0">
              <a:buNone/>
            </a:pPr>
            <a:r>
              <a:rPr lang="en-US" dirty="0"/>
              <a:t>	 </a:t>
            </a:r>
            <a:r>
              <a:rPr lang="pl-PL" dirty="0"/>
              <a:t>P(x) ∨ R x) </a:t>
            </a:r>
            <a:r>
              <a:rPr lang="en-US" dirty="0"/>
              <a:t>             </a:t>
            </a:r>
          </a:p>
          <a:p>
            <a:pPr marL="0" indent="0">
              <a:buNone/>
            </a:pPr>
            <a:r>
              <a:rPr lang="en-US" dirty="0"/>
              <a:t>	 </a:t>
            </a:r>
            <a:r>
              <a:rPr lang="pl-PL" dirty="0"/>
              <a:t>¬R(z) ∨ S (z)</a:t>
            </a:r>
            <a:r>
              <a:rPr lang="en-US" dirty="0"/>
              <a:t> </a:t>
            </a:r>
            <a:r>
              <a:rPr lang="en-US" dirty="0">
                <a:solidFill>
                  <a:srgbClr val="C00000"/>
                </a:solidFill>
              </a:rPr>
              <a:t>}</a:t>
            </a:r>
            <a:r>
              <a:rPr lang="en-US" b="1" dirty="0">
                <a:solidFill>
                  <a:srgbClr val="C00000"/>
                </a:solidFill>
              </a:rPr>
              <a:t>    </a:t>
            </a:r>
          </a:p>
          <a:p>
            <a:pPr marL="0" indent="0">
              <a:buNone/>
            </a:pPr>
            <a:endParaRPr lang="en-US" b="1" dirty="0">
              <a:solidFill>
                <a:srgbClr val="C00000"/>
              </a:solidFill>
            </a:endParaRPr>
          </a:p>
          <a:p>
            <a:pPr marL="0" indent="0">
              <a:buNone/>
            </a:pPr>
            <a:r>
              <a:rPr lang="el-GR" b="1" dirty="0">
                <a:solidFill>
                  <a:srgbClr val="C00000"/>
                </a:solidFill>
              </a:rPr>
              <a:t>α</a:t>
            </a:r>
            <a:r>
              <a:rPr lang="en-US" b="1" dirty="0">
                <a:solidFill>
                  <a:srgbClr val="C00000"/>
                </a:solidFill>
              </a:rPr>
              <a:t> = </a:t>
            </a:r>
            <a:r>
              <a:rPr lang="en-IN" dirty="0"/>
              <a:t>S(A)</a:t>
            </a:r>
            <a:endParaRPr lang="en-IN" sz="4000" dirty="0"/>
          </a:p>
        </p:txBody>
      </p:sp>
    </p:spTree>
    <p:extLst>
      <p:ext uri="{BB962C8B-B14F-4D97-AF65-F5344CB8AC3E}">
        <p14:creationId xmlns:p14="http://schemas.microsoft.com/office/powerpoint/2010/main" val="18740216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1A122-E587-4E69-85FE-C44DB83C464D}"/>
              </a:ext>
            </a:extLst>
          </p:cNvPr>
          <p:cNvSpPr>
            <a:spLocks noGrp="1"/>
          </p:cNvSpPr>
          <p:nvPr>
            <p:ph type="title"/>
          </p:nvPr>
        </p:nvSpPr>
        <p:spPr/>
        <p:txBody>
          <a:bodyPr/>
          <a:lstStyle/>
          <a:p>
            <a:r>
              <a:rPr lang="en-IN" dirty="0"/>
              <a:t>Resolution Example</a:t>
            </a:r>
          </a:p>
        </p:txBody>
      </p:sp>
      <p:sp>
        <p:nvSpPr>
          <p:cNvPr id="3" name="Content Placeholder 2">
            <a:extLst>
              <a:ext uri="{FF2B5EF4-FFF2-40B4-BE49-F238E27FC236}">
                <a16:creationId xmlns:a16="http://schemas.microsoft.com/office/drawing/2014/main" id="{5498F0E1-FFC8-4DAC-B84B-925ADA2D20A3}"/>
              </a:ext>
            </a:extLst>
          </p:cNvPr>
          <p:cNvSpPr>
            <a:spLocks noGrp="1"/>
          </p:cNvSpPr>
          <p:nvPr>
            <p:ph idx="1"/>
          </p:nvPr>
        </p:nvSpPr>
        <p:spPr>
          <a:xfrm>
            <a:off x="406400" y="1397002"/>
            <a:ext cx="11379200" cy="5196838"/>
          </a:xfrm>
        </p:spPr>
        <p:txBody>
          <a:bodyPr/>
          <a:lstStyle/>
          <a:p>
            <a:pPr marL="0" indent="0">
              <a:buNone/>
            </a:pPr>
            <a:r>
              <a:rPr lang="en-US" sz="2400" dirty="0"/>
              <a:t>                                                      </a:t>
            </a:r>
            <a:r>
              <a:rPr lang="en-US" b="1" dirty="0">
                <a:solidFill>
                  <a:srgbClr val="C00000"/>
                </a:solidFill>
              </a:rPr>
              <a:t>KB                                                                </a:t>
            </a:r>
            <a:r>
              <a:rPr lang="en-IN" b="1" dirty="0">
                <a:solidFill>
                  <a:srgbClr val="C00000"/>
                </a:solidFill>
              </a:rPr>
              <a:t>¬</a:t>
            </a:r>
            <a:r>
              <a:rPr lang="el-GR" b="1" dirty="0">
                <a:solidFill>
                  <a:srgbClr val="C00000"/>
                </a:solidFill>
              </a:rPr>
              <a:t> α</a:t>
            </a:r>
            <a:endParaRPr lang="en-US" b="1" dirty="0">
              <a:solidFill>
                <a:srgbClr val="C00000"/>
              </a:solidFill>
            </a:endParaRPr>
          </a:p>
          <a:p>
            <a:pPr marL="0" indent="0">
              <a:buNone/>
            </a:pPr>
            <a:r>
              <a:rPr lang="pl-PL" sz="2400" dirty="0"/>
              <a:t>¬P(w) ∨ Q(w) </a:t>
            </a:r>
            <a:r>
              <a:rPr lang="en-US" sz="2400" dirty="0"/>
              <a:t>             </a:t>
            </a:r>
            <a:r>
              <a:rPr lang="pl-PL" sz="2400" dirty="0"/>
              <a:t>¬Q(y) ∨ S (y) </a:t>
            </a:r>
            <a:r>
              <a:rPr lang="en-US" sz="2400" dirty="0"/>
              <a:t>               </a:t>
            </a:r>
            <a:r>
              <a:rPr lang="pl-PL" sz="2400" dirty="0"/>
              <a:t>P(x) ∨ R x) </a:t>
            </a:r>
            <a:r>
              <a:rPr lang="en-US" sz="2400" dirty="0"/>
              <a:t>             </a:t>
            </a:r>
            <a:r>
              <a:rPr lang="pl-PL" sz="2400" dirty="0"/>
              <a:t>¬R(z) ∨ S (z)</a:t>
            </a:r>
            <a:r>
              <a:rPr lang="en-US" sz="2400" dirty="0"/>
              <a:t>,             </a:t>
            </a:r>
            <a:r>
              <a:rPr lang="en-IN" sz="2400" dirty="0"/>
              <a:t>¬S(A)</a:t>
            </a:r>
          </a:p>
          <a:p>
            <a:pPr marL="0" indent="0">
              <a:buNone/>
            </a:pPr>
            <a:endParaRPr lang="en-IN" sz="2400" dirty="0"/>
          </a:p>
          <a:p>
            <a:pPr marL="0" indent="0">
              <a:buNone/>
            </a:pPr>
            <a:r>
              <a:rPr lang="en-IN" sz="1600" dirty="0"/>
              <a:t>                                                                {y / w}</a:t>
            </a:r>
            <a:endParaRPr lang="en-IN" sz="2800" dirty="0"/>
          </a:p>
          <a:p>
            <a:pPr marL="0" indent="0">
              <a:buNone/>
            </a:pPr>
            <a:r>
              <a:rPr lang="en-IN" sz="2400" dirty="0"/>
              <a:t>                          ¬P(w) ∨ S (w)</a:t>
            </a:r>
          </a:p>
          <a:p>
            <a:pPr marL="0" indent="0">
              <a:buNone/>
            </a:pPr>
            <a:r>
              <a:rPr lang="en-IN" sz="2800" dirty="0"/>
              <a:t>                                                           </a:t>
            </a:r>
            <a:r>
              <a:rPr lang="en-IN" sz="1600" dirty="0"/>
              <a:t>{x / w}</a:t>
            </a:r>
            <a:endParaRPr lang="en-IN" sz="2800" dirty="0"/>
          </a:p>
          <a:p>
            <a:pPr marL="0" indent="0">
              <a:buNone/>
            </a:pPr>
            <a:r>
              <a:rPr lang="en-IN" sz="2400" dirty="0"/>
              <a:t>                                                   S(w) ∨ R(w)</a:t>
            </a:r>
          </a:p>
          <a:p>
            <a:pPr marL="0" indent="0">
              <a:buNone/>
            </a:pPr>
            <a:r>
              <a:rPr lang="en-IN" sz="2800" dirty="0"/>
              <a:t>                                                                                </a:t>
            </a:r>
            <a:r>
              <a:rPr lang="en-IN" sz="1600" dirty="0"/>
              <a:t>{z / w}</a:t>
            </a:r>
            <a:endParaRPr lang="en-IN" sz="2800" dirty="0"/>
          </a:p>
          <a:p>
            <a:pPr marL="0" indent="0">
              <a:buNone/>
            </a:pPr>
            <a:r>
              <a:rPr lang="en-IN" sz="2400" dirty="0"/>
              <a:t>                                                                                   S (w)</a:t>
            </a:r>
          </a:p>
          <a:p>
            <a:pPr marL="0" indent="0">
              <a:buNone/>
            </a:pPr>
            <a:r>
              <a:rPr lang="en-IN" sz="1400" dirty="0"/>
              <a:t>                                                                                                                                                   </a:t>
            </a:r>
            <a:r>
              <a:rPr lang="en-IN" sz="1600" dirty="0"/>
              <a:t>{w / A}</a:t>
            </a:r>
            <a:endParaRPr lang="en-IN" sz="2800" dirty="0"/>
          </a:p>
          <a:p>
            <a:pPr marL="0" indent="0">
              <a:buNone/>
            </a:pPr>
            <a:r>
              <a:rPr lang="en-IN" sz="2400" dirty="0"/>
              <a:t>                                                                                                           { }                  </a:t>
            </a:r>
          </a:p>
          <a:p>
            <a:pPr marL="0" indent="0">
              <a:buNone/>
            </a:pPr>
            <a:r>
              <a:rPr lang="en-IN" sz="2400" dirty="0"/>
              <a:t>                </a:t>
            </a:r>
            <a:r>
              <a:rPr lang="en-IN" sz="2400" b="1" dirty="0">
                <a:solidFill>
                  <a:srgbClr val="C00000"/>
                </a:solidFill>
              </a:rPr>
              <a:t>KB </a:t>
            </a:r>
            <a:r>
              <a:rPr lang="en-US" altLang="en-US" sz="2400" b="1" dirty="0">
                <a:solidFill>
                  <a:srgbClr val="C00000"/>
                </a:solidFill>
              </a:rPr>
              <a:t>╞ </a:t>
            </a:r>
            <a:r>
              <a:rPr lang="el-GR" sz="2400" b="1" dirty="0">
                <a:solidFill>
                  <a:srgbClr val="C00000"/>
                </a:solidFill>
              </a:rPr>
              <a:t>α</a:t>
            </a:r>
            <a:r>
              <a:rPr lang="en-IN" sz="2400" dirty="0"/>
              <a:t>                                                                     Contradiction                                </a:t>
            </a:r>
          </a:p>
          <a:p>
            <a:pPr marL="0" indent="0">
              <a:buNone/>
            </a:pPr>
            <a:r>
              <a:rPr lang="en-IN" sz="2400" dirty="0"/>
              <a:t>                                                                                                                 </a:t>
            </a:r>
            <a:endParaRPr lang="en-IN" sz="4000" dirty="0"/>
          </a:p>
        </p:txBody>
      </p:sp>
      <p:cxnSp>
        <p:nvCxnSpPr>
          <p:cNvPr id="5" name="Straight Connector 4">
            <a:extLst>
              <a:ext uri="{FF2B5EF4-FFF2-40B4-BE49-F238E27FC236}">
                <a16:creationId xmlns:a16="http://schemas.microsoft.com/office/drawing/2014/main" id="{6BB214C8-42C7-45C6-885F-63DA4FE2F234}"/>
              </a:ext>
            </a:extLst>
          </p:cNvPr>
          <p:cNvCxnSpPr>
            <a:cxnSpLocks/>
          </p:cNvCxnSpPr>
          <p:nvPr/>
        </p:nvCxnSpPr>
        <p:spPr>
          <a:xfrm>
            <a:off x="1686560" y="2397760"/>
            <a:ext cx="1251193" cy="773457"/>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6" name="Straight Connector 5">
            <a:extLst>
              <a:ext uri="{FF2B5EF4-FFF2-40B4-BE49-F238E27FC236}">
                <a16:creationId xmlns:a16="http://schemas.microsoft.com/office/drawing/2014/main" id="{BBDA1990-A852-419F-A787-3664AEC424A5}"/>
              </a:ext>
            </a:extLst>
          </p:cNvPr>
          <p:cNvCxnSpPr>
            <a:cxnSpLocks/>
          </p:cNvCxnSpPr>
          <p:nvPr/>
        </p:nvCxnSpPr>
        <p:spPr>
          <a:xfrm flipH="1">
            <a:off x="2937753" y="2397760"/>
            <a:ext cx="709687" cy="773457"/>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1" name="Straight Connector 10">
            <a:extLst>
              <a:ext uri="{FF2B5EF4-FFF2-40B4-BE49-F238E27FC236}">
                <a16:creationId xmlns:a16="http://schemas.microsoft.com/office/drawing/2014/main" id="{8D4F8779-F732-41E0-9F66-20ABF7F0123C}"/>
              </a:ext>
            </a:extLst>
          </p:cNvPr>
          <p:cNvCxnSpPr>
            <a:cxnSpLocks/>
          </p:cNvCxnSpPr>
          <p:nvPr/>
        </p:nvCxnSpPr>
        <p:spPr>
          <a:xfrm>
            <a:off x="3759200" y="3608962"/>
            <a:ext cx="772160" cy="490596"/>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3" name="Straight Connector 12">
            <a:extLst>
              <a:ext uri="{FF2B5EF4-FFF2-40B4-BE49-F238E27FC236}">
                <a16:creationId xmlns:a16="http://schemas.microsoft.com/office/drawing/2014/main" id="{711FF77B-21BE-44D4-AD19-58AC8CE93BA8}"/>
              </a:ext>
            </a:extLst>
          </p:cNvPr>
          <p:cNvCxnSpPr>
            <a:cxnSpLocks/>
          </p:cNvCxnSpPr>
          <p:nvPr/>
        </p:nvCxnSpPr>
        <p:spPr>
          <a:xfrm flipH="1">
            <a:off x="4531360" y="2479040"/>
            <a:ext cx="1706880" cy="1620518"/>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5" name="Straight Connector 14">
            <a:extLst>
              <a:ext uri="{FF2B5EF4-FFF2-40B4-BE49-F238E27FC236}">
                <a16:creationId xmlns:a16="http://schemas.microsoft.com/office/drawing/2014/main" id="{3F4DC961-A2D5-4E53-8ADE-5E5E9BBB6493}"/>
              </a:ext>
            </a:extLst>
          </p:cNvPr>
          <p:cNvCxnSpPr>
            <a:cxnSpLocks/>
          </p:cNvCxnSpPr>
          <p:nvPr/>
        </p:nvCxnSpPr>
        <p:spPr>
          <a:xfrm>
            <a:off x="5354320" y="4494827"/>
            <a:ext cx="968659" cy="623272"/>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6" name="Straight Connector 15">
            <a:extLst>
              <a:ext uri="{FF2B5EF4-FFF2-40B4-BE49-F238E27FC236}">
                <a16:creationId xmlns:a16="http://schemas.microsoft.com/office/drawing/2014/main" id="{7D7B8810-7F54-408E-BC5F-B807B23D82DC}"/>
              </a:ext>
            </a:extLst>
          </p:cNvPr>
          <p:cNvCxnSpPr>
            <a:cxnSpLocks/>
          </p:cNvCxnSpPr>
          <p:nvPr/>
        </p:nvCxnSpPr>
        <p:spPr>
          <a:xfrm flipH="1">
            <a:off x="6290553" y="2479040"/>
            <a:ext cx="2314967" cy="2639059"/>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20" name="Straight Connector 19">
            <a:extLst>
              <a:ext uri="{FF2B5EF4-FFF2-40B4-BE49-F238E27FC236}">
                <a16:creationId xmlns:a16="http://schemas.microsoft.com/office/drawing/2014/main" id="{6BCE7F9D-9C98-4C8F-935D-47A6622E41BF}"/>
              </a:ext>
            </a:extLst>
          </p:cNvPr>
          <p:cNvCxnSpPr>
            <a:cxnSpLocks/>
          </p:cNvCxnSpPr>
          <p:nvPr/>
        </p:nvCxnSpPr>
        <p:spPr>
          <a:xfrm>
            <a:off x="6955277" y="5397501"/>
            <a:ext cx="817123" cy="45855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21" name="Straight Connector 20">
            <a:extLst>
              <a:ext uri="{FF2B5EF4-FFF2-40B4-BE49-F238E27FC236}">
                <a16:creationId xmlns:a16="http://schemas.microsoft.com/office/drawing/2014/main" id="{9819C24C-9F30-4696-8F1B-80C206A4BEB4}"/>
              </a:ext>
            </a:extLst>
          </p:cNvPr>
          <p:cNvCxnSpPr>
            <a:cxnSpLocks/>
          </p:cNvCxnSpPr>
          <p:nvPr/>
        </p:nvCxnSpPr>
        <p:spPr>
          <a:xfrm flipH="1">
            <a:off x="7772400" y="2397760"/>
            <a:ext cx="2926080" cy="3458291"/>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17821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7BEB0E-BF0C-4860-9395-9AD78C15F666}"/>
              </a:ext>
            </a:extLst>
          </p:cNvPr>
          <p:cNvSpPr>
            <a:spLocks noGrp="1"/>
          </p:cNvSpPr>
          <p:nvPr>
            <p:ph type="title"/>
          </p:nvPr>
        </p:nvSpPr>
        <p:spPr/>
        <p:txBody>
          <a:bodyPr/>
          <a:lstStyle/>
          <a:p>
            <a:r>
              <a:rPr lang="en-IN" dirty="0"/>
              <a:t>Conversion to CNF</a:t>
            </a:r>
          </a:p>
        </p:txBody>
      </p:sp>
      <p:sp>
        <p:nvSpPr>
          <p:cNvPr id="3" name="Content Placeholder 2">
            <a:extLst>
              <a:ext uri="{FF2B5EF4-FFF2-40B4-BE49-F238E27FC236}">
                <a16:creationId xmlns:a16="http://schemas.microsoft.com/office/drawing/2014/main" id="{E855BF66-933E-4E24-A71C-2FAA1ECB0573}"/>
              </a:ext>
            </a:extLst>
          </p:cNvPr>
          <p:cNvSpPr>
            <a:spLocks noGrp="1"/>
          </p:cNvSpPr>
          <p:nvPr>
            <p:ph idx="1"/>
          </p:nvPr>
        </p:nvSpPr>
        <p:spPr/>
        <p:txBody>
          <a:bodyPr/>
          <a:lstStyle/>
          <a:p>
            <a:pPr marL="514350" indent="-514350">
              <a:buFont typeface="+mj-lt"/>
              <a:buAutoNum type="arabicPeriod"/>
            </a:pPr>
            <a:r>
              <a:rPr lang="en-IN" sz="2400" dirty="0"/>
              <a:t>Eliminate implications, equivalences</a:t>
            </a:r>
          </a:p>
          <a:p>
            <a:pPr marL="514350" indent="-514350">
              <a:buFont typeface="+mj-lt"/>
              <a:buAutoNum type="arabicPeriod"/>
            </a:pPr>
            <a:endParaRPr lang="en-IN" sz="2400" dirty="0"/>
          </a:p>
          <a:p>
            <a:pPr marL="514350" indent="-514350">
              <a:buFont typeface="+mj-lt"/>
              <a:buAutoNum type="arabicPeriod"/>
            </a:pPr>
            <a:r>
              <a:rPr lang="en-US" sz="2400" dirty="0"/>
              <a:t>Move negations inside (</a:t>
            </a:r>
            <a:r>
              <a:rPr lang="en-US" sz="2400" dirty="0" err="1"/>
              <a:t>DeMorgan’s</a:t>
            </a:r>
            <a:r>
              <a:rPr lang="en-US" sz="2400" dirty="0"/>
              <a:t> Laws, double negation)</a:t>
            </a:r>
            <a:endParaRPr lang="en-IN" sz="2400" dirty="0"/>
          </a:p>
          <a:p>
            <a:pPr marL="514350" indent="-514350">
              <a:buFont typeface="+mj-lt"/>
              <a:buAutoNum type="arabicPeriod"/>
            </a:pPr>
            <a:endParaRPr lang="en-IN" sz="2400" dirty="0"/>
          </a:p>
          <a:p>
            <a:pPr marL="514350" indent="-514350">
              <a:buFont typeface="+mj-lt"/>
              <a:buAutoNum type="arabicPeriod"/>
            </a:pPr>
            <a:endParaRPr lang="en-IN" sz="2400" dirty="0"/>
          </a:p>
          <a:p>
            <a:pPr marL="514350" indent="-514350">
              <a:buFont typeface="+mj-lt"/>
              <a:buAutoNum type="arabicPeriod"/>
            </a:pPr>
            <a:endParaRPr lang="fr-FR" sz="2400" dirty="0"/>
          </a:p>
          <a:p>
            <a:pPr marL="514350" indent="-514350">
              <a:buFont typeface="+mj-lt"/>
              <a:buAutoNum type="arabicPeriod"/>
            </a:pPr>
            <a:endParaRPr lang="fr-FR" sz="2400" dirty="0"/>
          </a:p>
          <a:p>
            <a:pPr marL="514350" indent="-514350">
              <a:buFont typeface="+mj-lt"/>
              <a:buAutoNum type="arabicPeriod"/>
            </a:pPr>
            <a:r>
              <a:rPr lang="fr-FR" sz="2400" dirty="0"/>
              <a:t>Standardise variables (Rename duplicate variables)</a:t>
            </a:r>
          </a:p>
          <a:p>
            <a:pPr marL="514350" indent="-514350">
              <a:buFont typeface="+mj-lt"/>
              <a:buAutoNum type="arabicPeriod"/>
            </a:pPr>
            <a:endParaRPr lang="fr-FR" sz="2400" dirty="0"/>
          </a:p>
          <a:p>
            <a:pPr marL="514350" indent="-514350">
              <a:buFont typeface="+mj-lt"/>
              <a:buAutoNum type="arabicPeriod"/>
            </a:pPr>
            <a:r>
              <a:rPr lang="en-US" sz="2400" dirty="0"/>
              <a:t>Move all quantifiers left (no invalid capture possible )</a:t>
            </a:r>
          </a:p>
        </p:txBody>
      </p:sp>
      <p:pic>
        <p:nvPicPr>
          <p:cNvPr id="4" name="Picture 3">
            <a:extLst>
              <a:ext uri="{FF2B5EF4-FFF2-40B4-BE49-F238E27FC236}">
                <a16:creationId xmlns:a16="http://schemas.microsoft.com/office/drawing/2014/main" id="{0BC2C70C-0F91-451F-A52B-2B0A2F81D72F}"/>
              </a:ext>
            </a:extLst>
          </p:cNvPr>
          <p:cNvPicPr>
            <a:picLocks noChangeAspect="1"/>
          </p:cNvPicPr>
          <p:nvPr/>
        </p:nvPicPr>
        <p:blipFill rotWithShape="1">
          <a:blip r:embed="rId2"/>
          <a:srcRect l="31916" t="40000" r="48334" b="54370"/>
          <a:stretch/>
        </p:blipFill>
        <p:spPr>
          <a:xfrm>
            <a:off x="4892040" y="1940559"/>
            <a:ext cx="2438400" cy="390967"/>
          </a:xfrm>
          <a:prstGeom prst="rect">
            <a:avLst/>
          </a:prstGeom>
        </p:spPr>
      </p:pic>
      <p:pic>
        <p:nvPicPr>
          <p:cNvPr id="5" name="Picture 4">
            <a:extLst>
              <a:ext uri="{FF2B5EF4-FFF2-40B4-BE49-F238E27FC236}">
                <a16:creationId xmlns:a16="http://schemas.microsoft.com/office/drawing/2014/main" id="{31287F6C-31CB-4617-B43F-DB3FE1248B1C}"/>
              </a:ext>
            </a:extLst>
          </p:cNvPr>
          <p:cNvPicPr>
            <a:picLocks noChangeAspect="1"/>
          </p:cNvPicPr>
          <p:nvPr/>
        </p:nvPicPr>
        <p:blipFill rotWithShape="1">
          <a:blip r:embed="rId2"/>
          <a:srcRect l="36749" t="52742" r="43001" b="23108"/>
          <a:stretch/>
        </p:blipFill>
        <p:spPr>
          <a:xfrm>
            <a:off x="4861560" y="2702560"/>
            <a:ext cx="2468880" cy="1656080"/>
          </a:xfrm>
          <a:prstGeom prst="rect">
            <a:avLst/>
          </a:prstGeom>
        </p:spPr>
      </p:pic>
      <p:pic>
        <p:nvPicPr>
          <p:cNvPr id="6" name="Picture 5">
            <a:extLst>
              <a:ext uri="{FF2B5EF4-FFF2-40B4-BE49-F238E27FC236}">
                <a16:creationId xmlns:a16="http://schemas.microsoft.com/office/drawing/2014/main" id="{6C8F54A7-7E14-4FA3-B16B-4995E9F5D057}"/>
              </a:ext>
            </a:extLst>
          </p:cNvPr>
          <p:cNvPicPr>
            <a:picLocks noChangeAspect="1"/>
          </p:cNvPicPr>
          <p:nvPr/>
        </p:nvPicPr>
        <p:blipFill rotWithShape="1">
          <a:blip r:embed="rId2"/>
          <a:srcRect l="26414" t="82967" r="30168" b="11847"/>
          <a:stretch/>
        </p:blipFill>
        <p:spPr>
          <a:xfrm>
            <a:off x="3449320" y="4983323"/>
            <a:ext cx="5293360" cy="355600"/>
          </a:xfrm>
          <a:prstGeom prst="rect">
            <a:avLst/>
          </a:prstGeom>
        </p:spPr>
      </p:pic>
      <p:pic>
        <p:nvPicPr>
          <p:cNvPr id="7" name="Picture 6">
            <a:extLst>
              <a:ext uri="{FF2B5EF4-FFF2-40B4-BE49-F238E27FC236}">
                <a16:creationId xmlns:a16="http://schemas.microsoft.com/office/drawing/2014/main" id="{90892381-6690-4BCE-BE3E-F53444F27F14}"/>
              </a:ext>
            </a:extLst>
          </p:cNvPr>
          <p:cNvPicPr>
            <a:picLocks noChangeAspect="1"/>
          </p:cNvPicPr>
          <p:nvPr/>
        </p:nvPicPr>
        <p:blipFill rotWithShape="1">
          <a:blip r:embed="rId3"/>
          <a:srcRect l="28584" t="30074" r="30833" b="64592"/>
          <a:stretch/>
        </p:blipFill>
        <p:spPr>
          <a:xfrm>
            <a:off x="3637280" y="5889867"/>
            <a:ext cx="4947920" cy="365760"/>
          </a:xfrm>
          <a:prstGeom prst="rect">
            <a:avLst/>
          </a:prstGeom>
        </p:spPr>
      </p:pic>
    </p:spTree>
    <p:extLst>
      <p:ext uri="{BB962C8B-B14F-4D97-AF65-F5344CB8AC3E}">
        <p14:creationId xmlns:p14="http://schemas.microsoft.com/office/powerpoint/2010/main" val="2155581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490F44-9775-4698-876F-E701D577F1FA}"/>
              </a:ext>
            </a:extLst>
          </p:cNvPr>
          <p:cNvSpPr>
            <a:spLocks noGrp="1"/>
          </p:cNvSpPr>
          <p:nvPr>
            <p:ph type="title"/>
          </p:nvPr>
        </p:nvSpPr>
        <p:spPr/>
        <p:txBody>
          <a:bodyPr/>
          <a:lstStyle/>
          <a:p>
            <a:r>
              <a:rPr lang="en-IN" dirty="0"/>
              <a:t>Conversion to CNF</a:t>
            </a:r>
          </a:p>
        </p:txBody>
      </p:sp>
      <p:sp>
        <p:nvSpPr>
          <p:cNvPr id="3" name="Content Placeholder 2">
            <a:extLst>
              <a:ext uri="{FF2B5EF4-FFF2-40B4-BE49-F238E27FC236}">
                <a16:creationId xmlns:a16="http://schemas.microsoft.com/office/drawing/2014/main" id="{5CE89227-ACB4-4E94-8E7D-0F4098E723BE}"/>
              </a:ext>
            </a:extLst>
          </p:cNvPr>
          <p:cNvSpPr>
            <a:spLocks noGrp="1"/>
          </p:cNvSpPr>
          <p:nvPr>
            <p:ph idx="1"/>
          </p:nvPr>
        </p:nvSpPr>
        <p:spPr>
          <a:xfrm>
            <a:off x="406400" y="1397002"/>
            <a:ext cx="11379200" cy="5095238"/>
          </a:xfrm>
        </p:spPr>
        <p:txBody>
          <a:bodyPr/>
          <a:lstStyle/>
          <a:p>
            <a:pPr marL="457200" indent="-457200">
              <a:buFont typeface="+mj-lt"/>
              <a:buAutoNum type="arabicPeriod" startAt="5"/>
            </a:pPr>
            <a:r>
              <a:rPr lang="en-US" sz="2400" dirty="0"/>
              <a:t>Skolemization (removal of existential quantifiers through elimination)</a:t>
            </a:r>
          </a:p>
          <a:p>
            <a:pPr lvl="1"/>
            <a:r>
              <a:rPr lang="en-US" sz="2000" dirty="0"/>
              <a:t>If no universal quantifier occurs before the existential quantifier, replace the variable with a new constant symbol</a:t>
            </a:r>
          </a:p>
          <a:p>
            <a:pPr lvl="1"/>
            <a:endParaRPr lang="en-US" sz="2000" dirty="0"/>
          </a:p>
          <a:p>
            <a:pPr lvl="1"/>
            <a:r>
              <a:rPr lang="en-US" sz="2000" dirty="0"/>
              <a:t>If a universal quantifier precede the existential quantifier replace the variable with a function of the “universal” variable</a:t>
            </a:r>
          </a:p>
          <a:p>
            <a:pPr lvl="1"/>
            <a:endParaRPr lang="en-US" sz="2000" dirty="0"/>
          </a:p>
          <a:p>
            <a:pPr marL="457165" lvl="1" indent="0">
              <a:buNone/>
            </a:pPr>
            <a:r>
              <a:rPr lang="en-US" sz="2000" dirty="0"/>
              <a:t>                                                                                                                                       </a:t>
            </a:r>
            <a:r>
              <a:rPr lang="en-US" sz="2000" i="1" dirty="0"/>
              <a:t>F</a:t>
            </a:r>
            <a:r>
              <a:rPr lang="en-US" sz="2000" dirty="0"/>
              <a:t>(</a:t>
            </a:r>
            <a:r>
              <a:rPr lang="en-US" sz="2000" i="1" dirty="0"/>
              <a:t>x</a:t>
            </a:r>
            <a:r>
              <a:rPr lang="en-US" sz="2000" dirty="0"/>
              <a:t>) - a </a:t>
            </a:r>
            <a:r>
              <a:rPr lang="en-US" sz="2000" dirty="0" err="1"/>
              <a:t>Skolem</a:t>
            </a:r>
            <a:r>
              <a:rPr lang="en-US" sz="2000" dirty="0"/>
              <a:t> function </a:t>
            </a:r>
          </a:p>
          <a:p>
            <a:pPr marL="457200" indent="-457200">
              <a:buFont typeface="+mj-lt"/>
              <a:buAutoNum type="arabicPeriod" startAt="5"/>
            </a:pPr>
            <a:endParaRPr lang="en-IN" sz="2400" dirty="0"/>
          </a:p>
          <a:p>
            <a:pPr marL="457200" indent="-457200">
              <a:buFont typeface="+mj-lt"/>
              <a:buAutoNum type="arabicPeriod" startAt="5"/>
            </a:pPr>
            <a:r>
              <a:rPr lang="en-IN" sz="2400" dirty="0"/>
              <a:t>Drop universal quantifiers (all variables are universally quantified)</a:t>
            </a:r>
          </a:p>
          <a:p>
            <a:pPr marL="742950" indent="-742950">
              <a:buFont typeface="+mj-lt"/>
              <a:buAutoNum type="arabicPeriod" startAt="5"/>
            </a:pPr>
            <a:endParaRPr lang="en-IN" sz="3600" dirty="0"/>
          </a:p>
          <a:p>
            <a:pPr marL="457200" indent="-457200">
              <a:buFont typeface="+mj-lt"/>
              <a:buAutoNum type="arabicPeriod" startAt="5"/>
            </a:pPr>
            <a:r>
              <a:rPr lang="en-US" sz="2400" dirty="0"/>
              <a:t>Convert to CNF using the distributive laws</a:t>
            </a:r>
          </a:p>
          <a:p>
            <a:endParaRPr lang="en-IN" sz="3600" dirty="0"/>
          </a:p>
        </p:txBody>
      </p:sp>
      <p:pic>
        <p:nvPicPr>
          <p:cNvPr id="5" name="Picture 4">
            <a:extLst>
              <a:ext uri="{FF2B5EF4-FFF2-40B4-BE49-F238E27FC236}">
                <a16:creationId xmlns:a16="http://schemas.microsoft.com/office/drawing/2014/main" id="{EA007325-B198-44C8-BE9E-8AF3827DC9F9}"/>
              </a:ext>
            </a:extLst>
          </p:cNvPr>
          <p:cNvPicPr>
            <a:picLocks noChangeAspect="1"/>
          </p:cNvPicPr>
          <p:nvPr/>
        </p:nvPicPr>
        <p:blipFill rotWithShape="1">
          <a:blip r:embed="rId2"/>
          <a:srcRect l="30501" t="55705" r="39333" b="38514"/>
          <a:stretch/>
        </p:blipFill>
        <p:spPr>
          <a:xfrm>
            <a:off x="4257040" y="2440784"/>
            <a:ext cx="3677920" cy="396240"/>
          </a:xfrm>
          <a:prstGeom prst="rect">
            <a:avLst/>
          </a:prstGeom>
        </p:spPr>
      </p:pic>
      <p:pic>
        <p:nvPicPr>
          <p:cNvPr id="6" name="Picture 5">
            <a:extLst>
              <a:ext uri="{FF2B5EF4-FFF2-40B4-BE49-F238E27FC236}">
                <a16:creationId xmlns:a16="http://schemas.microsoft.com/office/drawing/2014/main" id="{3446A59F-AFDA-4939-B879-32F800F72427}"/>
              </a:ext>
            </a:extLst>
          </p:cNvPr>
          <p:cNvPicPr>
            <a:picLocks noChangeAspect="1"/>
          </p:cNvPicPr>
          <p:nvPr/>
        </p:nvPicPr>
        <p:blipFill rotWithShape="1">
          <a:blip r:embed="rId2"/>
          <a:srcRect l="28500" t="70083" r="32750" b="24433"/>
          <a:stretch/>
        </p:blipFill>
        <p:spPr>
          <a:xfrm>
            <a:off x="3733800" y="3563619"/>
            <a:ext cx="4724400" cy="375920"/>
          </a:xfrm>
          <a:prstGeom prst="rect">
            <a:avLst/>
          </a:prstGeom>
        </p:spPr>
      </p:pic>
      <p:pic>
        <p:nvPicPr>
          <p:cNvPr id="7" name="Picture 6">
            <a:extLst>
              <a:ext uri="{FF2B5EF4-FFF2-40B4-BE49-F238E27FC236}">
                <a16:creationId xmlns:a16="http://schemas.microsoft.com/office/drawing/2014/main" id="{62140DDE-59A6-4082-906C-A9016D91AB84}"/>
              </a:ext>
            </a:extLst>
          </p:cNvPr>
          <p:cNvPicPr>
            <a:picLocks noChangeAspect="1"/>
          </p:cNvPicPr>
          <p:nvPr/>
        </p:nvPicPr>
        <p:blipFill rotWithShape="1">
          <a:blip r:embed="rId3"/>
          <a:srcRect l="27384" t="43411" r="36425" b="50000"/>
          <a:stretch/>
        </p:blipFill>
        <p:spPr>
          <a:xfrm>
            <a:off x="3889743" y="5282964"/>
            <a:ext cx="4412513" cy="451884"/>
          </a:xfrm>
          <a:prstGeom prst="rect">
            <a:avLst/>
          </a:prstGeom>
        </p:spPr>
      </p:pic>
      <p:pic>
        <p:nvPicPr>
          <p:cNvPr id="8" name="Picture 7">
            <a:extLst>
              <a:ext uri="{FF2B5EF4-FFF2-40B4-BE49-F238E27FC236}">
                <a16:creationId xmlns:a16="http://schemas.microsoft.com/office/drawing/2014/main" id="{8CF8EE6C-D106-4B61-9127-E5C288DBFB1F}"/>
              </a:ext>
            </a:extLst>
          </p:cNvPr>
          <p:cNvPicPr>
            <a:picLocks noChangeAspect="1"/>
          </p:cNvPicPr>
          <p:nvPr/>
        </p:nvPicPr>
        <p:blipFill rotWithShape="1">
          <a:blip r:embed="rId3"/>
          <a:srcRect l="29826" t="57828" r="41745" b="36436"/>
          <a:stretch/>
        </p:blipFill>
        <p:spPr>
          <a:xfrm>
            <a:off x="4362892" y="6270137"/>
            <a:ext cx="3466214" cy="393405"/>
          </a:xfrm>
          <a:prstGeom prst="rect">
            <a:avLst/>
          </a:prstGeom>
        </p:spPr>
      </p:pic>
    </p:spTree>
    <p:extLst>
      <p:ext uri="{BB962C8B-B14F-4D97-AF65-F5344CB8AC3E}">
        <p14:creationId xmlns:p14="http://schemas.microsoft.com/office/powerpoint/2010/main" val="13132645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6A5F06E6-FB67-746B-9246-E85B502310D8}"/>
              </a:ext>
            </a:extLst>
          </p:cNvPr>
          <p:cNvSpPr>
            <a:spLocks noGrp="1" noChangeArrowheads="1"/>
          </p:cNvSpPr>
          <p:nvPr>
            <p:ph type="title"/>
          </p:nvPr>
        </p:nvSpPr>
        <p:spPr/>
        <p:txBody>
          <a:bodyPr/>
          <a:lstStyle/>
          <a:p>
            <a:r>
              <a:rPr lang="en-US" altLang="en-US" sz="3200" dirty="0"/>
              <a:t>Conjunctive Normal Form - Revisited</a:t>
            </a:r>
          </a:p>
        </p:txBody>
      </p:sp>
      <p:sp>
        <p:nvSpPr>
          <p:cNvPr id="250883" name="Rectangle 3">
            <a:extLst>
              <a:ext uri="{FF2B5EF4-FFF2-40B4-BE49-F238E27FC236}">
                <a16:creationId xmlns:a16="http://schemas.microsoft.com/office/drawing/2014/main" id="{D357CDDE-AD0A-952E-370D-99538EC61A91}"/>
              </a:ext>
            </a:extLst>
          </p:cNvPr>
          <p:cNvSpPr>
            <a:spLocks noGrp="1" noChangeArrowheads="1"/>
          </p:cNvSpPr>
          <p:nvPr>
            <p:ph idx="1"/>
          </p:nvPr>
        </p:nvSpPr>
        <p:spPr/>
        <p:txBody>
          <a:bodyPr/>
          <a:lstStyle/>
          <a:p>
            <a:r>
              <a:rPr lang="en-US" altLang="en-US" sz="2000" dirty="0"/>
              <a:t>Literal = possibly negated atomic sentence</a:t>
            </a:r>
          </a:p>
          <a:p>
            <a:pPr lvl="1"/>
            <a:r>
              <a:rPr lang="en-US" altLang="en-US" sz="1800" dirty="0"/>
              <a:t>e.g., </a:t>
            </a:r>
            <a:r>
              <a:rPr lang="en-US" altLang="en-US" sz="1800" b="1" dirty="0" err="1">
                <a:latin typeface="Symbol" panose="05050102010706020507" pitchFamily="18" charset="2"/>
              </a:rPr>
              <a:t>Ø</a:t>
            </a:r>
            <a:r>
              <a:rPr lang="en-US" altLang="en-US" sz="1800" b="1" i="1" dirty="0" err="1"/>
              <a:t>rich</a:t>
            </a:r>
            <a:r>
              <a:rPr lang="en-US" altLang="en-US" sz="1800" b="1" dirty="0"/>
              <a:t>(</a:t>
            </a:r>
            <a:r>
              <a:rPr lang="en-US" altLang="en-US" sz="1800" b="1" i="1" dirty="0"/>
              <a:t>x</a:t>
            </a:r>
            <a:r>
              <a:rPr lang="en-US" altLang="en-US" sz="1800" b="1" dirty="0"/>
              <a:t>),  or  </a:t>
            </a:r>
            <a:r>
              <a:rPr lang="en-US" altLang="en-US" sz="1800" b="1" i="1" dirty="0"/>
              <a:t>unhappy</a:t>
            </a:r>
            <a:r>
              <a:rPr lang="en-US" altLang="en-US" sz="1800" b="1" dirty="0"/>
              <a:t>(</a:t>
            </a:r>
            <a:r>
              <a:rPr lang="en-US" altLang="en-US" sz="1800" b="1" i="1" dirty="0"/>
              <a:t>bob</a:t>
            </a:r>
            <a:r>
              <a:rPr lang="en-US" altLang="en-US" sz="1800" b="1" dirty="0"/>
              <a:t>),  etc.</a:t>
            </a:r>
            <a:r>
              <a:rPr lang="en-US" altLang="en-US" sz="1800" dirty="0"/>
              <a:t> </a:t>
            </a:r>
          </a:p>
          <a:p>
            <a:pPr lvl="1"/>
            <a:endParaRPr lang="en-US" altLang="en-US" sz="500" dirty="0"/>
          </a:p>
          <a:p>
            <a:r>
              <a:rPr lang="en-US" altLang="en-US" sz="2000" dirty="0"/>
              <a:t>Clause = disjunction of literals</a:t>
            </a:r>
          </a:p>
          <a:p>
            <a:pPr lvl="1"/>
            <a:r>
              <a:rPr lang="en-US" altLang="en-US" sz="1800" dirty="0"/>
              <a:t>e.g., </a:t>
            </a:r>
            <a:r>
              <a:rPr lang="en-US" altLang="en-US" sz="1800" b="1" dirty="0" err="1">
                <a:latin typeface="Symbol" panose="05050102010706020507" pitchFamily="18" charset="2"/>
              </a:rPr>
              <a:t>Ø</a:t>
            </a:r>
            <a:r>
              <a:rPr lang="en-US" altLang="en-US" sz="1800" b="1" i="1" dirty="0" err="1"/>
              <a:t>rich</a:t>
            </a:r>
            <a:r>
              <a:rPr lang="en-US" altLang="en-US" sz="1800" b="1" dirty="0"/>
              <a:t>(</a:t>
            </a:r>
            <a:r>
              <a:rPr lang="en-US" altLang="en-US" sz="1800" b="1" i="1" dirty="0"/>
              <a:t>x</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i="1" dirty="0"/>
              <a:t>unhappy</a:t>
            </a:r>
            <a:r>
              <a:rPr lang="en-US" altLang="en-US" sz="1800" b="1" dirty="0"/>
              <a:t>(</a:t>
            </a:r>
            <a:r>
              <a:rPr lang="en-US" altLang="en-US" sz="1800" b="1" i="1" dirty="0"/>
              <a:t>x</a:t>
            </a:r>
            <a:r>
              <a:rPr lang="en-US" altLang="en-US" sz="1800" b="1" dirty="0"/>
              <a:t>)</a:t>
            </a:r>
            <a:endParaRPr lang="en-US" altLang="en-US" sz="1800" dirty="0"/>
          </a:p>
          <a:p>
            <a:pPr lvl="1"/>
            <a:endParaRPr lang="en-US" altLang="en-US" sz="500" dirty="0"/>
          </a:p>
          <a:p>
            <a:r>
              <a:rPr lang="en-US" altLang="en-US" sz="2000" dirty="0"/>
              <a:t>The </a:t>
            </a:r>
            <a:r>
              <a:rPr lang="en-US" altLang="en-US" sz="2000" i="1" dirty="0"/>
              <a:t>KB</a:t>
            </a:r>
            <a:r>
              <a:rPr lang="en-US" altLang="en-US" sz="2000" dirty="0"/>
              <a:t> is a conjunction of clauses</a:t>
            </a:r>
          </a:p>
          <a:p>
            <a:endParaRPr lang="en-US" altLang="en-US" sz="500" dirty="0"/>
          </a:p>
          <a:p>
            <a:r>
              <a:rPr lang="en-US" altLang="en-US" sz="2000" dirty="0"/>
              <a:t>Any first-order logic </a:t>
            </a:r>
            <a:r>
              <a:rPr lang="en-US" altLang="en-US" sz="2000" i="1" dirty="0"/>
              <a:t>KB</a:t>
            </a:r>
            <a:r>
              <a:rPr lang="en-US" altLang="en-US" sz="2000" dirty="0"/>
              <a:t> can be converted into CNF:</a:t>
            </a:r>
          </a:p>
          <a:p>
            <a:pPr lvl="1"/>
            <a:r>
              <a:rPr lang="en-US" altLang="en-US" sz="1800" dirty="0"/>
              <a:t>1. Replace  </a:t>
            </a:r>
            <a:r>
              <a:rPr lang="en-US" altLang="en-US" sz="1800" b="1" i="1" dirty="0"/>
              <a:t>P</a:t>
            </a:r>
            <a:r>
              <a:rPr lang="en-US" altLang="en-US" sz="1800" b="1" dirty="0"/>
              <a:t> </a:t>
            </a:r>
            <a:r>
              <a:rPr lang="en-US" altLang="en-US" sz="1800" b="1" dirty="0">
                <a:latin typeface="Symbol" panose="05050102010706020507" pitchFamily="18" charset="2"/>
              </a:rPr>
              <a:t>Þ</a:t>
            </a:r>
            <a:r>
              <a:rPr lang="en-US" altLang="en-US" sz="1800" b="1" dirty="0"/>
              <a:t> </a:t>
            </a:r>
            <a:r>
              <a:rPr lang="en-US" altLang="en-US" sz="1800" b="1" i="1" dirty="0"/>
              <a:t>Q</a:t>
            </a:r>
            <a:r>
              <a:rPr lang="en-US" altLang="en-US" sz="1800" dirty="0"/>
              <a:t>  with  </a:t>
            </a:r>
            <a:r>
              <a:rPr lang="en-US" altLang="en-US" sz="1800" b="1" dirty="0">
                <a:latin typeface="Symbol" panose="05050102010706020507" pitchFamily="18" charset="2"/>
              </a:rPr>
              <a:t>Ø</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i="1" dirty="0"/>
              <a:t>Q</a:t>
            </a:r>
            <a:endParaRPr lang="en-US" altLang="en-US" sz="1800" dirty="0"/>
          </a:p>
          <a:p>
            <a:pPr lvl="1"/>
            <a:r>
              <a:rPr lang="en-US" altLang="en-US" sz="1800" dirty="0"/>
              <a:t>2. Move inward the negation symbol, e.g., </a:t>
            </a:r>
            <a:r>
              <a:rPr lang="en-US" altLang="en-US" sz="1800" b="1" dirty="0" err="1">
                <a:latin typeface="Symbol" panose="05050102010706020507" pitchFamily="18" charset="2"/>
              </a:rPr>
              <a:t>Ø"</a:t>
            </a:r>
            <a:r>
              <a:rPr lang="en-US" altLang="en-US" sz="1800" b="1" i="1" dirty="0" err="1"/>
              <a:t>x</a:t>
            </a:r>
            <a:r>
              <a:rPr lang="en-US" altLang="en-US" sz="1800" b="1" dirty="0"/>
              <a:t> </a:t>
            </a:r>
            <a:r>
              <a:rPr lang="en-US" altLang="en-US" sz="1800" b="1" i="1" dirty="0"/>
              <a:t>P</a:t>
            </a:r>
            <a:r>
              <a:rPr lang="en-US" altLang="en-US" sz="1800" dirty="0"/>
              <a:t>  becomes </a:t>
            </a:r>
            <a:r>
              <a:rPr lang="en-US" altLang="en-US" sz="1800" b="1" dirty="0">
                <a:latin typeface="Symbol" panose="05050102010706020507" pitchFamily="18" charset="2"/>
              </a:rPr>
              <a:t>$</a:t>
            </a:r>
            <a:r>
              <a:rPr lang="en-US" altLang="en-US" sz="1800" b="1" i="1" dirty="0"/>
              <a:t>x</a:t>
            </a:r>
            <a:r>
              <a:rPr lang="en-US" altLang="en-US" sz="1800" b="1" dirty="0"/>
              <a:t> </a:t>
            </a:r>
            <a:r>
              <a:rPr lang="en-US" altLang="en-US" sz="1800" b="1" dirty="0">
                <a:latin typeface="Symbol" panose="05050102010706020507" pitchFamily="18" charset="2"/>
              </a:rPr>
              <a:t>Ø</a:t>
            </a:r>
            <a:r>
              <a:rPr lang="en-US" altLang="en-US" sz="1800" b="1" i="1" dirty="0"/>
              <a:t>P</a:t>
            </a:r>
            <a:endParaRPr lang="en-US" altLang="en-US" sz="1800" b="1" dirty="0"/>
          </a:p>
          <a:p>
            <a:pPr lvl="1"/>
            <a:r>
              <a:rPr lang="en-US" altLang="en-US" sz="1800" dirty="0"/>
              <a:t>3. Standardize variables apart, e.g., </a:t>
            </a:r>
            <a:r>
              <a:rPr lang="en-US" altLang="en-US" sz="1800" b="1" dirty="0">
                <a:latin typeface="Symbol" panose="05050102010706020507" pitchFamily="18" charset="2"/>
              </a:rPr>
              <a:t>"</a:t>
            </a:r>
            <a:r>
              <a:rPr lang="en-US" altLang="en-US" sz="1800" b="1" i="1" dirty="0"/>
              <a:t>x</a:t>
            </a:r>
            <a:r>
              <a:rPr lang="en-US" altLang="en-US" sz="1800" b="1" dirty="0"/>
              <a:t> </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dirty="0">
                <a:latin typeface="Symbol" panose="05050102010706020507" pitchFamily="18" charset="2"/>
              </a:rPr>
              <a:t>$</a:t>
            </a:r>
            <a:r>
              <a:rPr lang="en-US" altLang="en-US" sz="1800" b="1" i="1" dirty="0"/>
              <a:t>x</a:t>
            </a:r>
            <a:r>
              <a:rPr lang="en-US" altLang="en-US" sz="1800" b="1" dirty="0"/>
              <a:t> </a:t>
            </a:r>
            <a:r>
              <a:rPr lang="en-US" altLang="en-US" sz="1800" b="1" i="1" dirty="0"/>
              <a:t>Q</a:t>
            </a:r>
            <a:r>
              <a:rPr lang="en-US" altLang="en-US" sz="1800" i="1" dirty="0"/>
              <a:t>   </a:t>
            </a:r>
            <a:r>
              <a:rPr lang="en-US" altLang="en-US" sz="1800" dirty="0"/>
              <a:t>becomes  </a:t>
            </a:r>
            <a:r>
              <a:rPr lang="en-US" altLang="en-US" sz="1800" b="1" dirty="0">
                <a:latin typeface="Symbol" panose="05050102010706020507" pitchFamily="18" charset="2"/>
              </a:rPr>
              <a:t>"</a:t>
            </a:r>
            <a:r>
              <a:rPr lang="en-US" altLang="en-US" sz="1800" b="1" i="1" dirty="0"/>
              <a:t>x</a:t>
            </a:r>
            <a:r>
              <a:rPr lang="en-US" altLang="en-US" sz="1800" b="1" dirty="0"/>
              <a:t> </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dirty="0">
                <a:latin typeface="Symbol" panose="05050102010706020507" pitchFamily="18" charset="2"/>
              </a:rPr>
              <a:t>$</a:t>
            </a:r>
            <a:r>
              <a:rPr lang="en-US" altLang="en-US" sz="1800" b="1" i="1" dirty="0"/>
              <a:t>y</a:t>
            </a:r>
            <a:r>
              <a:rPr lang="en-US" altLang="en-US" sz="1800" b="1" dirty="0"/>
              <a:t> </a:t>
            </a:r>
            <a:r>
              <a:rPr lang="en-US" altLang="en-US" sz="1800" b="1" i="1" dirty="0"/>
              <a:t>Q</a:t>
            </a:r>
            <a:r>
              <a:rPr lang="en-US" altLang="en-US" sz="1800" i="1" dirty="0"/>
              <a:t> </a:t>
            </a:r>
            <a:endParaRPr lang="en-US" altLang="en-US" sz="1800" dirty="0"/>
          </a:p>
          <a:p>
            <a:pPr lvl="1"/>
            <a:r>
              <a:rPr lang="en-US" altLang="en-US" sz="1800" dirty="0"/>
              <a:t>4. Move quantifiers left in order, e.g., </a:t>
            </a:r>
            <a:r>
              <a:rPr lang="en-US" altLang="en-US" sz="1800" b="1" dirty="0">
                <a:latin typeface="Symbol" panose="05050102010706020507" pitchFamily="18" charset="2"/>
              </a:rPr>
              <a:t>"</a:t>
            </a:r>
            <a:r>
              <a:rPr lang="en-US" altLang="en-US" sz="1800" b="1" i="1" dirty="0"/>
              <a:t>x</a:t>
            </a:r>
            <a:r>
              <a:rPr lang="en-US" altLang="en-US" sz="1800" b="1" dirty="0"/>
              <a:t> </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dirty="0">
                <a:latin typeface="Symbol" panose="05050102010706020507" pitchFamily="18" charset="2"/>
              </a:rPr>
              <a:t>$</a:t>
            </a:r>
            <a:r>
              <a:rPr lang="en-US" altLang="en-US" sz="1800" b="1" i="1" dirty="0"/>
              <a:t>y</a:t>
            </a:r>
            <a:r>
              <a:rPr lang="en-US" altLang="en-US" sz="1800" b="1" dirty="0"/>
              <a:t> </a:t>
            </a:r>
            <a:r>
              <a:rPr lang="en-US" altLang="en-US" sz="1800" b="1" i="1" dirty="0"/>
              <a:t>Q</a:t>
            </a:r>
            <a:r>
              <a:rPr lang="en-US" altLang="en-US" sz="1800" i="1" dirty="0"/>
              <a:t>   </a:t>
            </a:r>
            <a:r>
              <a:rPr lang="en-US" altLang="en-US" sz="1800" dirty="0"/>
              <a:t>becomes  </a:t>
            </a:r>
            <a:r>
              <a:rPr lang="en-US" altLang="en-US" sz="1800" b="1" dirty="0">
                <a:latin typeface="Symbol" panose="05050102010706020507" pitchFamily="18" charset="2"/>
              </a:rPr>
              <a:t>"</a:t>
            </a:r>
            <a:r>
              <a:rPr lang="en-US" altLang="en-US" sz="1800" b="1" i="1" dirty="0" err="1"/>
              <a:t>x</a:t>
            </a:r>
            <a:r>
              <a:rPr lang="en-US" altLang="en-US" sz="1800" b="1" dirty="0" err="1">
                <a:latin typeface="Symbol" panose="05050102010706020507" pitchFamily="18" charset="2"/>
              </a:rPr>
              <a:t>$</a:t>
            </a:r>
            <a:r>
              <a:rPr lang="en-US" altLang="en-US" sz="1800" b="1" i="1" dirty="0" err="1"/>
              <a:t>y</a:t>
            </a:r>
            <a:r>
              <a:rPr lang="en-US" altLang="en-US" sz="1800" b="1" dirty="0"/>
              <a:t> (</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i="1" dirty="0"/>
              <a:t>Q</a:t>
            </a:r>
            <a:r>
              <a:rPr lang="en-US" altLang="en-US" sz="1800" b="1" dirty="0"/>
              <a:t>)</a:t>
            </a:r>
            <a:r>
              <a:rPr lang="en-US" altLang="en-US" sz="1800" i="1" dirty="0"/>
              <a:t> </a:t>
            </a:r>
            <a:endParaRPr lang="en-US" altLang="en-US" sz="1800" dirty="0"/>
          </a:p>
          <a:p>
            <a:pPr lvl="1"/>
            <a:r>
              <a:rPr lang="en-US" altLang="en-US" sz="1800" dirty="0"/>
              <a:t>5. Eliminate </a:t>
            </a:r>
            <a:r>
              <a:rPr lang="en-US" altLang="en-US" sz="1800" b="1" dirty="0">
                <a:latin typeface="Symbol" panose="05050102010706020507" pitchFamily="18" charset="2"/>
              </a:rPr>
              <a:t>$</a:t>
            </a:r>
            <a:r>
              <a:rPr lang="en-US" altLang="en-US" sz="1800" dirty="0"/>
              <a:t> by </a:t>
            </a:r>
            <a:r>
              <a:rPr lang="en-US" altLang="en-US" sz="1800" dirty="0">
                <a:solidFill>
                  <a:srgbClr val="FF0000"/>
                </a:solidFill>
              </a:rPr>
              <a:t>Skolemization</a:t>
            </a:r>
            <a:r>
              <a:rPr lang="en-US" altLang="en-US" sz="1800" dirty="0"/>
              <a:t> (see later slide)</a:t>
            </a:r>
          </a:p>
          <a:p>
            <a:pPr lvl="1"/>
            <a:r>
              <a:rPr lang="en-US" altLang="en-US" sz="1800" dirty="0"/>
              <a:t>6. Drop universal quantifiers (we’ll assume they are implicit)</a:t>
            </a:r>
          </a:p>
          <a:p>
            <a:pPr lvl="1"/>
            <a:r>
              <a:rPr lang="en-US" altLang="en-US" sz="1800" dirty="0"/>
              <a:t>7. Distribute </a:t>
            </a:r>
            <a:r>
              <a:rPr lang="en-US" altLang="en-US" sz="1800" b="1" dirty="0">
                <a:latin typeface="Symbol" panose="05050102010706020507" pitchFamily="18" charset="2"/>
              </a:rPr>
              <a:t>Ù</a:t>
            </a:r>
            <a:r>
              <a:rPr lang="en-US" altLang="en-US" sz="1800" dirty="0"/>
              <a:t> over </a:t>
            </a:r>
            <a:r>
              <a:rPr lang="en-US" altLang="en-US" sz="1800" b="1" dirty="0">
                <a:latin typeface="Symbol" panose="05050102010706020507" pitchFamily="18" charset="2"/>
              </a:rPr>
              <a:t>Ú</a:t>
            </a:r>
            <a:r>
              <a:rPr lang="en-US" altLang="en-US" sz="1800" dirty="0"/>
              <a:t> , e.g., </a:t>
            </a:r>
            <a:r>
              <a:rPr lang="en-US" altLang="en-US" sz="1800" b="1" dirty="0"/>
              <a:t>(</a:t>
            </a:r>
            <a:r>
              <a:rPr lang="en-US" altLang="en-US" sz="1800" dirty="0"/>
              <a:t> </a:t>
            </a:r>
            <a:r>
              <a:rPr lang="en-US" altLang="en-US" sz="1800" b="1" i="1" dirty="0"/>
              <a:t>P</a:t>
            </a:r>
            <a:r>
              <a:rPr lang="en-US" altLang="en-US" sz="1800" b="1" dirty="0"/>
              <a:t> </a:t>
            </a:r>
            <a:r>
              <a:rPr lang="en-US" altLang="en-US" sz="1800" b="1" dirty="0">
                <a:latin typeface="Symbol" panose="05050102010706020507" pitchFamily="18" charset="2"/>
              </a:rPr>
              <a:t>Ù</a:t>
            </a:r>
            <a:r>
              <a:rPr lang="en-US" altLang="en-US" sz="1800" b="1" dirty="0"/>
              <a:t> </a:t>
            </a:r>
            <a:r>
              <a:rPr lang="en-US" altLang="en-US" sz="1800" b="1" i="1" dirty="0"/>
              <a:t>Q</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i="1" dirty="0"/>
              <a:t>R</a:t>
            </a:r>
            <a:r>
              <a:rPr lang="en-US" altLang="en-US" sz="1800" dirty="0"/>
              <a:t>   becomes (</a:t>
            </a:r>
            <a:r>
              <a:rPr lang="en-US" altLang="en-US" sz="1800" b="1" i="1" dirty="0"/>
              <a:t>P</a:t>
            </a:r>
            <a:r>
              <a:rPr lang="en-US" altLang="en-US" sz="1800" b="1" dirty="0"/>
              <a:t> </a:t>
            </a:r>
            <a:r>
              <a:rPr lang="en-US" altLang="en-US" sz="1800" b="1" dirty="0">
                <a:latin typeface="Symbol" panose="05050102010706020507" pitchFamily="18" charset="2"/>
              </a:rPr>
              <a:t>Ú</a:t>
            </a:r>
            <a:r>
              <a:rPr lang="en-US" altLang="en-US" sz="1800" b="1" dirty="0"/>
              <a:t> </a:t>
            </a:r>
            <a:r>
              <a:rPr lang="en-US" altLang="en-US" sz="1800" b="1" i="1" dirty="0"/>
              <a:t>Q</a:t>
            </a:r>
            <a:r>
              <a:rPr lang="en-US" altLang="en-US" sz="1800" b="1" dirty="0"/>
              <a:t>) </a:t>
            </a:r>
            <a:r>
              <a:rPr lang="en-US" altLang="en-US" sz="1800" b="1" dirty="0">
                <a:latin typeface="Symbol" panose="05050102010706020507" pitchFamily="18" charset="2"/>
              </a:rPr>
              <a:t>Ù</a:t>
            </a:r>
            <a:r>
              <a:rPr lang="en-US" altLang="en-US" sz="1800" b="1" dirty="0"/>
              <a:t> (P </a:t>
            </a:r>
            <a:r>
              <a:rPr lang="en-US" altLang="en-US" sz="1800" b="1" dirty="0">
                <a:latin typeface="Symbol" panose="05050102010706020507" pitchFamily="18" charset="2"/>
              </a:rPr>
              <a:t>Ú</a:t>
            </a:r>
            <a:r>
              <a:rPr lang="en-US" altLang="en-US" sz="1800" b="1" dirty="0"/>
              <a:t> </a:t>
            </a:r>
            <a:r>
              <a:rPr lang="en-US" altLang="en-US" sz="1800" b="1" i="1" dirty="0"/>
              <a:t>R</a:t>
            </a:r>
            <a:r>
              <a:rPr lang="en-US" altLang="en-US" sz="1800" b="1" dirty="0"/>
              <a:t>)</a:t>
            </a:r>
            <a:r>
              <a:rPr lang="en-US" altLang="en-US" sz="1800" dirty="0"/>
              <a:t> </a:t>
            </a:r>
          </a:p>
          <a:p>
            <a:pPr lvl="1"/>
            <a:r>
              <a:rPr lang="en-US" altLang="en-US" sz="1800" dirty="0"/>
              <a:t>8. Split conjunctions (into a set of clauses) and rename variable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E792BB2C-AF1F-2C55-1484-AB7B033A7FBB}"/>
              </a:ext>
            </a:extLst>
          </p:cNvPr>
          <p:cNvSpPr>
            <a:spLocks noGrp="1" noChangeArrowheads="1"/>
          </p:cNvSpPr>
          <p:nvPr>
            <p:ph type="title"/>
          </p:nvPr>
        </p:nvSpPr>
        <p:spPr/>
        <p:txBody>
          <a:bodyPr/>
          <a:lstStyle/>
          <a:p>
            <a:r>
              <a:rPr lang="en-US" altLang="en-US" dirty="0"/>
              <a:t>Skolemization</a:t>
            </a:r>
          </a:p>
        </p:txBody>
      </p:sp>
      <p:sp>
        <p:nvSpPr>
          <p:cNvPr id="252931" name="Rectangle 3">
            <a:extLst>
              <a:ext uri="{FF2B5EF4-FFF2-40B4-BE49-F238E27FC236}">
                <a16:creationId xmlns:a16="http://schemas.microsoft.com/office/drawing/2014/main" id="{16FDDA68-EA59-5BE0-1CFF-DF6068300C8A}"/>
              </a:ext>
            </a:extLst>
          </p:cNvPr>
          <p:cNvSpPr>
            <a:spLocks noGrp="1" noChangeArrowheads="1"/>
          </p:cNvSpPr>
          <p:nvPr>
            <p:ph idx="1"/>
          </p:nvPr>
        </p:nvSpPr>
        <p:spPr/>
        <p:txBody>
          <a:bodyPr/>
          <a:lstStyle/>
          <a:p>
            <a:r>
              <a:rPr lang="en-US" altLang="en-US" sz="2800" dirty="0"/>
              <a:t>The rules for Skolemization is essentially the same as those we described for quantifier inference rules</a:t>
            </a:r>
          </a:p>
          <a:p>
            <a:endParaRPr lang="en-US" altLang="en-US" sz="700" dirty="0"/>
          </a:p>
          <a:p>
            <a:pPr lvl="1"/>
            <a:r>
              <a:rPr lang="en-US" altLang="en-US" sz="2400" dirty="0"/>
              <a:t>if </a:t>
            </a:r>
            <a:r>
              <a:rPr lang="en-US" altLang="en-US" sz="2400" b="1" dirty="0">
                <a:latin typeface="Symbol" panose="05050102010706020507" pitchFamily="18" charset="2"/>
              </a:rPr>
              <a:t>$</a:t>
            </a:r>
            <a:r>
              <a:rPr lang="en-US" altLang="en-US" sz="2400" dirty="0"/>
              <a:t> does not occur within the scope of a </a:t>
            </a:r>
            <a:r>
              <a:rPr lang="en-US" altLang="en-US" sz="2400" b="1" dirty="0">
                <a:latin typeface="Symbol" panose="05050102010706020507" pitchFamily="18" charset="2"/>
              </a:rPr>
              <a:t>"</a:t>
            </a:r>
            <a:r>
              <a:rPr lang="en-US" altLang="en-US" sz="2400" dirty="0"/>
              <a:t>, then drop </a:t>
            </a:r>
            <a:r>
              <a:rPr lang="en-US" altLang="en-US" sz="2400" b="1" dirty="0">
                <a:latin typeface="Symbol" panose="05050102010706020507" pitchFamily="18" charset="2"/>
              </a:rPr>
              <a:t>$</a:t>
            </a:r>
            <a:r>
              <a:rPr lang="en-US" altLang="en-US" sz="2400" dirty="0"/>
              <a:t>, and replace all occurrence of the existentially quantified variable with a new constant symbol (called the </a:t>
            </a:r>
            <a:r>
              <a:rPr lang="en-US" altLang="en-US" sz="2400" dirty="0" err="1"/>
              <a:t>Skolem</a:t>
            </a:r>
            <a:r>
              <a:rPr lang="en-US" altLang="en-US" sz="2400" dirty="0"/>
              <a:t> </a:t>
            </a:r>
            <a:r>
              <a:rPr lang="en-US" altLang="en-US" sz="2400" dirty="0">
                <a:solidFill>
                  <a:srgbClr val="FF0000"/>
                </a:solidFill>
              </a:rPr>
              <a:t>constant</a:t>
            </a:r>
            <a:r>
              <a:rPr lang="en-US" altLang="en-US" sz="2400" dirty="0"/>
              <a:t>)</a:t>
            </a:r>
          </a:p>
          <a:p>
            <a:pPr lvl="1"/>
            <a:r>
              <a:rPr lang="en-US" altLang="en-US" sz="2400" dirty="0"/>
              <a:t>e.g.,   </a:t>
            </a:r>
            <a:r>
              <a:rPr lang="en-US" altLang="en-US" sz="2400" b="1" dirty="0">
                <a:latin typeface="Symbol" panose="05050102010706020507" pitchFamily="18" charset="2"/>
              </a:rPr>
              <a:t>$</a:t>
            </a:r>
            <a:r>
              <a:rPr lang="en-US" altLang="en-US" sz="2400" i="1" dirty="0"/>
              <a:t>x</a:t>
            </a:r>
            <a:r>
              <a:rPr lang="en-US" altLang="en-US" sz="2400" dirty="0"/>
              <a:t> </a:t>
            </a:r>
            <a:r>
              <a:rPr lang="en-US" altLang="en-US" sz="2400" i="1" dirty="0"/>
              <a:t>P</a:t>
            </a:r>
            <a:r>
              <a:rPr lang="en-US" altLang="en-US" sz="2400" dirty="0"/>
              <a:t>(</a:t>
            </a:r>
            <a:r>
              <a:rPr lang="en-US" altLang="en-US" sz="2400" i="1" dirty="0"/>
              <a:t>x</a:t>
            </a:r>
            <a:r>
              <a:rPr lang="en-US" altLang="en-US" sz="2400" dirty="0"/>
              <a:t>)   becomes   </a:t>
            </a:r>
            <a:r>
              <a:rPr lang="en-US" altLang="en-US" sz="2400" i="1" dirty="0"/>
              <a:t>P</a:t>
            </a:r>
            <a:r>
              <a:rPr lang="en-US" altLang="en-US" sz="2400" dirty="0"/>
              <a:t>(</a:t>
            </a:r>
            <a:r>
              <a:rPr lang="en-US" altLang="en-US" sz="2400" i="1" dirty="0"/>
              <a:t>â</a:t>
            </a:r>
            <a:r>
              <a:rPr lang="en-US" altLang="en-US" sz="2400" dirty="0"/>
              <a:t>),  where </a:t>
            </a:r>
            <a:r>
              <a:rPr lang="en-US" altLang="en-US" sz="2400" i="1" dirty="0"/>
              <a:t>â</a:t>
            </a:r>
            <a:r>
              <a:rPr lang="en-US" altLang="en-US" sz="2400" dirty="0"/>
              <a:t> is a new constant symbol</a:t>
            </a:r>
          </a:p>
          <a:p>
            <a:pPr lvl="1"/>
            <a:endParaRPr lang="en-US" altLang="en-US" sz="1100" dirty="0"/>
          </a:p>
          <a:p>
            <a:pPr lvl="1"/>
            <a:r>
              <a:rPr lang="en-US" altLang="en-US" sz="2400" dirty="0"/>
              <a:t>if </a:t>
            </a:r>
            <a:r>
              <a:rPr lang="en-US" altLang="en-US" sz="2400" b="1" dirty="0">
                <a:latin typeface="Symbol" panose="05050102010706020507" pitchFamily="18" charset="2"/>
              </a:rPr>
              <a:t>$</a:t>
            </a:r>
            <a:r>
              <a:rPr lang="en-US" altLang="en-US" sz="2400" dirty="0"/>
              <a:t> is within the scope of any </a:t>
            </a:r>
            <a:r>
              <a:rPr lang="en-US" altLang="en-US" sz="2400" b="1" dirty="0">
                <a:latin typeface="Symbol" panose="05050102010706020507" pitchFamily="18" charset="2"/>
              </a:rPr>
              <a:t>"</a:t>
            </a:r>
            <a:r>
              <a:rPr lang="en-US" altLang="en-US" sz="2400" dirty="0"/>
              <a:t>, then drop </a:t>
            </a:r>
            <a:r>
              <a:rPr lang="en-US" altLang="en-US" sz="2400" b="1" dirty="0">
                <a:latin typeface="Symbol" panose="05050102010706020507" pitchFamily="18" charset="2"/>
              </a:rPr>
              <a:t>$</a:t>
            </a:r>
            <a:r>
              <a:rPr lang="en-US" altLang="en-US" sz="2400" dirty="0"/>
              <a:t>, and replace the associated variable with a </a:t>
            </a:r>
            <a:r>
              <a:rPr lang="en-US" altLang="en-US" sz="2400" dirty="0" err="1"/>
              <a:t>Skolem</a:t>
            </a:r>
            <a:r>
              <a:rPr lang="en-US" altLang="en-US" sz="2400" dirty="0"/>
              <a:t> </a:t>
            </a:r>
            <a:r>
              <a:rPr lang="en-US" altLang="en-US" sz="2400" dirty="0">
                <a:solidFill>
                  <a:srgbClr val="FF0000"/>
                </a:solidFill>
              </a:rPr>
              <a:t>function</a:t>
            </a:r>
            <a:r>
              <a:rPr lang="en-US" altLang="en-US" sz="2400" dirty="0"/>
              <a:t> (a new function symbol), whose arguments are the universally quantified variables</a:t>
            </a:r>
          </a:p>
          <a:p>
            <a:pPr lvl="1"/>
            <a:r>
              <a:rPr lang="en-US" altLang="en-US" sz="2400" dirty="0"/>
              <a:t>e.g.,  </a:t>
            </a:r>
            <a:r>
              <a:rPr lang="en-US" altLang="en-US" sz="2400" b="1" dirty="0">
                <a:latin typeface="Symbol" panose="05050102010706020507" pitchFamily="18" charset="2"/>
              </a:rPr>
              <a:t>"</a:t>
            </a:r>
            <a:r>
              <a:rPr lang="en-US" altLang="en-US" sz="2400" i="1" dirty="0" err="1"/>
              <a:t>x</a:t>
            </a:r>
            <a:r>
              <a:rPr lang="en-US" altLang="en-US" sz="2400" b="1" dirty="0" err="1">
                <a:latin typeface="Symbol" panose="05050102010706020507" pitchFamily="18" charset="2"/>
              </a:rPr>
              <a:t>"</a:t>
            </a:r>
            <a:r>
              <a:rPr lang="en-US" altLang="en-US" sz="2400" i="1" dirty="0" err="1"/>
              <a:t>y</a:t>
            </a:r>
            <a:r>
              <a:rPr lang="en-US" altLang="en-US" sz="2400" b="1" dirty="0" err="1">
                <a:latin typeface="Symbol" panose="05050102010706020507" pitchFamily="18" charset="2"/>
              </a:rPr>
              <a:t>$</a:t>
            </a:r>
            <a:r>
              <a:rPr lang="en-US" altLang="en-US" sz="2400" i="1" dirty="0" err="1"/>
              <a:t>z</a:t>
            </a:r>
            <a:r>
              <a:rPr lang="en-US" altLang="en-US" sz="2400" dirty="0"/>
              <a:t> </a:t>
            </a:r>
            <a:r>
              <a:rPr lang="en-US" altLang="en-US" sz="2400" i="1" dirty="0"/>
              <a:t>P</a:t>
            </a:r>
            <a:r>
              <a:rPr lang="en-US" altLang="en-US" sz="2400" dirty="0"/>
              <a:t>(</a:t>
            </a:r>
            <a:r>
              <a:rPr lang="en-US" altLang="en-US" sz="2400" i="1" dirty="0"/>
              <a:t>x</a:t>
            </a:r>
            <a:r>
              <a:rPr lang="en-US" altLang="en-US" sz="2400" dirty="0"/>
              <a:t>, </a:t>
            </a:r>
            <a:r>
              <a:rPr lang="en-US" altLang="en-US" sz="2400" i="1" dirty="0"/>
              <a:t>y</a:t>
            </a:r>
            <a:r>
              <a:rPr lang="en-US" altLang="en-US" sz="2400" dirty="0"/>
              <a:t>, </a:t>
            </a:r>
            <a:r>
              <a:rPr lang="en-US" altLang="en-US" sz="2400" i="1" dirty="0"/>
              <a:t>z</a:t>
            </a:r>
            <a:r>
              <a:rPr lang="en-US" altLang="en-US" sz="2400" dirty="0"/>
              <a:t>)   becomes  </a:t>
            </a:r>
            <a:r>
              <a:rPr lang="en-US" altLang="en-US" sz="2400" b="1" dirty="0">
                <a:latin typeface="Symbol" panose="05050102010706020507" pitchFamily="18" charset="2"/>
              </a:rPr>
              <a:t>"</a:t>
            </a:r>
            <a:r>
              <a:rPr lang="en-US" altLang="en-US" sz="2400" i="1" dirty="0" err="1"/>
              <a:t>x</a:t>
            </a:r>
            <a:r>
              <a:rPr lang="en-US" altLang="en-US" sz="2400" b="1" dirty="0" err="1">
                <a:latin typeface="Symbol" panose="05050102010706020507" pitchFamily="18" charset="2"/>
              </a:rPr>
              <a:t>"</a:t>
            </a:r>
            <a:r>
              <a:rPr lang="en-US" altLang="en-US" sz="2400" i="1" dirty="0" err="1"/>
              <a:t>y</a:t>
            </a:r>
            <a:r>
              <a:rPr lang="en-US" altLang="en-US" sz="2400" dirty="0"/>
              <a:t> </a:t>
            </a:r>
            <a:r>
              <a:rPr lang="en-US" altLang="en-US" sz="2400" i="1" dirty="0"/>
              <a:t>P</a:t>
            </a:r>
            <a:r>
              <a:rPr lang="en-US" altLang="en-US" sz="2400" dirty="0"/>
              <a:t>(</a:t>
            </a:r>
            <a:r>
              <a:rPr lang="en-US" altLang="en-US" sz="2400" i="1" dirty="0"/>
              <a:t>x</a:t>
            </a:r>
            <a:r>
              <a:rPr lang="en-US" altLang="en-US" sz="2400" dirty="0"/>
              <a:t>, </a:t>
            </a:r>
            <a:r>
              <a:rPr lang="en-US" altLang="en-US" sz="2400" i="1" dirty="0"/>
              <a:t>y</a:t>
            </a:r>
            <a:r>
              <a:rPr lang="en-US" altLang="en-US" sz="2400" dirty="0"/>
              <a:t>, </a:t>
            </a:r>
            <a:r>
              <a:rPr lang="en-US" altLang="en-US" sz="2400" i="1" dirty="0" err="1"/>
              <a:t>sk</a:t>
            </a:r>
            <a:r>
              <a:rPr lang="en-US" altLang="en-US" sz="2400" dirty="0"/>
              <a:t>(</a:t>
            </a:r>
            <a:r>
              <a:rPr lang="en-US" altLang="en-US" sz="2400" i="1" dirty="0"/>
              <a:t>x</a:t>
            </a:r>
            <a:r>
              <a:rPr lang="en-US" altLang="en-US" sz="2400" dirty="0"/>
              <a:t>, </a:t>
            </a:r>
            <a:r>
              <a:rPr lang="en-US" altLang="en-US" sz="2400" i="1" dirty="0"/>
              <a:t>y</a:t>
            </a:r>
            <a:r>
              <a:rPr lang="en-US" altLang="en-US" sz="2400" dirty="0"/>
              <a:t>))</a:t>
            </a:r>
          </a:p>
          <a:p>
            <a:pPr lvl="1"/>
            <a:r>
              <a:rPr lang="en-US" altLang="en-US" sz="2400" dirty="0"/>
              <a:t>e.g.,  </a:t>
            </a:r>
            <a:r>
              <a:rPr lang="en-US" altLang="en-US" sz="2400" b="1" dirty="0">
                <a:latin typeface="Symbol" panose="05050102010706020507" pitchFamily="18" charset="2"/>
              </a:rPr>
              <a:t>"</a:t>
            </a:r>
            <a:r>
              <a:rPr lang="en-US" altLang="en-US" sz="2400" i="1" dirty="0"/>
              <a:t>x person</a:t>
            </a:r>
            <a:r>
              <a:rPr lang="en-US" altLang="en-US" sz="2400" dirty="0"/>
              <a:t>(</a:t>
            </a:r>
            <a:r>
              <a:rPr lang="en-US" altLang="en-US" sz="2400" i="1" dirty="0"/>
              <a:t>x</a:t>
            </a:r>
            <a:r>
              <a:rPr lang="en-US" altLang="en-US" sz="2400" dirty="0"/>
              <a:t>) </a:t>
            </a:r>
            <a:r>
              <a:rPr lang="en-US" altLang="en-US" sz="2400" b="1" dirty="0">
                <a:latin typeface="Symbol" panose="05050102010706020507" pitchFamily="18" charset="2"/>
              </a:rPr>
              <a:t>Þ</a:t>
            </a:r>
            <a:r>
              <a:rPr lang="en-US" altLang="en-US" sz="2400" dirty="0"/>
              <a:t> </a:t>
            </a:r>
            <a:r>
              <a:rPr lang="en-US" altLang="en-US" sz="2400" b="1" dirty="0">
                <a:latin typeface="Symbol" panose="05050102010706020507" pitchFamily="18" charset="2"/>
              </a:rPr>
              <a:t>$</a:t>
            </a:r>
            <a:r>
              <a:rPr lang="en-US" altLang="en-US" sz="2400" i="1" dirty="0"/>
              <a:t>y</a:t>
            </a:r>
            <a:r>
              <a:rPr lang="en-US" altLang="en-US" sz="2400" dirty="0"/>
              <a:t> </a:t>
            </a:r>
            <a:r>
              <a:rPr lang="en-US" altLang="en-US" sz="2400" i="1" dirty="0"/>
              <a:t>heart</a:t>
            </a:r>
            <a:r>
              <a:rPr lang="en-US" altLang="en-US" sz="2400" dirty="0"/>
              <a:t>(</a:t>
            </a:r>
            <a:r>
              <a:rPr lang="en-US" altLang="en-US" sz="2400" i="1" dirty="0"/>
              <a:t>y</a:t>
            </a:r>
            <a:r>
              <a:rPr lang="en-US" altLang="en-US" sz="2400" dirty="0"/>
              <a:t>) </a:t>
            </a:r>
            <a:r>
              <a:rPr lang="en-US" altLang="en-US" sz="2400" b="1" dirty="0">
                <a:latin typeface="Symbol" panose="05050102010706020507" pitchFamily="18" charset="2"/>
              </a:rPr>
              <a:t>Ù</a:t>
            </a:r>
            <a:r>
              <a:rPr lang="en-US" altLang="en-US" sz="2400" dirty="0"/>
              <a:t> </a:t>
            </a:r>
            <a:r>
              <a:rPr lang="en-US" altLang="en-US" sz="2400" i="1" dirty="0"/>
              <a:t>has</a:t>
            </a:r>
            <a:r>
              <a:rPr lang="en-US" altLang="en-US" sz="2400" dirty="0"/>
              <a:t>(</a:t>
            </a:r>
            <a:r>
              <a:rPr lang="en-US" altLang="en-US" sz="2400" i="1" dirty="0" err="1"/>
              <a:t>x</a:t>
            </a:r>
            <a:r>
              <a:rPr lang="en-US" altLang="en-US" sz="2400" dirty="0" err="1"/>
              <a:t>,</a:t>
            </a:r>
            <a:r>
              <a:rPr lang="en-US" altLang="en-US" sz="2400" i="1" dirty="0" err="1"/>
              <a:t>y</a:t>
            </a:r>
            <a:r>
              <a:rPr lang="en-US" altLang="en-US" sz="2400" dirty="0"/>
              <a:t>)</a:t>
            </a:r>
          </a:p>
          <a:p>
            <a:pPr lvl="1">
              <a:buFont typeface="Marlett" pitchFamily="2" charset="2"/>
              <a:buNone/>
            </a:pPr>
            <a:r>
              <a:rPr lang="en-US" altLang="en-US" sz="2400" dirty="0"/>
              <a:t>	becomes </a:t>
            </a:r>
            <a:r>
              <a:rPr lang="en-US" altLang="en-US" sz="2400" b="1" dirty="0">
                <a:latin typeface="Symbol" panose="05050102010706020507" pitchFamily="18" charset="2"/>
              </a:rPr>
              <a:t>"</a:t>
            </a:r>
            <a:r>
              <a:rPr lang="en-US" altLang="en-US" sz="2400" i="1" dirty="0"/>
              <a:t>x person</a:t>
            </a:r>
            <a:r>
              <a:rPr lang="en-US" altLang="en-US" sz="2400" dirty="0"/>
              <a:t>(</a:t>
            </a:r>
            <a:r>
              <a:rPr lang="en-US" altLang="en-US" sz="2400" i="1" dirty="0"/>
              <a:t>x</a:t>
            </a:r>
            <a:r>
              <a:rPr lang="en-US" altLang="en-US" sz="2400" dirty="0"/>
              <a:t>) </a:t>
            </a:r>
            <a:r>
              <a:rPr lang="en-US" altLang="en-US" sz="2400" b="1" dirty="0">
                <a:latin typeface="Symbol" panose="05050102010706020507" pitchFamily="18" charset="2"/>
              </a:rPr>
              <a:t>Þ</a:t>
            </a:r>
            <a:r>
              <a:rPr lang="en-US" altLang="en-US" sz="2400" dirty="0"/>
              <a:t> </a:t>
            </a:r>
            <a:r>
              <a:rPr lang="en-US" altLang="en-US" sz="2400" i="1" dirty="0"/>
              <a:t>heart</a:t>
            </a:r>
            <a:r>
              <a:rPr lang="en-US" altLang="en-US" sz="2400" dirty="0"/>
              <a:t>(</a:t>
            </a:r>
            <a:r>
              <a:rPr lang="en-US" altLang="en-US" sz="2400" i="1" dirty="0" err="1"/>
              <a:t>sk</a:t>
            </a:r>
            <a:r>
              <a:rPr lang="en-US" altLang="en-US" sz="2400" dirty="0"/>
              <a:t>(</a:t>
            </a:r>
            <a:r>
              <a:rPr lang="en-US" altLang="en-US" sz="2400" i="1" dirty="0"/>
              <a:t>x</a:t>
            </a:r>
            <a:r>
              <a:rPr lang="en-US" altLang="en-US" sz="2400" dirty="0"/>
              <a:t>)) </a:t>
            </a:r>
            <a:r>
              <a:rPr lang="en-US" altLang="en-US" sz="2400" b="1" dirty="0">
                <a:latin typeface="Symbol" panose="05050102010706020507" pitchFamily="18" charset="2"/>
              </a:rPr>
              <a:t>Ù</a:t>
            </a:r>
            <a:r>
              <a:rPr lang="en-US" altLang="en-US" sz="2400" dirty="0"/>
              <a:t> </a:t>
            </a:r>
            <a:r>
              <a:rPr lang="en-US" altLang="en-US" sz="2400" i="1" dirty="0"/>
              <a:t>has</a:t>
            </a:r>
            <a:r>
              <a:rPr lang="en-US" altLang="en-US" sz="2400" dirty="0"/>
              <a:t>(</a:t>
            </a:r>
            <a:r>
              <a:rPr lang="en-US" altLang="en-US" sz="2400" i="1" dirty="0"/>
              <a:t>x</a:t>
            </a:r>
            <a:r>
              <a:rPr lang="en-US" altLang="en-US" sz="2400" dirty="0"/>
              <a:t>, </a:t>
            </a:r>
            <a:r>
              <a:rPr lang="en-US" altLang="en-US" sz="2400" i="1" dirty="0" err="1"/>
              <a:t>sk</a:t>
            </a:r>
            <a:r>
              <a:rPr lang="en-US" altLang="en-US" sz="2400" dirty="0"/>
              <a:t>(</a:t>
            </a:r>
            <a:r>
              <a:rPr lang="en-US" altLang="en-US" sz="2400" i="1" dirty="0"/>
              <a:t>x</a:t>
            </a:r>
            <a:r>
              <a:rPr lang="en-US" altLang="en-US" sz="2400" dirty="0"/>
              <a:t>))</a:t>
            </a:r>
          </a:p>
          <a:p>
            <a:pPr lvl="1"/>
            <a:endParaRPr lang="en-US" altLang="en-US" sz="2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0A7CE1DD-D00C-CDDB-5F8D-ABB9FEE23501}"/>
              </a:ext>
            </a:extLst>
          </p:cNvPr>
          <p:cNvSpPr>
            <a:spLocks noGrp="1" noChangeArrowheads="1"/>
          </p:cNvSpPr>
          <p:nvPr>
            <p:ph type="title"/>
          </p:nvPr>
        </p:nvSpPr>
        <p:spPr/>
        <p:txBody>
          <a:bodyPr/>
          <a:lstStyle/>
          <a:p>
            <a:r>
              <a:rPr lang="en-US" altLang="en-US" dirty="0"/>
              <a:t>Conversion to CNF - Example</a:t>
            </a:r>
          </a:p>
        </p:txBody>
      </p:sp>
      <p:sp>
        <p:nvSpPr>
          <p:cNvPr id="253955" name="Rectangle 3">
            <a:extLst>
              <a:ext uri="{FF2B5EF4-FFF2-40B4-BE49-F238E27FC236}">
                <a16:creationId xmlns:a16="http://schemas.microsoft.com/office/drawing/2014/main" id="{63BE095B-A79E-00EF-FDC7-F1DBB40A2391}"/>
              </a:ext>
            </a:extLst>
          </p:cNvPr>
          <p:cNvSpPr>
            <a:spLocks noGrp="1" noChangeArrowheads="1"/>
          </p:cNvSpPr>
          <p:nvPr>
            <p:ph idx="1"/>
          </p:nvPr>
        </p:nvSpPr>
        <p:spPr>
          <a:xfrm>
            <a:off x="418289" y="1397002"/>
            <a:ext cx="11367311" cy="4729164"/>
          </a:xfrm>
        </p:spPr>
        <p:txBody>
          <a:bodyPr/>
          <a:lstStyle/>
          <a:p>
            <a:pPr>
              <a:buFont typeface="Marlett" pitchFamily="2" charset="2"/>
              <a:buNone/>
            </a:pPr>
            <a:r>
              <a:rPr lang="en-US" altLang="en-US" sz="2400" dirty="0"/>
              <a:t>Convert: </a:t>
            </a:r>
          </a:p>
          <a:p>
            <a:pPr>
              <a:buFont typeface="Marlett" pitchFamily="2" charset="2"/>
              <a:buNone/>
            </a:pPr>
            <a:endParaRPr lang="en-US" altLang="en-US" sz="1100" dirty="0"/>
          </a:p>
          <a:p>
            <a:pPr marL="0" indent="0">
              <a:buNone/>
            </a:pPr>
            <a:r>
              <a:rPr lang="en-US" altLang="en-US" sz="2400" dirty="0"/>
              <a:t>(1)</a:t>
            </a:r>
          </a:p>
          <a:p>
            <a:pPr marL="0" indent="0">
              <a:buNone/>
            </a:pPr>
            <a:endParaRPr lang="en-US" altLang="en-US" sz="600" dirty="0"/>
          </a:p>
          <a:p>
            <a:pPr marL="0" indent="0">
              <a:buNone/>
            </a:pPr>
            <a:r>
              <a:rPr lang="en-US" altLang="en-US" sz="2400" dirty="0"/>
              <a:t>(2)</a:t>
            </a:r>
          </a:p>
          <a:p>
            <a:pPr marL="0" indent="0">
              <a:buNone/>
            </a:pPr>
            <a:endParaRPr lang="en-US" altLang="en-US" sz="600" dirty="0"/>
          </a:p>
          <a:p>
            <a:pPr marL="0" indent="0">
              <a:buNone/>
            </a:pPr>
            <a:r>
              <a:rPr lang="en-US" altLang="en-US" sz="2400" dirty="0"/>
              <a:t>(3)</a:t>
            </a:r>
          </a:p>
          <a:p>
            <a:pPr marL="0" indent="0">
              <a:buNone/>
            </a:pPr>
            <a:endParaRPr lang="en-US" altLang="en-US" sz="600" dirty="0"/>
          </a:p>
          <a:p>
            <a:pPr marL="0" indent="0">
              <a:buNone/>
            </a:pPr>
            <a:r>
              <a:rPr lang="en-US" altLang="en-US" sz="2400" dirty="0"/>
              <a:t>(4)</a:t>
            </a:r>
          </a:p>
          <a:p>
            <a:pPr marL="0" indent="0">
              <a:buNone/>
            </a:pPr>
            <a:endParaRPr lang="en-US" altLang="en-US" sz="600" dirty="0"/>
          </a:p>
          <a:p>
            <a:pPr marL="0" indent="0">
              <a:buNone/>
            </a:pPr>
            <a:r>
              <a:rPr lang="en-US" altLang="en-US" sz="2400" dirty="0"/>
              <a:t>(5)</a:t>
            </a:r>
          </a:p>
          <a:p>
            <a:pPr marL="0" indent="0">
              <a:buNone/>
            </a:pPr>
            <a:endParaRPr lang="en-US" altLang="en-US" sz="600" dirty="0"/>
          </a:p>
          <a:p>
            <a:pPr marL="0" indent="0">
              <a:buNone/>
            </a:pPr>
            <a:r>
              <a:rPr lang="en-US" altLang="en-US" sz="2400" dirty="0"/>
              <a:t>(6)</a:t>
            </a:r>
          </a:p>
          <a:p>
            <a:pPr marL="0" indent="0">
              <a:buNone/>
            </a:pPr>
            <a:endParaRPr lang="en-US" altLang="en-US" sz="600" dirty="0"/>
          </a:p>
          <a:p>
            <a:pPr marL="0" indent="0">
              <a:buNone/>
            </a:pPr>
            <a:r>
              <a:rPr lang="en-US" altLang="en-US" sz="2400" dirty="0"/>
              <a:t>(7)</a:t>
            </a:r>
          </a:p>
          <a:p>
            <a:pPr marL="0" indent="0">
              <a:buNone/>
            </a:pPr>
            <a:endParaRPr lang="en-US" altLang="en-US" sz="600" dirty="0"/>
          </a:p>
          <a:p>
            <a:pPr marL="0" indent="0">
              <a:buNone/>
            </a:pPr>
            <a:r>
              <a:rPr lang="en-US" altLang="en-US" sz="2400" dirty="0"/>
              <a:t>(8)</a:t>
            </a:r>
          </a:p>
          <a:p>
            <a:pPr>
              <a:buFont typeface="Marlett" pitchFamily="2" charset="2"/>
              <a:buNone/>
            </a:pPr>
            <a:endParaRPr lang="en-US" altLang="en-US" sz="2400" dirty="0"/>
          </a:p>
        </p:txBody>
      </p:sp>
      <p:graphicFrame>
        <p:nvGraphicFramePr>
          <p:cNvPr id="253956" name="Object 4">
            <a:extLst>
              <a:ext uri="{FF2B5EF4-FFF2-40B4-BE49-F238E27FC236}">
                <a16:creationId xmlns:a16="http://schemas.microsoft.com/office/drawing/2014/main" id="{1A3FF8ED-F44D-A9E5-8A8B-45BD2F5F14CE}"/>
              </a:ext>
            </a:extLst>
          </p:cNvPr>
          <p:cNvGraphicFramePr>
            <a:graphicFrameLocks noChangeAspect="1"/>
          </p:cNvGraphicFramePr>
          <p:nvPr>
            <p:extLst>
              <p:ext uri="{D42A27DB-BD31-4B8C-83A1-F6EECF244321}">
                <p14:modId xmlns:p14="http://schemas.microsoft.com/office/powerpoint/2010/main" val="3977399027"/>
              </p:ext>
            </p:extLst>
          </p:nvPr>
        </p:nvGraphicFramePr>
        <p:xfrm>
          <a:off x="2727580" y="1508126"/>
          <a:ext cx="5189855" cy="338773"/>
        </p:xfrm>
        <a:graphic>
          <a:graphicData uri="http://schemas.openxmlformats.org/presentationml/2006/ole">
            <mc:AlternateContent xmlns:mc="http://schemas.openxmlformats.org/markup-compatibility/2006">
              <mc:Choice xmlns:v="urn:schemas-microsoft-com:vml" Requires="v">
                <p:oleObj name="Equation" r:id="rId2" imgW="4254480" imgH="279360" progId="Equation.DSMT4">
                  <p:embed/>
                </p:oleObj>
              </mc:Choice>
              <mc:Fallback>
                <p:oleObj name="Equation" r:id="rId2" imgW="4254480" imgH="279360" progId="Equation.DSMT4">
                  <p:embed/>
                  <p:pic>
                    <p:nvPicPr>
                      <p:cNvPr id="253956" name="Object 4">
                        <a:extLst>
                          <a:ext uri="{FF2B5EF4-FFF2-40B4-BE49-F238E27FC236}">
                            <a16:creationId xmlns:a16="http://schemas.microsoft.com/office/drawing/2014/main" id="{1A3FF8ED-F44D-A9E5-8A8B-45BD2F5F14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580" y="1508126"/>
                        <a:ext cx="5189855" cy="338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7" name="Object 5">
            <a:extLst>
              <a:ext uri="{FF2B5EF4-FFF2-40B4-BE49-F238E27FC236}">
                <a16:creationId xmlns:a16="http://schemas.microsoft.com/office/drawing/2014/main" id="{6093EB91-C1BD-5BDC-7838-30803A0AE929}"/>
              </a:ext>
            </a:extLst>
          </p:cNvPr>
          <p:cNvGraphicFramePr>
            <a:graphicFrameLocks noChangeAspect="1"/>
          </p:cNvGraphicFramePr>
          <p:nvPr>
            <p:extLst>
              <p:ext uri="{D42A27DB-BD31-4B8C-83A1-F6EECF244321}">
                <p14:modId xmlns:p14="http://schemas.microsoft.com/office/powerpoint/2010/main" val="710958534"/>
              </p:ext>
            </p:extLst>
          </p:nvPr>
        </p:nvGraphicFramePr>
        <p:xfrm>
          <a:off x="1015509" y="2126301"/>
          <a:ext cx="5897088" cy="372648"/>
        </p:xfrm>
        <a:graphic>
          <a:graphicData uri="http://schemas.openxmlformats.org/presentationml/2006/ole">
            <mc:AlternateContent xmlns:mc="http://schemas.openxmlformats.org/markup-compatibility/2006">
              <mc:Choice xmlns:v="urn:schemas-microsoft-com:vml" Requires="v">
                <p:oleObj name="Equation" r:id="rId4" imgW="4394160" imgH="279360" progId="Equation.DSMT4">
                  <p:embed/>
                </p:oleObj>
              </mc:Choice>
              <mc:Fallback>
                <p:oleObj name="Equation" r:id="rId4" imgW="4394160" imgH="279360" progId="Equation.DSMT4">
                  <p:embed/>
                  <p:pic>
                    <p:nvPicPr>
                      <p:cNvPr id="253957" name="Object 5">
                        <a:extLst>
                          <a:ext uri="{FF2B5EF4-FFF2-40B4-BE49-F238E27FC236}">
                            <a16:creationId xmlns:a16="http://schemas.microsoft.com/office/drawing/2014/main" id="{6093EB91-C1BD-5BDC-7838-30803A0AE9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509" y="2126301"/>
                        <a:ext cx="5897088" cy="372648"/>
                      </a:xfrm>
                      <a:prstGeom prst="rect">
                        <a:avLst/>
                      </a:prstGeom>
                      <a:noFill/>
                      <a:ln>
                        <a:noFill/>
                      </a:ln>
                      <a:effectLst/>
                    </p:spPr>
                  </p:pic>
                </p:oleObj>
              </mc:Fallback>
            </mc:AlternateContent>
          </a:graphicData>
        </a:graphic>
      </p:graphicFrame>
      <p:graphicFrame>
        <p:nvGraphicFramePr>
          <p:cNvPr id="253958" name="Object 6">
            <a:extLst>
              <a:ext uri="{FF2B5EF4-FFF2-40B4-BE49-F238E27FC236}">
                <a16:creationId xmlns:a16="http://schemas.microsoft.com/office/drawing/2014/main" id="{0A711F29-B4B0-C8A4-0302-3FD38CB5F454}"/>
              </a:ext>
            </a:extLst>
          </p:cNvPr>
          <p:cNvGraphicFramePr>
            <a:graphicFrameLocks noChangeAspect="1"/>
          </p:cNvGraphicFramePr>
          <p:nvPr>
            <p:extLst>
              <p:ext uri="{D42A27DB-BD31-4B8C-83A1-F6EECF244321}">
                <p14:modId xmlns:p14="http://schemas.microsoft.com/office/powerpoint/2010/main" val="1611588719"/>
              </p:ext>
            </p:extLst>
          </p:nvPr>
        </p:nvGraphicFramePr>
        <p:xfrm>
          <a:off x="1015509" y="2672368"/>
          <a:ext cx="5520596" cy="372648"/>
        </p:xfrm>
        <a:graphic>
          <a:graphicData uri="http://schemas.openxmlformats.org/presentationml/2006/ole">
            <mc:AlternateContent xmlns:mc="http://schemas.openxmlformats.org/markup-compatibility/2006">
              <mc:Choice xmlns:v="urn:schemas-microsoft-com:vml" Requires="v">
                <p:oleObj name="Equation" r:id="rId6" imgW="4114800" imgH="279360" progId="Equation.DSMT4">
                  <p:embed/>
                </p:oleObj>
              </mc:Choice>
              <mc:Fallback>
                <p:oleObj name="Equation" r:id="rId6" imgW="4114800" imgH="279360" progId="Equation.DSMT4">
                  <p:embed/>
                  <p:pic>
                    <p:nvPicPr>
                      <p:cNvPr id="253958" name="Object 6">
                        <a:extLst>
                          <a:ext uri="{FF2B5EF4-FFF2-40B4-BE49-F238E27FC236}">
                            <a16:creationId xmlns:a16="http://schemas.microsoft.com/office/drawing/2014/main" id="{0A711F29-B4B0-C8A4-0302-3FD38CB5F4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5509" y="2672368"/>
                        <a:ext cx="5520596" cy="372648"/>
                      </a:xfrm>
                      <a:prstGeom prst="rect">
                        <a:avLst/>
                      </a:prstGeom>
                      <a:noFill/>
                      <a:ln>
                        <a:noFill/>
                      </a:ln>
                      <a:effectLst/>
                    </p:spPr>
                  </p:pic>
                </p:oleObj>
              </mc:Fallback>
            </mc:AlternateContent>
          </a:graphicData>
        </a:graphic>
      </p:graphicFrame>
      <p:graphicFrame>
        <p:nvGraphicFramePr>
          <p:cNvPr id="253959" name="Object 7">
            <a:extLst>
              <a:ext uri="{FF2B5EF4-FFF2-40B4-BE49-F238E27FC236}">
                <a16:creationId xmlns:a16="http://schemas.microsoft.com/office/drawing/2014/main" id="{C809E9E8-BED7-D378-A4F4-D93D1272D6B5}"/>
              </a:ext>
            </a:extLst>
          </p:cNvPr>
          <p:cNvGraphicFramePr>
            <a:graphicFrameLocks noChangeAspect="1"/>
          </p:cNvGraphicFramePr>
          <p:nvPr>
            <p:extLst>
              <p:ext uri="{D42A27DB-BD31-4B8C-83A1-F6EECF244321}">
                <p14:modId xmlns:p14="http://schemas.microsoft.com/office/powerpoint/2010/main" val="232628216"/>
              </p:ext>
            </p:extLst>
          </p:nvPr>
        </p:nvGraphicFramePr>
        <p:xfrm>
          <a:off x="1015509" y="3260469"/>
          <a:ext cx="5418790" cy="372648"/>
        </p:xfrm>
        <a:graphic>
          <a:graphicData uri="http://schemas.openxmlformats.org/presentationml/2006/ole">
            <mc:AlternateContent xmlns:mc="http://schemas.openxmlformats.org/markup-compatibility/2006">
              <mc:Choice xmlns:v="urn:schemas-microsoft-com:vml" Requires="v">
                <p:oleObj name="Equation" r:id="rId8" imgW="4038480" imgH="279360" progId="Equation.DSMT4">
                  <p:embed/>
                </p:oleObj>
              </mc:Choice>
              <mc:Fallback>
                <p:oleObj name="Equation" r:id="rId8" imgW="4038480" imgH="279360" progId="Equation.DSMT4">
                  <p:embed/>
                  <p:pic>
                    <p:nvPicPr>
                      <p:cNvPr id="253959" name="Object 7">
                        <a:extLst>
                          <a:ext uri="{FF2B5EF4-FFF2-40B4-BE49-F238E27FC236}">
                            <a16:creationId xmlns:a16="http://schemas.microsoft.com/office/drawing/2014/main" id="{C809E9E8-BED7-D378-A4F4-D93D1272D6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5509" y="3260469"/>
                        <a:ext cx="5418790" cy="372648"/>
                      </a:xfrm>
                      <a:prstGeom prst="rect">
                        <a:avLst/>
                      </a:prstGeom>
                      <a:noFill/>
                      <a:ln>
                        <a:noFill/>
                      </a:ln>
                      <a:effectLst/>
                    </p:spPr>
                  </p:pic>
                </p:oleObj>
              </mc:Fallback>
            </mc:AlternateContent>
          </a:graphicData>
        </a:graphic>
      </p:graphicFrame>
      <p:graphicFrame>
        <p:nvGraphicFramePr>
          <p:cNvPr id="253960" name="Object 8">
            <a:extLst>
              <a:ext uri="{FF2B5EF4-FFF2-40B4-BE49-F238E27FC236}">
                <a16:creationId xmlns:a16="http://schemas.microsoft.com/office/drawing/2014/main" id="{10CA166F-27AF-E0F6-4E73-51E3A95031F5}"/>
              </a:ext>
            </a:extLst>
          </p:cNvPr>
          <p:cNvGraphicFramePr>
            <a:graphicFrameLocks noChangeAspect="1"/>
          </p:cNvGraphicFramePr>
          <p:nvPr>
            <p:extLst>
              <p:ext uri="{D42A27DB-BD31-4B8C-83A1-F6EECF244321}">
                <p14:modId xmlns:p14="http://schemas.microsoft.com/office/powerpoint/2010/main" val="1193320269"/>
              </p:ext>
            </p:extLst>
          </p:nvPr>
        </p:nvGraphicFramePr>
        <p:xfrm>
          <a:off x="1015509" y="3808033"/>
          <a:ext cx="4905916" cy="372648"/>
        </p:xfrm>
        <a:graphic>
          <a:graphicData uri="http://schemas.openxmlformats.org/presentationml/2006/ole">
            <mc:AlternateContent xmlns:mc="http://schemas.openxmlformats.org/markup-compatibility/2006">
              <mc:Choice xmlns:v="urn:schemas-microsoft-com:vml" Requires="v">
                <p:oleObj name="Equation" r:id="rId10" imgW="3657600" imgH="279360" progId="Equation.DSMT4">
                  <p:embed/>
                </p:oleObj>
              </mc:Choice>
              <mc:Fallback>
                <p:oleObj name="Equation" r:id="rId10" imgW="3657600" imgH="279360" progId="Equation.DSMT4">
                  <p:embed/>
                  <p:pic>
                    <p:nvPicPr>
                      <p:cNvPr id="253960" name="Object 8">
                        <a:extLst>
                          <a:ext uri="{FF2B5EF4-FFF2-40B4-BE49-F238E27FC236}">
                            <a16:creationId xmlns:a16="http://schemas.microsoft.com/office/drawing/2014/main" id="{10CA166F-27AF-E0F6-4E73-51E3A95031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5509" y="3808033"/>
                        <a:ext cx="4905916" cy="372648"/>
                      </a:xfrm>
                      <a:prstGeom prst="rect">
                        <a:avLst/>
                      </a:prstGeom>
                      <a:noFill/>
                      <a:ln>
                        <a:noFill/>
                      </a:ln>
                      <a:effectLst/>
                    </p:spPr>
                  </p:pic>
                </p:oleObj>
              </mc:Fallback>
            </mc:AlternateContent>
          </a:graphicData>
        </a:graphic>
      </p:graphicFrame>
      <p:graphicFrame>
        <p:nvGraphicFramePr>
          <p:cNvPr id="253961" name="Object 9">
            <a:extLst>
              <a:ext uri="{FF2B5EF4-FFF2-40B4-BE49-F238E27FC236}">
                <a16:creationId xmlns:a16="http://schemas.microsoft.com/office/drawing/2014/main" id="{23B052E1-0BBB-33D7-2B0D-121EE8C3009B}"/>
              </a:ext>
            </a:extLst>
          </p:cNvPr>
          <p:cNvGraphicFramePr>
            <a:graphicFrameLocks noChangeAspect="1"/>
          </p:cNvGraphicFramePr>
          <p:nvPr>
            <p:extLst>
              <p:ext uri="{D42A27DB-BD31-4B8C-83A1-F6EECF244321}">
                <p14:modId xmlns:p14="http://schemas.microsoft.com/office/powerpoint/2010/main" val="2102303421"/>
              </p:ext>
            </p:extLst>
          </p:nvPr>
        </p:nvGraphicFramePr>
        <p:xfrm>
          <a:off x="1015509" y="4320382"/>
          <a:ext cx="6064204" cy="389937"/>
        </p:xfrm>
        <a:graphic>
          <a:graphicData uri="http://schemas.openxmlformats.org/presentationml/2006/ole">
            <mc:AlternateContent xmlns:mc="http://schemas.openxmlformats.org/markup-compatibility/2006">
              <mc:Choice xmlns:v="urn:schemas-microsoft-com:vml" Requires="v">
                <p:oleObj name="Equation" r:id="rId12" imgW="4520880" imgH="291960" progId="Equation.DSMT4">
                  <p:embed/>
                </p:oleObj>
              </mc:Choice>
              <mc:Fallback>
                <p:oleObj name="Equation" r:id="rId12" imgW="4520880" imgH="291960" progId="Equation.DSMT4">
                  <p:embed/>
                  <p:pic>
                    <p:nvPicPr>
                      <p:cNvPr id="253961" name="Object 9">
                        <a:extLst>
                          <a:ext uri="{FF2B5EF4-FFF2-40B4-BE49-F238E27FC236}">
                            <a16:creationId xmlns:a16="http://schemas.microsoft.com/office/drawing/2014/main" id="{23B052E1-0BBB-33D7-2B0D-121EE8C3009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5509" y="4320382"/>
                        <a:ext cx="6064204" cy="389937"/>
                      </a:xfrm>
                      <a:prstGeom prst="rect">
                        <a:avLst/>
                      </a:prstGeom>
                      <a:noFill/>
                      <a:ln>
                        <a:noFill/>
                      </a:ln>
                      <a:effectLst/>
                    </p:spPr>
                  </p:pic>
                </p:oleObj>
              </mc:Fallback>
            </mc:AlternateContent>
          </a:graphicData>
        </a:graphic>
      </p:graphicFrame>
      <p:graphicFrame>
        <p:nvGraphicFramePr>
          <p:cNvPr id="253962" name="Object 10">
            <a:extLst>
              <a:ext uri="{FF2B5EF4-FFF2-40B4-BE49-F238E27FC236}">
                <a16:creationId xmlns:a16="http://schemas.microsoft.com/office/drawing/2014/main" id="{92228028-248E-50D9-F32E-BFB19F2005C9}"/>
              </a:ext>
            </a:extLst>
          </p:cNvPr>
          <p:cNvGraphicFramePr>
            <a:graphicFrameLocks noChangeAspect="1"/>
          </p:cNvGraphicFramePr>
          <p:nvPr>
            <p:extLst>
              <p:ext uri="{D42A27DB-BD31-4B8C-83A1-F6EECF244321}">
                <p14:modId xmlns:p14="http://schemas.microsoft.com/office/powerpoint/2010/main" val="15009982"/>
              </p:ext>
            </p:extLst>
          </p:nvPr>
        </p:nvGraphicFramePr>
        <p:xfrm>
          <a:off x="1015509" y="4830704"/>
          <a:ext cx="5486021" cy="389937"/>
        </p:xfrm>
        <a:graphic>
          <a:graphicData uri="http://schemas.openxmlformats.org/presentationml/2006/ole">
            <mc:AlternateContent xmlns:mc="http://schemas.openxmlformats.org/markup-compatibility/2006">
              <mc:Choice xmlns:v="urn:schemas-microsoft-com:vml" Requires="v">
                <p:oleObj name="Equation" r:id="rId14" imgW="4089240" imgH="291960" progId="Equation.DSMT4">
                  <p:embed/>
                </p:oleObj>
              </mc:Choice>
              <mc:Fallback>
                <p:oleObj name="Equation" r:id="rId14" imgW="4089240" imgH="291960" progId="Equation.DSMT4">
                  <p:embed/>
                  <p:pic>
                    <p:nvPicPr>
                      <p:cNvPr id="253962" name="Object 10">
                        <a:extLst>
                          <a:ext uri="{FF2B5EF4-FFF2-40B4-BE49-F238E27FC236}">
                            <a16:creationId xmlns:a16="http://schemas.microsoft.com/office/drawing/2014/main" id="{92228028-248E-50D9-F32E-BFB19F2005C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5509" y="4830704"/>
                        <a:ext cx="5486021" cy="389937"/>
                      </a:xfrm>
                      <a:prstGeom prst="rect">
                        <a:avLst/>
                      </a:prstGeom>
                      <a:noFill/>
                      <a:ln>
                        <a:noFill/>
                      </a:ln>
                      <a:effectLst/>
                    </p:spPr>
                  </p:pic>
                </p:oleObj>
              </mc:Fallback>
            </mc:AlternateContent>
          </a:graphicData>
        </a:graphic>
      </p:graphicFrame>
      <p:graphicFrame>
        <p:nvGraphicFramePr>
          <p:cNvPr id="253963" name="Object 11">
            <a:extLst>
              <a:ext uri="{FF2B5EF4-FFF2-40B4-BE49-F238E27FC236}">
                <a16:creationId xmlns:a16="http://schemas.microsoft.com/office/drawing/2014/main" id="{A40AE463-460C-683F-0544-0B2AEB9A8786}"/>
              </a:ext>
            </a:extLst>
          </p:cNvPr>
          <p:cNvGraphicFramePr>
            <a:graphicFrameLocks noChangeAspect="1"/>
          </p:cNvGraphicFramePr>
          <p:nvPr>
            <p:extLst>
              <p:ext uri="{D42A27DB-BD31-4B8C-83A1-F6EECF244321}">
                <p14:modId xmlns:p14="http://schemas.microsoft.com/office/powerpoint/2010/main" val="3792864753"/>
              </p:ext>
            </p:extLst>
          </p:nvPr>
        </p:nvGraphicFramePr>
        <p:xfrm>
          <a:off x="1015509" y="5415609"/>
          <a:ext cx="7462600" cy="389937"/>
        </p:xfrm>
        <a:graphic>
          <a:graphicData uri="http://schemas.openxmlformats.org/presentationml/2006/ole">
            <mc:AlternateContent xmlns:mc="http://schemas.openxmlformats.org/markup-compatibility/2006">
              <mc:Choice xmlns:v="urn:schemas-microsoft-com:vml" Requires="v">
                <p:oleObj name="Equation" r:id="rId16" imgW="5562360" imgH="291960" progId="Equation.DSMT4">
                  <p:embed/>
                </p:oleObj>
              </mc:Choice>
              <mc:Fallback>
                <p:oleObj name="Equation" r:id="rId16" imgW="5562360" imgH="291960" progId="Equation.DSMT4">
                  <p:embed/>
                  <p:pic>
                    <p:nvPicPr>
                      <p:cNvPr id="253963" name="Object 11">
                        <a:extLst>
                          <a:ext uri="{FF2B5EF4-FFF2-40B4-BE49-F238E27FC236}">
                            <a16:creationId xmlns:a16="http://schemas.microsoft.com/office/drawing/2014/main" id="{A40AE463-460C-683F-0544-0B2AEB9A878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5509" y="5415609"/>
                        <a:ext cx="7462600" cy="389937"/>
                      </a:xfrm>
                      <a:prstGeom prst="rect">
                        <a:avLst/>
                      </a:prstGeom>
                      <a:noFill/>
                      <a:ln>
                        <a:noFill/>
                      </a:ln>
                      <a:effectLst/>
                    </p:spPr>
                  </p:pic>
                </p:oleObj>
              </mc:Fallback>
            </mc:AlternateContent>
          </a:graphicData>
        </a:graphic>
      </p:graphicFrame>
      <p:graphicFrame>
        <p:nvGraphicFramePr>
          <p:cNvPr id="253964" name="Object 12">
            <a:extLst>
              <a:ext uri="{FF2B5EF4-FFF2-40B4-BE49-F238E27FC236}">
                <a16:creationId xmlns:a16="http://schemas.microsoft.com/office/drawing/2014/main" id="{0D178159-CE20-7C6B-2F73-16ACBFF40F32}"/>
              </a:ext>
            </a:extLst>
          </p:cNvPr>
          <p:cNvGraphicFramePr>
            <a:graphicFrameLocks noChangeAspect="1"/>
          </p:cNvGraphicFramePr>
          <p:nvPr>
            <p:extLst>
              <p:ext uri="{D42A27DB-BD31-4B8C-83A1-F6EECF244321}">
                <p14:modId xmlns:p14="http://schemas.microsoft.com/office/powerpoint/2010/main" val="3671869408"/>
              </p:ext>
            </p:extLst>
          </p:nvPr>
        </p:nvGraphicFramePr>
        <p:xfrm>
          <a:off x="1015509" y="5931197"/>
          <a:ext cx="7685422" cy="389937"/>
        </p:xfrm>
        <a:graphic>
          <a:graphicData uri="http://schemas.openxmlformats.org/presentationml/2006/ole">
            <mc:AlternateContent xmlns:mc="http://schemas.openxmlformats.org/markup-compatibility/2006">
              <mc:Choice xmlns:v="urn:schemas-microsoft-com:vml" Requires="v">
                <p:oleObj name="Equation" r:id="rId18" imgW="5727600" imgH="291960" progId="Equation.DSMT4">
                  <p:embed/>
                </p:oleObj>
              </mc:Choice>
              <mc:Fallback>
                <p:oleObj name="Equation" r:id="rId18" imgW="5727600" imgH="291960" progId="Equation.DSMT4">
                  <p:embed/>
                  <p:pic>
                    <p:nvPicPr>
                      <p:cNvPr id="253964" name="Object 12">
                        <a:extLst>
                          <a:ext uri="{FF2B5EF4-FFF2-40B4-BE49-F238E27FC236}">
                            <a16:creationId xmlns:a16="http://schemas.microsoft.com/office/drawing/2014/main" id="{0D178159-CE20-7C6B-2F73-16ACBFF40F3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15509" y="5931197"/>
                        <a:ext cx="7685422" cy="389937"/>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41B33495-14B4-C875-F93B-F5359BD73A34}"/>
              </a:ext>
            </a:extLst>
          </p:cNvPr>
          <p:cNvSpPr txBox="1"/>
          <p:nvPr/>
        </p:nvSpPr>
        <p:spPr>
          <a:xfrm>
            <a:off x="8700932" y="2119828"/>
            <a:ext cx="3341912" cy="369332"/>
          </a:xfrm>
          <a:prstGeom prst="rect">
            <a:avLst/>
          </a:prstGeom>
          <a:noFill/>
        </p:spPr>
        <p:txBody>
          <a:bodyPr wrap="square">
            <a:spAutoFit/>
          </a:bodyPr>
          <a:lstStyle/>
          <a:p>
            <a:pPr marL="0" lvl="1"/>
            <a:r>
              <a:rPr lang="en-US" altLang="en-US" sz="1800" dirty="0">
                <a:solidFill>
                  <a:srgbClr val="C00000"/>
                </a:solidFill>
              </a:rPr>
              <a:t>Replace  </a:t>
            </a:r>
            <a:r>
              <a:rPr lang="en-US" altLang="en-US" sz="1800" i="1" dirty="0">
                <a:solidFill>
                  <a:srgbClr val="C00000"/>
                </a:solidFill>
              </a:rPr>
              <a:t>P</a:t>
            </a:r>
            <a:r>
              <a:rPr lang="en-US" altLang="en-US" sz="1800" b="1" dirty="0">
                <a:solidFill>
                  <a:srgbClr val="C00000"/>
                </a:solidFill>
              </a:rPr>
              <a:t> </a:t>
            </a:r>
            <a:r>
              <a:rPr lang="en-US" altLang="en-US" sz="1800" b="1" dirty="0">
                <a:solidFill>
                  <a:srgbClr val="C00000"/>
                </a:solidFill>
                <a:latin typeface="Symbol" panose="05050102010706020507" pitchFamily="18" charset="2"/>
              </a:rPr>
              <a:t>Þ</a:t>
            </a:r>
            <a:r>
              <a:rPr lang="en-US" altLang="en-US" sz="1800" b="1" dirty="0">
                <a:solidFill>
                  <a:srgbClr val="C00000"/>
                </a:solidFill>
              </a:rPr>
              <a:t> </a:t>
            </a:r>
            <a:r>
              <a:rPr lang="en-US" altLang="en-US" sz="1800" i="1" dirty="0">
                <a:solidFill>
                  <a:srgbClr val="C00000"/>
                </a:solidFill>
              </a:rPr>
              <a:t>Q</a:t>
            </a:r>
            <a:r>
              <a:rPr lang="en-US" altLang="en-US" sz="1800" dirty="0">
                <a:solidFill>
                  <a:srgbClr val="C00000"/>
                </a:solidFill>
              </a:rPr>
              <a:t>  with  </a:t>
            </a:r>
            <a:r>
              <a:rPr lang="en-US" altLang="en-US" sz="1800" b="1" dirty="0">
                <a:solidFill>
                  <a:srgbClr val="C00000"/>
                </a:solidFill>
                <a:latin typeface="Symbol" panose="05050102010706020507" pitchFamily="18" charset="2"/>
              </a:rPr>
              <a:t>Ø</a:t>
            </a:r>
            <a:r>
              <a:rPr lang="en-US" altLang="en-US" sz="1800" i="1" dirty="0">
                <a:solidFill>
                  <a:srgbClr val="C00000"/>
                </a:solidFill>
              </a:rPr>
              <a:t>P</a:t>
            </a:r>
            <a:r>
              <a:rPr lang="en-US" altLang="en-US" sz="1800" b="1" dirty="0">
                <a:solidFill>
                  <a:srgbClr val="C00000"/>
                </a:solidFill>
              </a:rPr>
              <a:t> </a:t>
            </a:r>
            <a:r>
              <a:rPr lang="en-US" altLang="en-US" sz="1800" b="1" dirty="0">
                <a:solidFill>
                  <a:srgbClr val="C00000"/>
                </a:solidFill>
                <a:latin typeface="Symbol" panose="05050102010706020507" pitchFamily="18" charset="2"/>
              </a:rPr>
              <a:t>Ú</a:t>
            </a:r>
            <a:r>
              <a:rPr lang="en-US" altLang="en-US" sz="1800" b="1" dirty="0">
                <a:solidFill>
                  <a:srgbClr val="C00000"/>
                </a:solidFill>
              </a:rPr>
              <a:t> </a:t>
            </a:r>
            <a:r>
              <a:rPr lang="en-US" altLang="en-US" sz="1800" i="1" dirty="0">
                <a:solidFill>
                  <a:srgbClr val="C00000"/>
                </a:solidFill>
              </a:rPr>
              <a:t>Q</a:t>
            </a:r>
            <a:endParaRPr lang="en-US" altLang="en-US" sz="1800" dirty="0">
              <a:solidFill>
                <a:srgbClr val="C00000"/>
              </a:solidFill>
            </a:endParaRPr>
          </a:p>
        </p:txBody>
      </p:sp>
      <p:sp>
        <p:nvSpPr>
          <p:cNvPr id="7" name="TextBox 6">
            <a:extLst>
              <a:ext uri="{FF2B5EF4-FFF2-40B4-BE49-F238E27FC236}">
                <a16:creationId xmlns:a16="http://schemas.microsoft.com/office/drawing/2014/main" id="{C18F882B-5B71-2E81-722C-6ED4CC94F9C5}"/>
              </a:ext>
            </a:extLst>
          </p:cNvPr>
          <p:cNvSpPr txBox="1"/>
          <p:nvPr/>
        </p:nvSpPr>
        <p:spPr>
          <a:xfrm>
            <a:off x="8394482" y="2694632"/>
            <a:ext cx="3648362" cy="369332"/>
          </a:xfrm>
          <a:prstGeom prst="rect">
            <a:avLst/>
          </a:prstGeom>
          <a:noFill/>
        </p:spPr>
        <p:txBody>
          <a:bodyPr wrap="square">
            <a:spAutoFit/>
          </a:bodyPr>
          <a:lstStyle/>
          <a:p>
            <a:r>
              <a:rPr lang="en-US" dirty="0">
                <a:solidFill>
                  <a:srgbClr val="C00000"/>
                </a:solidFill>
              </a:rPr>
              <a:t>Move inward the negation symbol</a:t>
            </a:r>
          </a:p>
        </p:txBody>
      </p:sp>
      <p:sp>
        <p:nvSpPr>
          <p:cNvPr id="9" name="TextBox 8">
            <a:extLst>
              <a:ext uri="{FF2B5EF4-FFF2-40B4-BE49-F238E27FC236}">
                <a16:creationId xmlns:a16="http://schemas.microsoft.com/office/drawing/2014/main" id="{14491F11-9068-1C9D-D12E-857BE3CB2801}"/>
              </a:ext>
            </a:extLst>
          </p:cNvPr>
          <p:cNvSpPr txBox="1"/>
          <p:nvPr/>
        </p:nvSpPr>
        <p:spPr>
          <a:xfrm>
            <a:off x="8998142" y="3244334"/>
            <a:ext cx="3044702" cy="369332"/>
          </a:xfrm>
          <a:prstGeom prst="rect">
            <a:avLst/>
          </a:prstGeom>
          <a:noFill/>
        </p:spPr>
        <p:txBody>
          <a:bodyPr wrap="square">
            <a:spAutoFit/>
          </a:bodyPr>
          <a:lstStyle/>
          <a:p>
            <a:r>
              <a:rPr lang="en-US" dirty="0">
                <a:solidFill>
                  <a:srgbClr val="C00000"/>
                </a:solidFill>
              </a:rPr>
              <a:t>Standardize variables apart</a:t>
            </a:r>
          </a:p>
        </p:txBody>
      </p:sp>
      <p:sp>
        <p:nvSpPr>
          <p:cNvPr id="11" name="TextBox 10">
            <a:extLst>
              <a:ext uri="{FF2B5EF4-FFF2-40B4-BE49-F238E27FC236}">
                <a16:creationId xmlns:a16="http://schemas.microsoft.com/office/drawing/2014/main" id="{1AE34446-7B84-B975-B9BE-1B864C5E31C3}"/>
              </a:ext>
            </a:extLst>
          </p:cNvPr>
          <p:cNvSpPr txBox="1"/>
          <p:nvPr/>
        </p:nvSpPr>
        <p:spPr>
          <a:xfrm>
            <a:off x="8925131" y="3767845"/>
            <a:ext cx="3117713" cy="369332"/>
          </a:xfrm>
          <a:prstGeom prst="rect">
            <a:avLst/>
          </a:prstGeom>
          <a:noFill/>
        </p:spPr>
        <p:txBody>
          <a:bodyPr wrap="square">
            <a:spAutoFit/>
          </a:bodyPr>
          <a:lstStyle/>
          <a:p>
            <a:r>
              <a:rPr lang="en-US" dirty="0">
                <a:solidFill>
                  <a:srgbClr val="C00000"/>
                </a:solidFill>
              </a:rPr>
              <a:t>Move quantifiers left in order</a:t>
            </a:r>
          </a:p>
        </p:txBody>
      </p:sp>
      <p:sp>
        <p:nvSpPr>
          <p:cNvPr id="13" name="TextBox 12">
            <a:extLst>
              <a:ext uri="{FF2B5EF4-FFF2-40B4-BE49-F238E27FC236}">
                <a16:creationId xmlns:a16="http://schemas.microsoft.com/office/drawing/2014/main" id="{BC46064E-885F-6D24-335A-4FDC66410719}"/>
              </a:ext>
            </a:extLst>
          </p:cNvPr>
          <p:cNvSpPr txBox="1"/>
          <p:nvPr/>
        </p:nvSpPr>
        <p:spPr>
          <a:xfrm>
            <a:off x="8912741" y="4330684"/>
            <a:ext cx="3130103" cy="369332"/>
          </a:xfrm>
          <a:prstGeom prst="rect">
            <a:avLst/>
          </a:prstGeom>
          <a:noFill/>
        </p:spPr>
        <p:txBody>
          <a:bodyPr wrap="square">
            <a:spAutoFit/>
          </a:bodyPr>
          <a:lstStyle/>
          <a:p>
            <a:r>
              <a:rPr lang="en-US" dirty="0">
                <a:solidFill>
                  <a:srgbClr val="C00000"/>
                </a:solidFill>
              </a:rPr>
              <a:t>Eliminate </a:t>
            </a:r>
            <a:r>
              <a:rPr lang="en-US" altLang="en-US" sz="1800" b="1" dirty="0">
                <a:solidFill>
                  <a:srgbClr val="C00000"/>
                </a:solidFill>
                <a:latin typeface="Symbol" panose="05050102010706020507" pitchFamily="18" charset="2"/>
              </a:rPr>
              <a:t>$</a:t>
            </a:r>
            <a:r>
              <a:rPr lang="en-US" dirty="0">
                <a:solidFill>
                  <a:srgbClr val="C00000"/>
                </a:solidFill>
              </a:rPr>
              <a:t> by Skolemization </a:t>
            </a:r>
          </a:p>
        </p:txBody>
      </p:sp>
      <p:sp>
        <p:nvSpPr>
          <p:cNvPr id="15" name="TextBox 14">
            <a:extLst>
              <a:ext uri="{FF2B5EF4-FFF2-40B4-BE49-F238E27FC236}">
                <a16:creationId xmlns:a16="http://schemas.microsoft.com/office/drawing/2014/main" id="{DF75F877-AED6-4A65-FFD3-66001DEACB73}"/>
              </a:ext>
            </a:extLst>
          </p:cNvPr>
          <p:cNvSpPr txBox="1"/>
          <p:nvPr/>
        </p:nvSpPr>
        <p:spPr>
          <a:xfrm>
            <a:off x="9180933" y="4874067"/>
            <a:ext cx="2861911" cy="369332"/>
          </a:xfrm>
          <a:prstGeom prst="rect">
            <a:avLst/>
          </a:prstGeom>
          <a:noFill/>
        </p:spPr>
        <p:txBody>
          <a:bodyPr wrap="square">
            <a:spAutoFit/>
          </a:bodyPr>
          <a:lstStyle/>
          <a:p>
            <a:r>
              <a:rPr lang="en-US" dirty="0">
                <a:solidFill>
                  <a:srgbClr val="C00000"/>
                </a:solidFill>
              </a:rPr>
              <a:t>Drop universal quantifiers </a:t>
            </a:r>
          </a:p>
        </p:txBody>
      </p:sp>
      <p:sp>
        <p:nvSpPr>
          <p:cNvPr id="17" name="TextBox 16">
            <a:extLst>
              <a:ext uri="{FF2B5EF4-FFF2-40B4-BE49-F238E27FC236}">
                <a16:creationId xmlns:a16="http://schemas.microsoft.com/office/drawing/2014/main" id="{4D2A3B63-7FE9-7019-4B4A-82E35BDCFE90}"/>
              </a:ext>
            </a:extLst>
          </p:cNvPr>
          <p:cNvSpPr txBox="1"/>
          <p:nvPr/>
        </p:nvSpPr>
        <p:spPr>
          <a:xfrm>
            <a:off x="9847576" y="5431836"/>
            <a:ext cx="2190408" cy="369332"/>
          </a:xfrm>
          <a:prstGeom prst="rect">
            <a:avLst/>
          </a:prstGeom>
          <a:noFill/>
        </p:spPr>
        <p:txBody>
          <a:bodyPr wrap="square">
            <a:spAutoFit/>
          </a:bodyPr>
          <a:lstStyle/>
          <a:p>
            <a:r>
              <a:rPr lang="en-US" dirty="0">
                <a:solidFill>
                  <a:srgbClr val="C00000"/>
                </a:solidFill>
              </a:rPr>
              <a:t>Distribute </a:t>
            </a:r>
            <a:r>
              <a:rPr lang="en-US" altLang="en-US" sz="1800" b="1" dirty="0">
                <a:solidFill>
                  <a:srgbClr val="C00000"/>
                </a:solidFill>
                <a:latin typeface="Symbol" panose="05050102010706020507" pitchFamily="18" charset="2"/>
              </a:rPr>
              <a:t>Ù</a:t>
            </a:r>
            <a:r>
              <a:rPr lang="en-US" dirty="0">
                <a:solidFill>
                  <a:srgbClr val="C00000"/>
                </a:solidFill>
              </a:rPr>
              <a:t> over </a:t>
            </a:r>
            <a:r>
              <a:rPr lang="en-US" altLang="en-US" sz="1800" b="1" dirty="0">
                <a:solidFill>
                  <a:srgbClr val="C00000"/>
                </a:solidFill>
                <a:latin typeface="Symbol" panose="05050102010706020507" pitchFamily="18" charset="2"/>
              </a:rPr>
              <a:t>Ú</a:t>
            </a:r>
            <a:r>
              <a:rPr lang="en-US" dirty="0">
                <a:solidFill>
                  <a:srgbClr val="C00000"/>
                </a:solidFill>
              </a:rPr>
              <a:t> </a:t>
            </a:r>
          </a:p>
        </p:txBody>
      </p:sp>
      <p:sp>
        <p:nvSpPr>
          <p:cNvPr id="19" name="TextBox 18">
            <a:extLst>
              <a:ext uri="{FF2B5EF4-FFF2-40B4-BE49-F238E27FC236}">
                <a16:creationId xmlns:a16="http://schemas.microsoft.com/office/drawing/2014/main" id="{6B50CD37-7044-105B-6C1F-17338A1AEE2B}"/>
              </a:ext>
            </a:extLst>
          </p:cNvPr>
          <p:cNvSpPr txBox="1"/>
          <p:nvPr/>
        </p:nvSpPr>
        <p:spPr>
          <a:xfrm>
            <a:off x="8688402" y="5957179"/>
            <a:ext cx="3407460" cy="646331"/>
          </a:xfrm>
          <a:prstGeom prst="rect">
            <a:avLst/>
          </a:prstGeom>
          <a:noFill/>
        </p:spPr>
        <p:txBody>
          <a:bodyPr wrap="square">
            <a:spAutoFit/>
          </a:bodyPr>
          <a:lstStyle/>
          <a:p>
            <a:r>
              <a:rPr lang="en-US" altLang="en-US" sz="1800" dirty="0">
                <a:solidFill>
                  <a:srgbClr val="C00000"/>
                </a:solidFill>
              </a:rPr>
              <a:t>Split conjunctions (into a set of clauses) and rename variables</a:t>
            </a:r>
            <a:endParaRPr 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5" grpId="0"/>
      <p:bldP spid="17"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798F7-55E9-48AA-13FA-3B5C333F7519}"/>
              </a:ext>
            </a:extLst>
          </p:cNvPr>
          <p:cNvSpPr>
            <a:spLocks noGrp="1"/>
          </p:cNvSpPr>
          <p:nvPr>
            <p:ph type="title"/>
          </p:nvPr>
        </p:nvSpPr>
        <p:spPr/>
        <p:txBody>
          <a:bodyPr/>
          <a:lstStyle/>
          <a:p>
            <a:r>
              <a:rPr lang="en-US" dirty="0">
                <a:effectLst/>
                <a:ea typeface="Calibri" panose="020F0502020204030204" pitchFamily="34" charset="0"/>
                <a:cs typeface="Calibri" panose="020F0502020204030204" pitchFamily="34" charset="0"/>
              </a:rPr>
              <a:t>First-Order Logic</a:t>
            </a:r>
            <a:endParaRPr lang="en-US" dirty="0">
              <a:ea typeface="Calibri" panose="020F0502020204030204" pitchFamily="34" charset="0"/>
              <a:cs typeface="Calibri" panose="020F0502020204030204" pitchFamily="34" charset="0"/>
            </a:endParaRPr>
          </a:p>
        </p:txBody>
      </p:sp>
      <p:sp>
        <p:nvSpPr>
          <p:cNvPr id="3" name="Content Placeholder 2">
            <a:extLst>
              <a:ext uri="{FF2B5EF4-FFF2-40B4-BE49-F238E27FC236}">
                <a16:creationId xmlns:a16="http://schemas.microsoft.com/office/drawing/2014/main" id="{2C6CC0EA-1FCA-5833-9111-F03019AF2093}"/>
              </a:ext>
            </a:extLst>
          </p:cNvPr>
          <p:cNvSpPr>
            <a:spLocks noGrp="1"/>
          </p:cNvSpPr>
          <p:nvPr>
            <p:ph idx="1"/>
          </p:nvPr>
        </p:nvSpPr>
        <p:spPr>
          <a:xfrm>
            <a:off x="406399" y="1397002"/>
            <a:ext cx="11500255" cy="4729164"/>
          </a:xfrm>
        </p:spPr>
        <p:txBody>
          <a:bodyPr/>
          <a:lstStyle/>
          <a:p>
            <a:r>
              <a:rPr lang="en-US" sz="2400" dirty="0">
                <a:solidFill>
                  <a:srgbClr val="333299"/>
                </a:solidFill>
              </a:rPr>
              <a:t>Another way of knowledge representation in artificial intelligence.</a:t>
            </a:r>
          </a:p>
          <a:p>
            <a:r>
              <a:rPr lang="en-US" sz="2400" dirty="0">
                <a:solidFill>
                  <a:srgbClr val="333299"/>
                </a:solidFill>
              </a:rPr>
              <a:t>FOL is sufficiently expressive to represent the natural language statements</a:t>
            </a:r>
          </a:p>
          <a:p>
            <a:r>
              <a:rPr lang="en-US" sz="2400" b="1" dirty="0">
                <a:effectLst/>
                <a:ea typeface="Calibri" panose="020F0502020204030204" pitchFamily="34" charset="0"/>
                <a:cs typeface="Calibri" panose="020F0502020204030204" pitchFamily="34" charset="0"/>
              </a:rPr>
              <a:t>Propositional logic</a:t>
            </a:r>
            <a:r>
              <a:rPr lang="en-US" sz="2400" dirty="0">
                <a:effectLst/>
                <a:ea typeface="Calibri" panose="020F0502020204030204" pitchFamily="34" charset="0"/>
                <a:cs typeface="Calibri" panose="020F0502020204030204" pitchFamily="34" charset="0"/>
              </a:rPr>
              <a:t>: world contains </a:t>
            </a:r>
            <a:r>
              <a:rPr lang="en-US" sz="2400" dirty="0">
                <a:solidFill>
                  <a:srgbClr val="C00000"/>
                </a:solidFill>
                <a:effectLst/>
                <a:ea typeface="Calibri" panose="020F0502020204030204" pitchFamily="34" charset="0"/>
                <a:cs typeface="Calibri" panose="020F0502020204030204" pitchFamily="34" charset="0"/>
              </a:rPr>
              <a:t>facts</a:t>
            </a:r>
          </a:p>
          <a:p>
            <a:r>
              <a:rPr lang="en-US" sz="2400" b="1" dirty="0">
                <a:effectLst/>
                <a:ea typeface="Calibri" panose="020F0502020204030204" pitchFamily="34" charset="0"/>
                <a:cs typeface="Calibri" panose="020F0502020204030204" pitchFamily="34" charset="0"/>
              </a:rPr>
              <a:t>First-order logic</a:t>
            </a:r>
            <a:r>
              <a:rPr lang="en-US" sz="2400" dirty="0">
                <a:effectLst/>
                <a:ea typeface="Calibri" panose="020F0502020204030204" pitchFamily="34" charset="0"/>
                <a:cs typeface="Calibri" panose="020F0502020204030204" pitchFamily="34" charset="0"/>
              </a:rPr>
              <a:t>: the world contains </a:t>
            </a:r>
            <a:r>
              <a:rPr lang="en-US" sz="2400" dirty="0">
                <a:solidFill>
                  <a:srgbClr val="C00000"/>
                </a:solidFill>
                <a:effectLst/>
                <a:ea typeface="Calibri" panose="020F0502020204030204" pitchFamily="34" charset="0"/>
                <a:cs typeface="Calibri" panose="020F0502020204030204" pitchFamily="34" charset="0"/>
              </a:rPr>
              <a:t>objects</a:t>
            </a:r>
            <a:r>
              <a:rPr lang="en-US" sz="2400" dirty="0">
                <a:effectLst/>
                <a:ea typeface="Calibri" panose="020F0502020204030204" pitchFamily="34" charset="0"/>
                <a:cs typeface="Calibri" panose="020F0502020204030204" pitchFamily="34" charset="0"/>
              </a:rPr>
              <a:t>, </a:t>
            </a:r>
            <a:r>
              <a:rPr lang="en-US" sz="2400" dirty="0">
                <a:solidFill>
                  <a:srgbClr val="C00000"/>
                </a:solidFill>
                <a:effectLst/>
                <a:ea typeface="Calibri" panose="020F0502020204030204" pitchFamily="34" charset="0"/>
                <a:cs typeface="Calibri" panose="020F0502020204030204" pitchFamily="34" charset="0"/>
              </a:rPr>
              <a:t>relations</a:t>
            </a:r>
            <a:r>
              <a:rPr lang="en-US" sz="2400" dirty="0">
                <a:effectLst/>
                <a:ea typeface="Calibri" panose="020F0502020204030204" pitchFamily="34" charset="0"/>
                <a:cs typeface="Calibri" panose="020F0502020204030204" pitchFamily="34" charset="0"/>
              </a:rPr>
              <a:t>, and </a:t>
            </a:r>
            <a:r>
              <a:rPr lang="en-US" sz="2400" dirty="0">
                <a:solidFill>
                  <a:srgbClr val="C00000"/>
                </a:solidFill>
                <a:effectLst/>
                <a:ea typeface="Calibri" panose="020F0502020204030204" pitchFamily="34" charset="0"/>
                <a:cs typeface="Calibri" panose="020F0502020204030204" pitchFamily="34" charset="0"/>
              </a:rPr>
              <a:t>functions</a:t>
            </a:r>
          </a:p>
          <a:p>
            <a:pPr lvl="1"/>
            <a:r>
              <a:rPr lang="en-US" sz="2000" b="1" dirty="0">
                <a:solidFill>
                  <a:srgbClr val="C00000"/>
                </a:solidFill>
                <a:effectLst/>
                <a:ea typeface="Calibri" panose="020F0502020204030204" pitchFamily="34" charset="0"/>
                <a:cs typeface="Calibri" panose="020F0502020204030204" pitchFamily="34" charset="0"/>
              </a:rPr>
              <a:t>Objects</a:t>
            </a:r>
            <a:r>
              <a:rPr lang="en-US" sz="2000" dirty="0">
                <a:effectLst/>
                <a:ea typeface="Calibri" panose="020F0502020204030204" pitchFamily="34" charset="0"/>
                <a:cs typeface="Calibri" panose="020F0502020204030204" pitchFamily="34" charset="0"/>
              </a:rPr>
              <a:t>: people, houses, numbers, theories, location, colors, baseball games, wars, centuries . . .</a:t>
            </a:r>
          </a:p>
          <a:p>
            <a:pPr lvl="1"/>
            <a:r>
              <a:rPr lang="en-US" sz="2000" b="1" dirty="0">
                <a:solidFill>
                  <a:srgbClr val="C00000"/>
                </a:solidFill>
                <a:effectLst/>
                <a:ea typeface="Calibri" panose="020F0502020204030204" pitchFamily="34" charset="0"/>
                <a:cs typeface="Calibri" panose="020F0502020204030204" pitchFamily="34" charset="0"/>
              </a:rPr>
              <a:t>Relations</a:t>
            </a:r>
            <a:r>
              <a:rPr lang="en-US" sz="2000" dirty="0">
                <a:effectLst/>
                <a:ea typeface="Calibri" panose="020F0502020204030204" pitchFamily="34" charset="0"/>
                <a:cs typeface="Calibri" panose="020F0502020204030204" pitchFamily="34" charset="0"/>
              </a:rPr>
              <a:t>: brother of, bigger than, inside, part of, has color, occurred after, owns, comes between, . . .</a:t>
            </a:r>
          </a:p>
          <a:p>
            <a:pPr lvl="1"/>
            <a:r>
              <a:rPr lang="en-US" sz="2000" b="1" dirty="0">
                <a:solidFill>
                  <a:srgbClr val="C00000"/>
                </a:solidFill>
                <a:effectLst/>
                <a:ea typeface="Calibri" panose="020F0502020204030204" pitchFamily="34" charset="0"/>
                <a:cs typeface="Calibri" panose="020F0502020204030204" pitchFamily="34" charset="0"/>
              </a:rPr>
              <a:t>Functions</a:t>
            </a:r>
            <a:r>
              <a:rPr lang="en-US" sz="2000" dirty="0">
                <a:effectLst/>
                <a:ea typeface="Calibri" panose="020F0502020204030204" pitchFamily="34" charset="0"/>
                <a:cs typeface="Calibri" panose="020F0502020204030204" pitchFamily="34" charset="0"/>
              </a:rPr>
              <a:t>: father of, best friend, third inning of, one more than, end of . . .</a:t>
            </a:r>
          </a:p>
          <a:p>
            <a:r>
              <a:rPr lang="en-US" sz="2400" dirty="0"/>
              <a:t>Introducing </a:t>
            </a:r>
            <a:r>
              <a:rPr lang="en-US" sz="2400" dirty="0">
                <a:solidFill>
                  <a:srgbClr val="C00000"/>
                </a:solidFill>
              </a:rPr>
              <a:t>variables</a:t>
            </a:r>
            <a:r>
              <a:rPr lang="en-US" sz="2400" dirty="0"/>
              <a:t> that refer to an arbitrary objects</a:t>
            </a:r>
          </a:p>
          <a:p>
            <a:r>
              <a:rPr lang="en-US" sz="2400" dirty="0"/>
              <a:t>Introducing </a:t>
            </a:r>
            <a:r>
              <a:rPr lang="en-US" sz="2400" dirty="0">
                <a:solidFill>
                  <a:srgbClr val="C00000"/>
                </a:solidFill>
              </a:rPr>
              <a:t>quantifiers</a:t>
            </a:r>
            <a:r>
              <a:rPr lang="en-US" sz="2400" b="1" dirty="0"/>
              <a:t> </a:t>
            </a:r>
            <a:r>
              <a:rPr lang="en-US" sz="2400" dirty="0"/>
              <a:t>allowing us to make statements over groups objects</a:t>
            </a:r>
            <a:endParaRPr lang="en-IN" sz="2400" dirty="0"/>
          </a:p>
          <a:p>
            <a:endParaRPr lang="en-US" sz="2400" dirty="0">
              <a:effectLst/>
              <a:ea typeface="Calibri" panose="020F0502020204030204" pitchFamily="34" charset="0"/>
              <a:cs typeface="Calibri" panose="020F0502020204030204" pitchFamily="34" charset="0"/>
            </a:endParaRPr>
          </a:p>
          <a:p>
            <a:pPr lvl="1"/>
            <a:endParaRPr lang="en-US" sz="20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922061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66961DA3-E142-EBB9-FF22-6DB6904B6C86}"/>
              </a:ext>
            </a:extLst>
          </p:cNvPr>
          <p:cNvSpPr>
            <a:spLocks noGrp="1" noChangeArrowheads="1"/>
          </p:cNvSpPr>
          <p:nvPr>
            <p:ph type="title"/>
          </p:nvPr>
        </p:nvSpPr>
        <p:spPr/>
        <p:txBody>
          <a:bodyPr/>
          <a:lstStyle/>
          <a:p>
            <a:r>
              <a:rPr lang="en-US" altLang="en-US" dirty="0"/>
              <a:t>Refutation Procedure - Example</a:t>
            </a:r>
          </a:p>
        </p:txBody>
      </p:sp>
      <p:graphicFrame>
        <p:nvGraphicFramePr>
          <p:cNvPr id="256003" name="Object 3">
            <a:extLst>
              <a:ext uri="{FF2B5EF4-FFF2-40B4-BE49-F238E27FC236}">
                <a16:creationId xmlns:a16="http://schemas.microsoft.com/office/drawing/2014/main" id="{504F5CBF-8A43-8706-F69E-BEBFE2FE8548}"/>
              </a:ext>
            </a:extLst>
          </p:cNvPr>
          <p:cNvGraphicFramePr>
            <a:graphicFrameLocks noChangeAspect="1"/>
          </p:cNvGraphicFramePr>
          <p:nvPr/>
        </p:nvGraphicFramePr>
        <p:xfrm>
          <a:off x="3321765" y="1355334"/>
          <a:ext cx="2673508" cy="347504"/>
        </p:xfrm>
        <a:graphic>
          <a:graphicData uri="http://schemas.openxmlformats.org/presentationml/2006/ole">
            <mc:AlternateContent xmlns:mc="http://schemas.openxmlformats.org/markup-compatibility/2006">
              <mc:Choice xmlns:v="urn:schemas-microsoft-com:vml" Requires="v">
                <p:oleObj name="Equation" r:id="rId2" imgW="2145960" imgH="279360" progId="Equation.DSMT4">
                  <p:embed/>
                </p:oleObj>
              </mc:Choice>
              <mc:Fallback>
                <p:oleObj name="Equation" r:id="rId2" imgW="2145960" imgH="279360" progId="Equation.DSMT4">
                  <p:embed/>
                  <p:pic>
                    <p:nvPicPr>
                      <p:cNvPr id="256003" name="Object 3">
                        <a:extLst>
                          <a:ext uri="{FF2B5EF4-FFF2-40B4-BE49-F238E27FC236}">
                            <a16:creationId xmlns:a16="http://schemas.microsoft.com/office/drawing/2014/main" id="{504F5CBF-8A43-8706-F69E-BEBFE2FE85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765" y="1355334"/>
                        <a:ext cx="2673508"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4" name="Object 4">
            <a:extLst>
              <a:ext uri="{FF2B5EF4-FFF2-40B4-BE49-F238E27FC236}">
                <a16:creationId xmlns:a16="http://schemas.microsoft.com/office/drawing/2014/main" id="{FBBAC80A-3B45-BB25-EFBE-46A24EAFC565}"/>
              </a:ext>
            </a:extLst>
          </p:cNvPr>
          <p:cNvGraphicFramePr>
            <a:graphicFrameLocks noChangeAspect="1"/>
          </p:cNvGraphicFramePr>
          <p:nvPr/>
        </p:nvGraphicFramePr>
        <p:xfrm>
          <a:off x="3297556" y="1688709"/>
          <a:ext cx="2577465" cy="347504"/>
        </p:xfrm>
        <a:graphic>
          <a:graphicData uri="http://schemas.openxmlformats.org/presentationml/2006/ole">
            <mc:AlternateContent xmlns:mc="http://schemas.openxmlformats.org/markup-compatibility/2006">
              <mc:Choice xmlns:v="urn:schemas-microsoft-com:vml" Requires="v">
                <p:oleObj name="Equation" r:id="rId4" imgW="2070000" imgH="279360" progId="Equation.DSMT4">
                  <p:embed/>
                </p:oleObj>
              </mc:Choice>
              <mc:Fallback>
                <p:oleObj name="Equation" r:id="rId4" imgW="2070000" imgH="279360" progId="Equation.DSMT4">
                  <p:embed/>
                  <p:pic>
                    <p:nvPicPr>
                      <p:cNvPr id="256004" name="Object 4">
                        <a:extLst>
                          <a:ext uri="{FF2B5EF4-FFF2-40B4-BE49-F238E27FC236}">
                            <a16:creationId xmlns:a16="http://schemas.microsoft.com/office/drawing/2014/main" id="{FBBAC80A-3B45-BB25-EFBE-46A24EAFC5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556" y="1688709"/>
                        <a:ext cx="2577465"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5" name="Object 5">
            <a:extLst>
              <a:ext uri="{FF2B5EF4-FFF2-40B4-BE49-F238E27FC236}">
                <a16:creationId xmlns:a16="http://schemas.microsoft.com/office/drawing/2014/main" id="{B0C73D56-F224-9CBA-ADB0-454573696722}"/>
              </a:ext>
            </a:extLst>
          </p:cNvPr>
          <p:cNvGraphicFramePr>
            <a:graphicFrameLocks noChangeAspect="1"/>
          </p:cNvGraphicFramePr>
          <p:nvPr/>
        </p:nvGraphicFramePr>
        <p:xfrm>
          <a:off x="3313986" y="2009384"/>
          <a:ext cx="2530317" cy="347504"/>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256005" name="Object 5">
                        <a:extLst>
                          <a:ext uri="{FF2B5EF4-FFF2-40B4-BE49-F238E27FC236}">
                            <a16:creationId xmlns:a16="http://schemas.microsoft.com/office/drawing/2014/main" id="{B0C73D56-F224-9CBA-ADB0-4545736967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86" y="2009384"/>
                        <a:ext cx="2530317"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6" name="Object 6">
            <a:extLst>
              <a:ext uri="{FF2B5EF4-FFF2-40B4-BE49-F238E27FC236}">
                <a16:creationId xmlns:a16="http://schemas.microsoft.com/office/drawing/2014/main" id="{AD58B095-09C7-8325-8213-FAA79C6DEFC9}"/>
              </a:ext>
            </a:extLst>
          </p:cNvPr>
          <p:cNvGraphicFramePr>
            <a:graphicFrameLocks noChangeAspect="1"/>
          </p:cNvGraphicFramePr>
          <p:nvPr/>
        </p:nvGraphicFramePr>
        <p:xfrm>
          <a:off x="3321765" y="2364984"/>
          <a:ext cx="6398260" cy="347504"/>
        </p:xfrm>
        <a:graphic>
          <a:graphicData uri="http://schemas.openxmlformats.org/presentationml/2006/ole">
            <mc:AlternateContent xmlns:mc="http://schemas.openxmlformats.org/markup-compatibility/2006">
              <mc:Choice xmlns:v="urn:schemas-microsoft-com:vml" Requires="v">
                <p:oleObj name="Equation" r:id="rId8" imgW="5143320" imgH="279360" progId="Equation.DSMT4">
                  <p:embed/>
                </p:oleObj>
              </mc:Choice>
              <mc:Fallback>
                <p:oleObj name="Equation" r:id="rId8" imgW="5143320" imgH="279360" progId="Equation.DSMT4">
                  <p:embed/>
                  <p:pic>
                    <p:nvPicPr>
                      <p:cNvPr id="256006" name="Object 6">
                        <a:extLst>
                          <a:ext uri="{FF2B5EF4-FFF2-40B4-BE49-F238E27FC236}">
                            <a16:creationId xmlns:a16="http://schemas.microsoft.com/office/drawing/2014/main" id="{AD58B095-09C7-8325-8213-FAA79C6DE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1765" y="2364984"/>
                        <a:ext cx="6398260"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7" name="Text Box 7">
            <a:extLst>
              <a:ext uri="{FF2B5EF4-FFF2-40B4-BE49-F238E27FC236}">
                <a16:creationId xmlns:a16="http://schemas.microsoft.com/office/drawing/2014/main" id="{6DFB8499-739A-A342-939B-D38EF68B1CA2}"/>
              </a:ext>
            </a:extLst>
          </p:cNvPr>
          <p:cNvSpPr txBox="1">
            <a:spLocks noChangeArrowheads="1"/>
          </p:cNvSpPr>
          <p:nvPr/>
        </p:nvSpPr>
        <p:spPr bwMode="auto">
          <a:xfrm>
            <a:off x="1519498" y="1937221"/>
            <a:ext cx="8947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b="1" i="1" dirty="0"/>
              <a:t>KB</a:t>
            </a:r>
            <a:r>
              <a:rPr lang="en-US" altLang="en-US" sz="2400" dirty="0"/>
              <a:t> =</a:t>
            </a:r>
          </a:p>
        </p:txBody>
      </p:sp>
      <p:sp>
        <p:nvSpPr>
          <p:cNvPr id="256008" name="AutoShape 8">
            <a:extLst>
              <a:ext uri="{FF2B5EF4-FFF2-40B4-BE49-F238E27FC236}">
                <a16:creationId xmlns:a16="http://schemas.microsoft.com/office/drawing/2014/main" id="{2A0B7ECB-3DF7-A947-207D-0EE1FCBE0D62}"/>
              </a:ext>
            </a:extLst>
          </p:cNvPr>
          <p:cNvSpPr>
            <a:spLocks noChangeArrowheads="1"/>
          </p:cNvSpPr>
          <p:nvPr/>
        </p:nvSpPr>
        <p:spPr bwMode="auto">
          <a:xfrm>
            <a:off x="2819400" y="1272704"/>
            <a:ext cx="7665862" cy="17907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56009" name="Object 9">
            <a:extLst>
              <a:ext uri="{FF2B5EF4-FFF2-40B4-BE49-F238E27FC236}">
                <a16:creationId xmlns:a16="http://schemas.microsoft.com/office/drawing/2014/main" id="{1EDBB84B-0068-27E2-D782-7C66FBD8655C}"/>
              </a:ext>
            </a:extLst>
          </p:cNvPr>
          <p:cNvGraphicFramePr>
            <a:graphicFrameLocks noChangeAspect="1"/>
          </p:cNvGraphicFramePr>
          <p:nvPr/>
        </p:nvGraphicFramePr>
        <p:xfrm>
          <a:off x="3313986" y="2693755"/>
          <a:ext cx="6555423" cy="347504"/>
        </p:xfrm>
        <a:graphic>
          <a:graphicData uri="http://schemas.openxmlformats.org/presentationml/2006/ole">
            <mc:AlternateContent xmlns:mc="http://schemas.openxmlformats.org/markup-compatibility/2006">
              <mc:Choice xmlns:v="urn:schemas-microsoft-com:vml" Requires="v">
                <p:oleObj name="Equation" r:id="rId10" imgW="5270400" imgH="279360" progId="Equation.DSMT4">
                  <p:embed/>
                </p:oleObj>
              </mc:Choice>
              <mc:Fallback>
                <p:oleObj name="Equation" r:id="rId10" imgW="5270400" imgH="279360" progId="Equation.DSMT4">
                  <p:embed/>
                  <p:pic>
                    <p:nvPicPr>
                      <p:cNvPr id="256009" name="Object 9">
                        <a:extLst>
                          <a:ext uri="{FF2B5EF4-FFF2-40B4-BE49-F238E27FC236}">
                            <a16:creationId xmlns:a16="http://schemas.microsoft.com/office/drawing/2014/main" id="{1EDBB84B-0068-27E2-D782-7C66FBD865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3986" y="2693755"/>
                        <a:ext cx="6555423"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4">
            <a:extLst>
              <a:ext uri="{FF2B5EF4-FFF2-40B4-BE49-F238E27FC236}">
                <a16:creationId xmlns:a16="http://schemas.microsoft.com/office/drawing/2014/main" id="{D98BC4B9-EE0E-248E-8D6F-E1F2B58B779B}"/>
              </a:ext>
            </a:extLst>
          </p:cNvPr>
          <p:cNvGraphicFramePr>
            <a:graphicFrameLocks noChangeAspect="1"/>
          </p:cNvGraphicFramePr>
          <p:nvPr>
            <p:extLst>
              <p:ext uri="{D42A27DB-BD31-4B8C-83A1-F6EECF244321}">
                <p14:modId xmlns:p14="http://schemas.microsoft.com/office/powerpoint/2010/main" val="1189803452"/>
              </p:ext>
            </p:extLst>
          </p:nvPr>
        </p:nvGraphicFramePr>
        <p:xfrm>
          <a:off x="2482056" y="4419277"/>
          <a:ext cx="1870075" cy="300037"/>
        </p:xfrm>
        <a:graphic>
          <a:graphicData uri="http://schemas.openxmlformats.org/presentationml/2006/ole">
            <mc:AlternateContent xmlns:mc="http://schemas.openxmlformats.org/markup-compatibility/2006">
              <mc:Choice xmlns:v="urn:schemas-microsoft-com:vml" Requires="v">
                <p:oleObj name="Equation" r:id="rId12" imgW="1650960" imgH="266400" progId="Equation.DSMT4">
                  <p:embed/>
                </p:oleObj>
              </mc:Choice>
              <mc:Fallback>
                <p:oleObj name="Equation" r:id="rId12" imgW="1650960" imgH="266400" progId="Equation.DSMT4">
                  <p:embed/>
                  <p:pic>
                    <p:nvPicPr>
                      <p:cNvPr id="257038" name="Object 14">
                        <a:extLst>
                          <a:ext uri="{FF2B5EF4-FFF2-40B4-BE49-F238E27FC236}">
                            <a16:creationId xmlns:a16="http://schemas.microsoft.com/office/drawing/2014/main" id="{4D662086-D28D-DF9E-ED28-A38BE303CC4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2056" y="4419277"/>
                        <a:ext cx="1870075"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7">
            <a:extLst>
              <a:ext uri="{FF2B5EF4-FFF2-40B4-BE49-F238E27FC236}">
                <a16:creationId xmlns:a16="http://schemas.microsoft.com/office/drawing/2014/main" id="{0F99FDE1-935B-F767-8CF8-881DC01A93B3}"/>
              </a:ext>
            </a:extLst>
          </p:cNvPr>
          <p:cNvSpPr txBox="1">
            <a:spLocks noChangeArrowheads="1"/>
          </p:cNvSpPr>
          <p:nvPr/>
        </p:nvSpPr>
        <p:spPr bwMode="auto">
          <a:xfrm>
            <a:off x="1519498" y="3723953"/>
            <a:ext cx="933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b="1" i="1" dirty="0"/>
              <a:t>KB</a:t>
            </a:r>
            <a:r>
              <a:rPr lang="en-US" altLang="en-US" sz="2400" dirty="0"/>
              <a:t> </a:t>
            </a:r>
            <a:r>
              <a:rPr lang="en-US" altLang="en-US" sz="2400" b="1" dirty="0">
                <a:solidFill>
                  <a:srgbClr val="C00000"/>
                </a:solidFill>
              </a:rPr>
              <a:t>╞</a:t>
            </a:r>
            <a:endParaRPr lang="en-US" altLang="en-US" sz="2400" dirty="0"/>
          </a:p>
        </p:txBody>
      </p:sp>
      <p:sp>
        <p:nvSpPr>
          <p:cNvPr id="4" name="Text Box 7">
            <a:extLst>
              <a:ext uri="{FF2B5EF4-FFF2-40B4-BE49-F238E27FC236}">
                <a16:creationId xmlns:a16="http://schemas.microsoft.com/office/drawing/2014/main" id="{832AE5A6-232D-3B06-38FA-9F9C359D3569}"/>
              </a:ext>
            </a:extLst>
          </p:cNvPr>
          <p:cNvSpPr txBox="1">
            <a:spLocks noChangeArrowheads="1"/>
          </p:cNvSpPr>
          <p:nvPr/>
        </p:nvSpPr>
        <p:spPr bwMode="auto">
          <a:xfrm>
            <a:off x="1519497" y="4323826"/>
            <a:ext cx="9332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b="1" i="1" dirty="0"/>
              <a:t>KB</a:t>
            </a:r>
            <a:r>
              <a:rPr lang="en-US" altLang="en-US" sz="2400" dirty="0"/>
              <a:t> </a:t>
            </a:r>
            <a:r>
              <a:rPr lang="en-US" altLang="en-US" sz="2400" b="1" dirty="0">
                <a:solidFill>
                  <a:srgbClr val="C00000"/>
                </a:solidFill>
              </a:rPr>
              <a:t>╞</a:t>
            </a:r>
            <a:endParaRPr lang="en-US" altLang="en-US" sz="2400" dirty="0"/>
          </a:p>
        </p:txBody>
      </p:sp>
      <p:graphicFrame>
        <p:nvGraphicFramePr>
          <p:cNvPr id="5" name="Object 15">
            <a:extLst>
              <a:ext uri="{FF2B5EF4-FFF2-40B4-BE49-F238E27FC236}">
                <a16:creationId xmlns:a16="http://schemas.microsoft.com/office/drawing/2014/main" id="{5E5C1AD4-C8D4-9987-CA4C-593D30CDAEC1}"/>
              </a:ext>
            </a:extLst>
          </p:cNvPr>
          <p:cNvGraphicFramePr>
            <a:graphicFrameLocks noChangeAspect="1"/>
          </p:cNvGraphicFramePr>
          <p:nvPr>
            <p:extLst>
              <p:ext uri="{D42A27DB-BD31-4B8C-83A1-F6EECF244321}">
                <p14:modId xmlns:p14="http://schemas.microsoft.com/office/powerpoint/2010/main" val="315024039"/>
              </p:ext>
            </p:extLst>
          </p:nvPr>
        </p:nvGraphicFramePr>
        <p:xfrm>
          <a:off x="2482056" y="3844305"/>
          <a:ext cx="2176463" cy="341313"/>
        </p:xfrm>
        <a:graphic>
          <a:graphicData uri="http://schemas.openxmlformats.org/presentationml/2006/ole">
            <mc:AlternateContent xmlns:mc="http://schemas.openxmlformats.org/markup-compatibility/2006">
              <mc:Choice xmlns:v="urn:schemas-microsoft-com:vml" Requires="v">
                <p:oleObj name="Equation" r:id="rId14" imgW="1777680" imgH="279360" progId="Equation.DSMT4">
                  <p:embed/>
                </p:oleObj>
              </mc:Choice>
              <mc:Fallback>
                <p:oleObj name="Equation" r:id="rId14" imgW="1777680" imgH="279360" progId="Equation.DSMT4">
                  <p:embed/>
                  <p:pic>
                    <p:nvPicPr>
                      <p:cNvPr id="257039" name="Object 15">
                        <a:extLst>
                          <a:ext uri="{FF2B5EF4-FFF2-40B4-BE49-F238E27FC236}">
                            <a16:creationId xmlns:a16="http://schemas.microsoft.com/office/drawing/2014/main" id="{22AB1556-B333-F254-E9B8-956EFE454D6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2056" y="3844305"/>
                        <a:ext cx="217646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7976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66961DA3-E142-EBB9-FF22-6DB6904B6C86}"/>
              </a:ext>
            </a:extLst>
          </p:cNvPr>
          <p:cNvSpPr>
            <a:spLocks noGrp="1" noChangeArrowheads="1"/>
          </p:cNvSpPr>
          <p:nvPr>
            <p:ph type="title"/>
          </p:nvPr>
        </p:nvSpPr>
        <p:spPr/>
        <p:txBody>
          <a:bodyPr/>
          <a:lstStyle/>
          <a:p>
            <a:r>
              <a:rPr lang="en-US" altLang="en-US" dirty="0"/>
              <a:t>Refutation Procedure - Example</a:t>
            </a:r>
          </a:p>
        </p:txBody>
      </p:sp>
      <p:graphicFrame>
        <p:nvGraphicFramePr>
          <p:cNvPr id="256003" name="Object 3">
            <a:extLst>
              <a:ext uri="{FF2B5EF4-FFF2-40B4-BE49-F238E27FC236}">
                <a16:creationId xmlns:a16="http://schemas.microsoft.com/office/drawing/2014/main" id="{504F5CBF-8A43-8706-F69E-BEBFE2FE8548}"/>
              </a:ext>
            </a:extLst>
          </p:cNvPr>
          <p:cNvGraphicFramePr>
            <a:graphicFrameLocks noChangeAspect="1"/>
          </p:cNvGraphicFramePr>
          <p:nvPr>
            <p:extLst>
              <p:ext uri="{D42A27DB-BD31-4B8C-83A1-F6EECF244321}">
                <p14:modId xmlns:p14="http://schemas.microsoft.com/office/powerpoint/2010/main" val="2241954627"/>
              </p:ext>
            </p:extLst>
          </p:nvPr>
        </p:nvGraphicFramePr>
        <p:xfrm>
          <a:off x="3321765" y="1355334"/>
          <a:ext cx="2673508" cy="347504"/>
        </p:xfrm>
        <a:graphic>
          <a:graphicData uri="http://schemas.openxmlformats.org/presentationml/2006/ole">
            <mc:AlternateContent xmlns:mc="http://schemas.openxmlformats.org/markup-compatibility/2006">
              <mc:Choice xmlns:v="urn:schemas-microsoft-com:vml" Requires="v">
                <p:oleObj name="Equation" r:id="rId2" imgW="2145960" imgH="279360" progId="Equation.DSMT4">
                  <p:embed/>
                </p:oleObj>
              </mc:Choice>
              <mc:Fallback>
                <p:oleObj name="Equation" r:id="rId2" imgW="2145960" imgH="279360" progId="Equation.DSMT4">
                  <p:embed/>
                  <p:pic>
                    <p:nvPicPr>
                      <p:cNvPr id="256003" name="Object 3">
                        <a:extLst>
                          <a:ext uri="{FF2B5EF4-FFF2-40B4-BE49-F238E27FC236}">
                            <a16:creationId xmlns:a16="http://schemas.microsoft.com/office/drawing/2014/main" id="{504F5CBF-8A43-8706-F69E-BEBFE2FE85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765" y="1355334"/>
                        <a:ext cx="2673508"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4" name="Object 4">
            <a:extLst>
              <a:ext uri="{FF2B5EF4-FFF2-40B4-BE49-F238E27FC236}">
                <a16:creationId xmlns:a16="http://schemas.microsoft.com/office/drawing/2014/main" id="{FBBAC80A-3B45-BB25-EFBE-46A24EAFC565}"/>
              </a:ext>
            </a:extLst>
          </p:cNvPr>
          <p:cNvGraphicFramePr>
            <a:graphicFrameLocks noChangeAspect="1"/>
          </p:cNvGraphicFramePr>
          <p:nvPr>
            <p:extLst>
              <p:ext uri="{D42A27DB-BD31-4B8C-83A1-F6EECF244321}">
                <p14:modId xmlns:p14="http://schemas.microsoft.com/office/powerpoint/2010/main" val="4122341607"/>
              </p:ext>
            </p:extLst>
          </p:nvPr>
        </p:nvGraphicFramePr>
        <p:xfrm>
          <a:off x="3297556" y="1688709"/>
          <a:ext cx="2577465" cy="347504"/>
        </p:xfrm>
        <a:graphic>
          <a:graphicData uri="http://schemas.openxmlformats.org/presentationml/2006/ole">
            <mc:AlternateContent xmlns:mc="http://schemas.openxmlformats.org/markup-compatibility/2006">
              <mc:Choice xmlns:v="urn:schemas-microsoft-com:vml" Requires="v">
                <p:oleObj name="Equation" r:id="rId4" imgW="2070000" imgH="279360" progId="Equation.DSMT4">
                  <p:embed/>
                </p:oleObj>
              </mc:Choice>
              <mc:Fallback>
                <p:oleObj name="Equation" r:id="rId4" imgW="2070000" imgH="279360" progId="Equation.DSMT4">
                  <p:embed/>
                  <p:pic>
                    <p:nvPicPr>
                      <p:cNvPr id="256004" name="Object 4">
                        <a:extLst>
                          <a:ext uri="{FF2B5EF4-FFF2-40B4-BE49-F238E27FC236}">
                            <a16:creationId xmlns:a16="http://schemas.microsoft.com/office/drawing/2014/main" id="{FBBAC80A-3B45-BB25-EFBE-46A24EAFC5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556" y="1688709"/>
                        <a:ext cx="2577465"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5" name="Object 5">
            <a:extLst>
              <a:ext uri="{FF2B5EF4-FFF2-40B4-BE49-F238E27FC236}">
                <a16:creationId xmlns:a16="http://schemas.microsoft.com/office/drawing/2014/main" id="{B0C73D56-F224-9CBA-ADB0-454573696722}"/>
              </a:ext>
            </a:extLst>
          </p:cNvPr>
          <p:cNvGraphicFramePr>
            <a:graphicFrameLocks noChangeAspect="1"/>
          </p:cNvGraphicFramePr>
          <p:nvPr>
            <p:extLst>
              <p:ext uri="{D42A27DB-BD31-4B8C-83A1-F6EECF244321}">
                <p14:modId xmlns:p14="http://schemas.microsoft.com/office/powerpoint/2010/main" val="3944447694"/>
              </p:ext>
            </p:extLst>
          </p:nvPr>
        </p:nvGraphicFramePr>
        <p:xfrm>
          <a:off x="3313986" y="2009384"/>
          <a:ext cx="2530317" cy="347504"/>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256005" name="Object 5">
                        <a:extLst>
                          <a:ext uri="{FF2B5EF4-FFF2-40B4-BE49-F238E27FC236}">
                            <a16:creationId xmlns:a16="http://schemas.microsoft.com/office/drawing/2014/main" id="{B0C73D56-F224-9CBA-ADB0-4545736967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986" y="2009384"/>
                        <a:ext cx="2530317"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6" name="Object 6">
            <a:extLst>
              <a:ext uri="{FF2B5EF4-FFF2-40B4-BE49-F238E27FC236}">
                <a16:creationId xmlns:a16="http://schemas.microsoft.com/office/drawing/2014/main" id="{AD58B095-09C7-8325-8213-FAA79C6DEFC9}"/>
              </a:ext>
            </a:extLst>
          </p:cNvPr>
          <p:cNvGraphicFramePr>
            <a:graphicFrameLocks noChangeAspect="1"/>
          </p:cNvGraphicFramePr>
          <p:nvPr>
            <p:extLst>
              <p:ext uri="{D42A27DB-BD31-4B8C-83A1-F6EECF244321}">
                <p14:modId xmlns:p14="http://schemas.microsoft.com/office/powerpoint/2010/main" val="2859966346"/>
              </p:ext>
            </p:extLst>
          </p:nvPr>
        </p:nvGraphicFramePr>
        <p:xfrm>
          <a:off x="3321765" y="2364984"/>
          <a:ext cx="6398260" cy="347504"/>
        </p:xfrm>
        <a:graphic>
          <a:graphicData uri="http://schemas.openxmlformats.org/presentationml/2006/ole">
            <mc:AlternateContent xmlns:mc="http://schemas.openxmlformats.org/markup-compatibility/2006">
              <mc:Choice xmlns:v="urn:schemas-microsoft-com:vml" Requires="v">
                <p:oleObj name="Equation" r:id="rId8" imgW="5143320" imgH="279360" progId="Equation.DSMT4">
                  <p:embed/>
                </p:oleObj>
              </mc:Choice>
              <mc:Fallback>
                <p:oleObj name="Equation" r:id="rId8" imgW="5143320" imgH="279360" progId="Equation.DSMT4">
                  <p:embed/>
                  <p:pic>
                    <p:nvPicPr>
                      <p:cNvPr id="256006" name="Object 6">
                        <a:extLst>
                          <a:ext uri="{FF2B5EF4-FFF2-40B4-BE49-F238E27FC236}">
                            <a16:creationId xmlns:a16="http://schemas.microsoft.com/office/drawing/2014/main" id="{AD58B095-09C7-8325-8213-FAA79C6DE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1765" y="2364984"/>
                        <a:ext cx="6398260"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07" name="Text Box 7">
            <a:extLst>
              <a:ext uri="{FF2B5EF4-FFF2-40B4-BE49-F238E27FC236}">
                <a16:creationId xmlns:a16="http://schemas.microsoft.com/office/drawing/2014/main" id="{6DFB8499-739A-A342-939B-D38EF68B1CA2}"/>
              </a:ext>
            </a:extLst>
          </p:cNvPr>
          <p:cNvSpPr txBox="1">
            <a:spLocks noChangeArrowheads="1"/>
          </p:cNvSpPr>
          <p:nvPr/>
        </p:nvSpPr>
        <p:spPr bwMode="auto">
          <a:xfrm>
            <a:off x="1519498" y="1937221"/>
            <a:ext cx="8947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b="1" i="1" dirty="0"/>
              <a:t>KB</a:t>
            </a:r>
            <a:r>
              <a:rPr lang="en-US" altLang="en-US" sz="2400" dirty="0"/>
              <a:t> =</a:t>
            </a:r>
          </a:p>
        </p:txBody>
      </p:sp>
      <p:sp>
        <p:nvSpPr>
          <p:cNvPr id="256008" name="AutoShape 8">
            <a:extLst>
              <a:ext uri="{FF2B5EF4-FFF2-40B4-BE49-F238E27FC236}">
                <a16:creationId xmlns:a16="http://schemas.microsoft.com/office/drawing/2014/main" id="{2A0B7ECB-3DF7-A947-207D-0EE1FCBE0D62}"/>
              </a:ext>
            </a:extLst>
          </p:cNvPr>
          <p:cNvSpPr>
            <a:spLocks noChangeArrowheads="1"/>
          </p:cNvSpPr>
          <p:nvPr/>
        </p:nvSpPr>
        <p:spPr bwMode="auto">
          <a:xfrm>
            <a:off x="2819400" y="1272704"/>
            <a:ext cx="7665862" cy="17907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56009" name="Object 9">
            <a:extLst>
              <a:ext uri="{FF2B5EF4-FFF2-40B4-BE49-F238E27FC236}">
                <a16:creationId xmlns:a16="http://schemas.microsoft.com/office/drawing/2014/main" id="{1EDBB84B-0068-27E2-D782-7C66FBD8655C}"/>
              </a:ext>
            </a:extLst>
          </p:cNvPr>
          <p:cNvGraphicFramePr>
            <a:graphicFrameLocks noChangeAspect="1"/>
          </p:cNvGraphicFramePr>
          <p:nvPr>
            <p:extLst>
              <p:ext uri="{D42A27DB-BD31-4B8C-83A1-F6EECF244321}">
                <p14:modId xmlns:p14="http://schemas.microsoft.com/office/powerpoint/2010/main" val="3812685550"/>
              </p:ext>
            </p:extLst>
          </p:nvPr>
        </p:nvGraphicFramePr>
        <p:xfrm>
          <a:off x="3313986" y="2693755"/>
          <a:ext cx="6555423" cy="347504"/>
        </p:xfrm>
        <a:graphic>
          <a:graphicData uri="http://schemas.openxmlformats.org/presentationml/2006/ole">
            <mc:AlternateContent xmlns:mc="http://schemas.openxmlformats.org/markup-compatibility/2006">
              <mc:Choice xmlns:v="urn:schemas-microsoft-com:vml" Requires="v">
                <p:oleObj name="Equation" r:id="rId10" imgW="5270400" imgH="279360" progId="Equation.DSMT4">
                  <p:embed/>
                </p:oleObj>
              </mc:Choice>
              <mc:Fallback>
                <p:oleObj name="Equation" r:id="rId10" imgW="5270400" imgH="279360" progId="Equation.DSMT4">
                  <p:embed/>
                  <p:pic>
                    <p:nvPicPr>
                      <p:cNvPr id="256009" name="Object 9">
                        <a:extLst>
                          <a:ext uri="{FF2B5EF4-FFF2-40B4-BE49-F238E27FC236}">
                            <a16:creationId xmlns:a16="http://schemas.microsoft.com/office/drawing/2014/main" id="{1EDBB84B-0068-27E2-D782-7C66FBD8655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3986" y="2693755"/>
                        <a:ext cx="6555423"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10" name="Text Box 10">
            <a:extLst>
              <a:ext uri="{FF2B5EF4-FFF2-40B4-BE49-F238E27FC236}">
                <a16:creationId xmlns:a16="http://schemas.microsoft.com/office/drawing/2014/main" id="{9ACE8DEF-7F19-712F-6626-9D995894CF19}"/>
              </a:ext>
            </a:extLst>
          </p:cNvPr>
          <p:cNvSpPr txBox="1">
            <a:spLocks noChangeArrowheads="1"/>
          </p:cNvSpPr>
          <p:nvPr/>
        </p:nvSpPr>
        <p:spPr bwMode="auto">
          <a:xfrm>
            <a:off x="1502661" y="3457074"/>
            <a:ext cx="30764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dirty="0">
                <a:solidFill>
                  <a:srgbClr val="FF0000"/>
                </a:solidFill>
              </a:rPr>
              <a:t>Converting 4 to CNF:</a:t>
            </a:r>
          </a:p>
        </p:txBody>
      </p:sp>
      <p:graphicFrame>
        <p:nvGraphicFramePr>
          <p:cNvPr id="256011" name="Object 11">
            <a:extLst>
              <a:ext uri="{FF2B5EF4-FFF2-40B4-BE49-F238E27FC236}">
                <a16:creationId xmlns:a16="http://schemas.microsoft.com/office/drawing/2014/main" id="{325B46CB-5B4C-93F3-29C1-38292BB9D44A}"/>
              </a:ext>
            </a:extLst>
          </p:cNvPr>
          <p:cNvGraphicFramePr>
            <a:graphicFrameLocks noChangeAspect="1"/>
          </p:cNvGraphicFramePr>
          <p:nvPr>
            <p:extLst>
              <p:ext uri="{D42A27DB-BD31-4B8C-83A1-F6EECF244321}">
                <p14:modId xmlns:p14="http://schemas.microsoft.com/office/powerpoint/2010/main" val="4274058412"/>
              </p:ext>
            </p:extLst>
          </p:nvPr>
        </p:nvGraphicFramePr>
        <p:xfrm>
          <a:off x="2440068" y="3945154"/>
          <a:ext cx="7695723" cy="347504"/>
        </p:xfrm>
        <a:graphic>
          <a:graphicData uri="http://schemas.openxmlformats.org/presentationml/2006/ole">
            <mc:AlternateContent xmlns:mc="http://schemas.openxmlformats.org/markup-compatibility/2006">
              <mc:Choice xmlns:v="urn:schemas-microsoft-com:vml" Requires="v">
                <p:oleObj name="Equation" r:id="rId12" imgW="6184800" imgH="279360" progId="Equation.DSMT4">
                  <p:embed/>
                </p:oleObj>
              </mc:Choice>
              <mc:Fallback>
                <p:oleObj name="Equation" r:id="rId12" imgW="6184800" imgH="279360" progId="Equation.DSMT4">
                  <p:embed/>
                  <p:pic>
                    <p:nvPicPr>
                      <p:cNvPr id="256011" name="Object 11">
                        <a:extLst>
                          <a:ext uri="{FF2B5EF4-FFF2-40B4-BE49-F238E27FC236}">
                            <a16:creationId xmlns:a16="http://schemas.microsoft.com/office/drawing/2014/main" id="{325B46CB-5B4C-93F3-29C1-38292BB9D4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0068" y="3945154"/>
                        <a:ext cx="7695723"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12" name="Text Box 12">
            <a:extLst>
              <a:ext uri="{FF2B5EF4-FFF2-40B4-BE49-F238E27FC236}">
                <a16:creationId xmlns:a16="http://schemas.microsoft.com/office/drawing/2014/main" id="{984E7DEA-31CD-285C-AA41-87959E6B6978}"/>
              </a:ext>
            </a:extLst>
          </p:cNvPr>
          <p:cNvSpPr txBox="1">
            <a:spLocks noChangeArrowheads="1"/>
          </p:cNvSpPr>
          <p:nvPr/>
        </p:nvSpPr>
        <p:spPr bwMode="auto">
          <a:xfrm>
            <a:off x="1509805" y="4573426"/>
            <a:ext cx="30764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dirty="0">
                <a:solidFill>
                  <a:srgbClr val="FF0000"/>
                </a:solidFill>
              </a:rPr>
              <a:t>Converting 5 to CNF:</a:t>
            </a:r>
          </a:p>
        </p:txBody>
      </p:sp>
      <p:graphicFrame>
        <p:nvGraphicFramePr>
          <p:cNvPr id="256013" name="Object 13">
            <a:extLst>
              <a:ext uri="{FF2B5EF4-FFF2-40B4-BE49-F238E27FC236}">
                <a16:creationId xmlns:a16="http://schemas.microsoft.com/office/drawing/2014/main" id="{F59EE30C-76CE-AC19-9251-34C91506D013}"/>
              </a:ext>
            </a:extLst>
          </p:cNvPr>
          <p:cNvGraphicFramePr>
            <a:graphicFrameLocks noChangeAspect="1"/>
          </p:cNvGraphicFramePr>
          <p:nvPr>
            <p:extLst>
              <p:ext uri="{D42A27DB-BD31-4B8C-83A1-F6EECF244321}">
                <p14:modId xmlns:p14="http://schemas.microsoft.com/office/powerpoint/2010/main" val="639430614"/>
              </p:ext>
            </p:extLst>
          </p:nvPr>
        </p:nvGraphicFramePr>
        <p:xfrm>
          <a:off x="2440068" y="5144866"/>
          <a:ext cx="6634003" cy="347504"/>
        </p:xfrm>
        <a:graphic>
          <a:graphicData uri="http://schemas.openxmlformats.org/presentationml/2006/ole">
            <mc:AlternateContent xmlns:mc="http://schemas.openxmlformats.org/markup-compatibility/2006">
              <mc:Choice xmlns:v="urn:schemas-microsoft-com:vml" Requires="v">
                <p:oleObj name="Equation" r:id="rId14" imgW="5333760" imgH="279360" progId="Equation.DSMT4">
                  <p:embed/>
                </p:oleObj>
              </mc:Choice>
              <mc:Fallback>
                <p:oleObj name="Equation" r:id="rId14" imgW="5333760" imgH="279360" progId="Equation.DSMT4">
                  <p:embed/>
                  <p:pic>
                    <p:nvPicPr>
                      <p:cNvPr id="256013" name="Object 13">
                        <a:extLst>
                          <a:ext uri="{FF2B5EF4-FFF2-40B4-BE49-F238E27FC236}">
                            <a16:creationId xmlns:a16="http://schemas.microsoft.com/office/drawing/2014/main" id="{F59EE30C-76CE-AC19-9251-34C91506D01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40068" y="5144866"/>
                        <a:ext cx="6634003" cy="347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14" name="Object 14">
            <a:extLst>
              <a:ext uri="{FF2B5EF4-FFF2-40B4-BE49-F238E27FC236}">
                <a16:creationId xmlns:a16="http://schemas.microsoft.com/office/drawing/2014/main" id="{6C74B9A9-8121-01A1-67AF-A515EFAAC9CF}"/>
              </a:ext>
            </a:extLst>
          </p:cNvPr>
          <p:cNvGraphicFramePr>
            <a:graphicFrameLocks noChangeAspect="1"/>
          </p:cNvGraphicFramePr>
          <p:nvPr>
            <p:extLst>
              <p:ext uri="{D42A27DB-BD31-4B8C-83A1-F6EECF244321}">
                <p14:modId xmlns:p14="http://schemas.microsoft.com/office/powerpoint/2010/main" val="1166098130"/>
              </p:ext>
            </p:extLst>
          </p:nvPr>
        </p:nvGraphicFramePr>
        <p:xfrm>
          <a:off x="2660968" y="5602145"/>
          <a:ext cx="6523990" cy="345758"/>
        </p:xfrm>
        <a:graphic>
          <a:graphicData uri="http://schemas.openxmlformats.org/presentationml/2006/ole">
            <mc:AlternateContent xmlns:mc="http://schemas.openxmlformats.org/markup-compatibility/2006">
              <mc:Choice xmlns:v="urn:schemas-microsoft-com:vml" Requires="v">
                <p:oleObj name="Equation" r:id="rId16" imgW="5244840" imgH="279360" progId="Equation.DSMT4">
                  <p:embed/>
                </p:oleObj>
              </mc:Choice>
              <mc:Fallback>
                <p:oleObj name="Equation" r:id="rId16" imgW="5244840" imgH="279360" progId="Equation.DSMT4">
                  <p:embed/>
                  <p:pic>
                    <p:nvPicPr>
                      <p:cNvPr id="256014" name="Object 14">
                        <a:extLst>
                          <a:ext uri="{FF2B5EF4-FFF2-40B4-BE49-F238E27FC236}">
                            <a16:creationId xmlns:a16="http://schemas.microsoft.com/office/drawing/2014/main" id="{6C74B9A9-8121-01A1-67AF-A515EFAAC9C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0968" y="5602145"/>
                        <a:ext cx="6523990" cy="3457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15" name="Object 15">
            <a:extLst>
              <a:ext uri="{FF2B5EF4-FFF2-40B4-BE49-F238E27FC236}">
                <a16:creationId xmlns:a16="http://schemas.microsoft.com/office/drawing/2014/main" id="{2F6978EB-A5C0-24DD-D795-1C2566E531A0}"/>
              </a:ext>
            </a:extLst>
          </p:cNvPr>
          <p:cNvGraphicFramePr>
            <a:graphicFrameLocks noChangeAspect="1"/>
          </p:cNvGraphicFramePr>
          <p:nvPr>
            <p:extLst>
              <p:ext uri="{D42A27DB-BD31-4B8C-83A1-F6EECF244321}">
                <p14:modId xmlns:p14="http://schemas.microsoft.com/office/powerpoint/2010/main" val="4183358013"/>
              </p:ext>
            </p:extLst>
          </p:nvPr>
        </p:nvGraphicFramePr>
        <p:xfrm>
          <a:off x="2708911" y="6055377"/>
          <a:ext cx="5259705" cy="328295"/>
        </p:xfrm>
        <a:graphic>
          <a:graphicData uri="http://schemas.openxmlformats.org/presentationml/2006/ole">
            <mc:AlternateContent xmlns:mc="http://schemas.openxmlformats.org/markup-compatibility/2006">
              <mc:Choice xmlns:v="urn:schemas-microsoft-com:vml" Requires="v">
                <p:oleObj name="Equation" r:id="rId18" imgW="4228920" imgH="266400" progId="Equation.DSMT4">
                  <p:embed/>
                </p:oleObj>
              </mc:Choice>
              <mc:Fallback>
                <p:oleObj name="Equation" r:id="rId18" imgW="4228920" imgH="266400" progId="Equation.DSMT4">
                  <p:embed/>
                  <p:pic>
                    <p:nvPicPr>
                      <p:cNvPr id="256015" name="Object 15">
                        <a:extLst>
                          <a:ext uri="{FF2B5EF4-FFF2-40B4-BE49-F238E27FC236}">
                            <a16:creationId xmlns:a16="http://schemas.microsoft.com/office/drawing/2014/main" id="{2F6978EB-A5C0-24DD-D795-1C2566E531A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8911" y="6055377"/>
                        <a:ext cx="5259705" cy="328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a:extLst>
              <a:ext uri="{FF2B5EF4-FFF2-40B4-BE49-F238E27FC236}">
                <a16:creationId xmlns:a16="http://schemas.microsoft.com/office/drawing/2014/main" id="{4613DEDC-1D83-B904-903A-CEF2068ADD29}"/>
              </a:ext>
            </a:extLst>
          </p:cNvPr>
          <p:cNvSpPr>
            <a:spLocks noGrp="1" noChangeArrowheads="1"/>
          </p:cNvSpPr>
          <p:nvPr>
            <p:ph type="title"/>
          </p:nvPr>
        </p:nvSpPr>
        <p:spPr/>
        <p:txBody>
          <a:bodyPr/>
          <a:lstStyle/>
          <a:p>
            <a:r>
              <a:rPr lang="en-US" altLang="en-US" sz="3200" dirty="0">
                <a:ea typeface="Calibri" panose="020F0502020204030204" pitchFamily="34" charset="0"/>
                <a:cs typeface="Calibri" panose="020F0502020204030204" pitchFamily="34" charset="0"/>
              </a:rPr>
              <a:t>Refutation Procedure - Example (cont.)</a:t>
            </a:r>
          </a:p>
        </p:txBody>
      </p:sp>
      <p:graphicFrame>
        <p:nvGraphicFramePr>
          <p:cNvPr id="257028" name="Object 4">
            <a:extLst>
              <a:ext uri="{FF2B5EF4-FFF2-40B4-BE49-F238E27FC236}">
                <a16:creationId xmlns:a16="http://schemas.microsoft.com/office/drawing/2014/main" id="{42A0D3F1-98E1-84D3-9D59-362791484B2D}"/>
              </a:ext>
            </a:extLst>
          </p:cNvPr>
          <p:cNvGraphicFramePr>
            <a:graphicFrameLocks noChangeAspect="1"/>
          </p:cNvGraphicFramePr>
          <p:nvPr/>
        </p:nvGraphicFramePr>
        <p:xfrm>
          <a:off x="3186113" y="1319789"/>
          <a:ext cx="2430462" cy="315913"/>
        </p:xfrm>
        <a:graphic>
          <a:graphicData uri="http://schemas.openxmlformats.org/presentationml/2006/ole">
            <mc:AlternateContent xmlns:mc="http://schemas.openxmlformats.org/markup-compatibility/2006">
              <mc:Choice xmlns:v="urn:schemas-microsoft-com:vml" Requires="v">
                <p:oleObj name="Equation" r:id="rId2" imgW="2145960" imgH="279360" progId="Equation.DSMT4">
                  <p:embed/>
                </p:oleObj>
              </mc:Choice>
              <mc:Fallback>
                <p:oleObj name="Equation" r:id="rId2" imgW="2145960" imgH="279360" progId="Equation.DSMT4">
                  <p:embed/>
                  <p:pic>
                    <p:nvPicPr>
                      <p:cNvPr id="257028" name="Object 4">
                        <a:extLst>
                          <a:ext uri="{FF2B5EF4-FFF2-40B4-BE49-F238E27FC236}">
                            <a16:creationId xmlns:a16="http://schemas.microsoft.com/office/drawing/2014/main" id="{42A0D3F1-98E1-84D3-9D59-362791484B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113" y="1319789"/>
                        <a:ext cx="243046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a:extLst>
              <a:ext uri="{FF2B5EF4-FFF2-40B4-BE49-F238E27FC236}">
                <a16:creationId xmlns:a16="http://schemas.microsoft.com/office/drawing/2014/main" id="{FD87452A-4DF2-117C-A5E2-68BC4DEAC370}"/>
              </a:ext>
            </a:extLst>
          </p:cNvPr>
          <p:cNvGraphicFramePr>
            <a:graphicFrameLocks noChangeAspect="1"/>
          </p:cNvGraphicFramePr>
          <p:nvPr/>
        </p:nvGraphicFramePr>
        <p:xfrm>
          <a:off x="3186113" y="1664276"/>
          <a:ext cx="2343150" cy="315912"/>
        </p:xfrm>
        <a:graphic>
          <a:graphicData uri="http://schemas.openxmlformats.org/presentationml/2006/ole">
            <mc:AlternateContent xmlns:mc="http://schemas.openxmlformats.org/markup-compatibility/2006">
              <mc:Choice xmlns:v="urn:schemas-microsoft-com:vml" Requires="v">
                <p:oleObj name="Equation" r:id="rId4" imgW="2070000" imgH="279360" progId="Equation.DSMT4">
                  <p:embed/>
                </p:oleObj>
              </mc:Choice>
              <mc:Fallback>
                <p:oleObj name="Equation" r:id="rId4" imgW="2070000" imgH="279360" progId="Equation.DSMT4">
                  <p:embed/>
                  <p:pic>
                    <p:nvPicPr>
                      <p:cNvPr id="257029" name="Object 5">
                        <a:extLst>
                          <a:ext uri="{FF2B5EF4-FFF2-40B4-BE49-F238E27FC236}">
                            <a16:creationId xmlns:a16="http://schemas.microsoft.com/office/drawing/2014/main" id="{FD87452A-4DF2-117C-A5E2-68BC4DEAC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664276"/>
                        <a:ext cx="23431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0" name="Object 6">
            <a:extLst>
              <a:ext uri="{FF2B5EF4-FFF2-40B4-BE49-F238E27FC236}">
                <a16:creationId xmlns:a16="http://schemas.microsoft.com/office/drawing/2014/main" id="{4FC0B8A7-FD44-5E47-1FA6-C64A90EFB4DB}"/>
              </a:ext>
            </a:extLst>
          </p:cNvPr>
          <p:cNvGraphicFramePr>
            <a:graphicFrameLocks noChangeAspect="1"/>
          </p:cNvGraphicFramePr>
          <p:nvPr/>
        </p:nvGraphicFramePr>
        <p:xfrm>
          <a:off x="3186114" y="2008764"/>
          <a:ext cx="2300287" cy="315913"/>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257030" name="Object 6">
                        <a:extLst>
                          <a:ext uri="{FF2B5EF4-FFF2-40B4-BE49-F238E27FC236}">
                            <a16:creationId xmlns:a16="http://schemas.microsoft.com/office/drawing/2014/main" id="{4FC0B8A7-FD44-5E47-1FA6-C64A90EFB4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4" y="2008764"/>
                        <a:ext cx="23002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1" name="Text Box 7">
            <a:extLst>
              <a:ext uri="{FF2B5EF4-FFF2-40B4-BE49-F238E27FC236}">
                <a16:creationId xmlns:a16="http://schemas.microsoft.com/office/drawing/2014/main" id="{CD97E7FB-7568-617C-92C1-8E96DC59177E}"/>
              </a:ext>
            </a:extLst>
          </p:cNvPr>
          <p:cNvSpPr txBox="1">
            <a:spLocks noChangeArrowheads="1"/>
          </p:cNvSpPr>
          <p:nvPr/>
        </p:nvSpPr>
        <p:spPr bwMode="auto">
          <a:xfrm>
            <a:off x="2117725" y="2161164"/>
            <a:ext cx="6094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i="1">
                <a:latin typeface="Calibri" panose="020F0502020204030204" pitchFamily="34" charset="0"/>
                <a:ea typeface="Calibri" panose="020F0502020204030204" pitchFamily="34" charset="0"/>
                <a:cs typeface="Calibri" panose="020F0502020204030204" pitchFamily="34" charset="0"/>
              </a:rPr>
              <a:t>KB</a:t>
            </a:r>
            <a:r>
              <a:rPr lang="en-US" altLang="en-US">
                <a:latin typeface="Calibri" panose="020F0502020204030204" pitchFamily="34" charset="0"/>
                <a:ea typeface="Calibri" panose="020F0502020204030204" pitchFamily="34" charset="0"/>
                <a:cs typeface="Calibri" panose="020F0502020204030204" pitchFamily="34" charset="0"/>
              </a:rPr>
              <a:t> =</a:t>
            </a:r>
          </a:p>
        </p:txBody>
      </p:sp>
      <p:sp>
        <p:nvSpPr>
          <p:cNvPr id="257032" name="AutoShape 8">
            <a:extLst>
              <a:ext uri="{FF2B5EF4-FFF2-40B4-BE49-F238E27FC236}">
                <a16:creationId xmlns:a16="http://schemas.microsoft.com/office/drawing/2014/main" id="{A3546C8D-6D4F-83D0-CC53-0FBB17DB5D0D}"/>
              </a:ext>
            </a:extLst>
          </p:cNvPr>
          <p:cNvSpPr>
            <a:spLocks noChangeArrowheads="1"/>
          </p:cNvSpPr>
          <p:nvPr/>
        </p:nvSpPr>
        <p:spPr bwMode="auto">
          <a:xfrm>
            <a:off x="2844800" y="1221363"/>
            <a:ext cx="5727700" cy="22479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Calibri" panose="020F0502020204030204" pitchFamily="34" charset="0"/>
              <a:ea typeface="Calibri" panose="020F0502020204030204" pitchFamily="34" charset="0"/>
              <a:cs typeface="Calibri" panose="020F0502020204030204" pitchFamily="34" charset="0"/>
            </a:endParaRPr>
          </a:p>
        </p:txBody>
      </p:sp>
      <p:sp>
        <p:nvSpPr>
          <p:cNvPr id="257033" name="Text Box 9">
            <a:extLst>
              <a:ext uri="{FF2B5EF4-FFF2-40B4-BE49-F238E27FC236}">
                <a16:creationId xmlns:a16="http://schemas.microsoft.com/office/drawing/2014/main" id="{60E1136C-CB54-14FD-C5BB-DE3282F35543}"/>
              </a:ext>
            </a:extLst>
          </p:cNvPr>
          <p:cNvSpPr txBox="1">
            <a:spLocks noChangeArrowheads="1"/>
          </p:cNvSpPr>
          <p:nvPr/>
        </p:nvSpPr>
        <p:spPr bwMode="auto">
          <a:xfrm>
            <a:off x="8913813" y="1872028"/>
            <a:ext cx="1416961" cy="923330"/>
          </a:xfrm>
          <a:prstGeom prst="wedgeRectCallout">
            <a:avLst>
              <a:gd name="adj1" fmla="val -63834"/>
              <a:gd name="adj2" fmla="val 21412"/>
            </a:avLst>
          </a:prstGeom>
          <a:ln>
            <a:noFill/>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Here is the final KB in clausal form:</a:t>
            </a:r>
          </a:p>
        </p:txBody>
      </p:sp>
      <p:graphicFrame>
        <p:nvGraphicFramePr>
          <p:cNvPr id="257034" name="Object 10">
            <a:extLst>
              <a:ext uri="{FF2B5EF4-FFF2-40B4-BE49-F238E27FC236}">
                <a16:creationId xmlns:a16="http://schemas.microsoft.com/office/drawing/2014/main" id="{CDF678B5-786C-052F-DA3A-F6EBE281BDE9}"/>
              </a:ext>
            </a:extLst>
          </p:cNvPr>
          <p:cNvGraphicFramePr>
            <a:graphicFrameLocks noChangeAspect="1"/>
          </p:cNvGraphicFramePr>
          <p:nvPr/>
        </p:nvGraphicFramePr>
        <p:xfrm>
          <a:off x="3186114" y="2353251"/>
          <a:ext cx="3375025" cy="315912"/>
        </p:xfrm>
        <a:graphic>
          <a:graphicData uri="http://schemas.openxmlformats.org/presentationml/2006/ole">
            <mc:AlternateContent xmlns:mc="http://schemas.openxmlformats.org/markup-compatibility/2006">
              <mc:Choice xmlns:v="urn:schemas-microsoft-com:vml" Requires="v">
                <p:oleObj name="Equation" r:id="rId8" imgW="2984400" imgH="279360" progId="Equation.DSMT4">
                  <p:embed/>
                </p:oleObj>
              </mc:Choice>
              <mc:Fallback>
                <p:oleObj name="Equation" r:id="rId8" imgW="2984400" imgH="279360" progId="Equation.DSMT4">
                  <p:embed/>
                  <p:pic>
                    <p:nvPicPr>
                      <p:cNvPr id="257034" name="Object 10">
                        <a:extLst>
                          <a:ext uri="{FF2B5EF4-FFF2-40B4-BE49-F238E27FC236}">
                            <a16:creationId xmlns:a16="http://schemas.microsoft.com/office/drawing/2014/main" id="{CDF678B5-786C-052F-DA3A-F6EBE281BD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114" y="2353251"/>
                        <a:ext cx="33750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5" name="Object 11">
            <a:extLst>
              <a:ext uri="{FF2B5EF4-FFF2-40B4-BE49-F238E27FC236}">
                <a16:creationId xmlns:a16="http://schemas.microsoft.com/office/drawing/2014/main" id="{1FB1D585-8A78-0AA1-4BC6-D19A9AA32D14}"/>
              </a:ext>
            </a:extLst>
          </p:cNvPr>
          <p:cNvGraphicFramePr>
            <a:graphicFrameLocks noChangeAspect="1"/>
          </p:cNvGraphicFramePr>
          <p:nvPr/>
        </p:nvGraphicFramePr>
        <p:xfrm>
          <a:off x="3186114" y="3043814"/>
          <a:ext cx="4981575" cy="314325"/>
        </p:xfrm>
        <a:graphic>
          <a:graphicData uri="http://schemas.openxmlformats.org/presentationml/2006/ole">
            <mc:AlternateContent xmlns:mc="http://schemas.openxmlformats.org/markup-compatibility/2006">
              <mc:Choice xmlns:v="urn:schemas-microsoft-com:vml" Requires="v">
                <p:oleObj name="Equation" r:id="rId10" imgW="4406760" imgH="279360" progId="Equation.DSMT4">
                  <p:embed/>
                </p:oleObj>
              </mc:Choice>
              <mc:Fallback>
                <p:oleObj name="Equation" r:id="rId10" imgW="4406760" imgH="279360" progId="Equation.DSMT4">
                  <p:embed/>
                  <p:pic>
                    <p:nvPicPr>
                      <p:cNvPr id="257035" name="Object 11">
                        <a:extLst>
                          <a:ext uri="{FF2B5EF4-FFF2-40B4-BE49-F238E27FC236}">
                            <a16:creationId xmlns:a16="http://schemas.microsoft.com/office/drawing/2014/main" id="{1FB1D585-8A78-0AA1-4BC6-D19A9AA32D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4" y="3043814"/>
                        <a:ext cx="4981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6" name="Object 12">
            <a:extLst>
              <a:ext uri="{FF2B5EF4-FFF2-40B4-BE49-F238E27FC236}">
                <a16:creationId xmlns:a16="http://schemas.microsoft.com/office/drawing/2014/main" id="{1D241CC4-B3C0-B95D-962F-F3CE192CCCEF}"/>
              </a:ext>
            </a:extLst>
          </p:cNvPr>
          <p:cNvGraphicFramePr>
            <a:graphicFrameLocks noChangeAspect="1"/>
          </p:cNvGraphicFramePr>
          <p:nvPr/>
        </p:nvGraphicFramePr>
        <p:xfrm>
          <a:off x="3186113" y="2697739"/>
          <a:ext cx="3460750" cy="315913"/>
        </p:xfrm>
        <a:graphic>
          <a:graphicData uri="http://schemas.openxmlformats.org/presentationml/2006/ole">
            <mc:AlternateContent xmlns:mc="http://schemas.openxmlformats.org/markup-compatibility/2006">
              <mc:Choice xmlns:v="urn:schemas-microsoft-com:vml" Requires="v">
                <p:oleObj name="Equation" r:id="rId12" imgW="3060360" imgH="279360" progId="Equation.DSMT4">
                  <p:embed/>
                </p:oleObj>
              </mc:Choice>
              <mc:Fallback>
                <p:oleObj name="Equation" r:id="rId12" imgW="3060360" imgH="279360" progId="Equation.DSMT4">
                  <p:embed/>
                  <p:pic>
                    <p:nvPicPr>
                      <p:cNvPr id="257036" name="Object 12">
                        <a:extLst>
                          <a:ext uri="{FF2B5EF4-FFF2-40B4-BE49-F238E27FC236}">
                            <a16:creationId xmlns:a16="http://schemas.microsoft.com/office/drawing/2014/main" id="{1D241CC4-B3C0-B95D-962F-F3CE192CCC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113" y="2697739"/>
                        <a:ext cx="34607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7" name="Text Box 13">
            <a:extLst>
              <a:ext uri="{FF2B5EF4-FFF2-40B4-BE49-F238E27FC236}">
                <a16:creationId xmlns:a16="http://schemas.microsoft.com/office/drawing/2014/main" id="{EA980AAB-5393-4662-A80C-BA923A0AA74A}"/>
              </a:ext>
            </a:extLst>
          </p:cNvPr>
          <p:cNvSpPr txBox="1">
            <a:spLocks noChangeArrowheads="1"/>
          </p:cNvSpPr>
          <p:nvPr/>
        </p:nvSpPr>
        <p:spPr bwMode="auto">
          <a:xfrm>
            <a:off x="2844800" y="4087068"/>
            <a:ext cx="62065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Next we want to prove the following using resolution refutation:</a:t>
            </a:r>
          </a:p>
        </p:txBody>
      </p:sp>
      <p:graphicFrame>
        <p:nvGraphicFramePr>
          <p:cNvPr id="257039" name="Object 15">
            <a:extLst>
              <a:ext uri="{FF2B5EF4-FFF2-40B4-BE49-F238E27FC236}">
                <a16:creationId xmlns:a16="http://schemas.microsoft.com/office/drawing/2014/main" id="{22AB1556-B333-F254-E9B8-956EFE454D6B}"/>
              </a:ext>
            </a:extLst>
          </p:cNvPr>
          <p:cNvGraphicFramePr>
            <a:graphicFrameLocks noChangeAspect="1"/>
          </p:cNvGraphicFramePr>
          <p:nvPr>
            <p:extLst>
              <p:ext uri="{D42A27DB-BD31-4B8C-83A1-F6EECF244321}">
                <p14:modId xmlns:p14="http://schemas.microsoft.com/office/powerpoint/2010/main" val="1082804692"/>
              </p:ext>
            </p:extLst>
          </p:nvPr>
        </p:nvGraphicFramePr>
        <p:xfrm>
          <a:off x="2962276" y="4937666"/>
          <a:ext cx="2176463" cy="341313"/>
        </p:xfrm>
        <a:graphic>
          <a:graphicData uri="http://schemas.openxmlformats.org/presentationml/2006/ole">
            <mc:AlternateContent xmlns:mc="http://schemas.openxmlformats.org/markup-compatibility/2006">
              <mc:Choice xmlns:v="urn:schemas-microsoft-com:vml" Requires="v">
                <p:oleObj name="Equation" r:id="rId14" imgW="1777680" imgH="279360" progId="Equation.DSMT4">
                  <p:embed/>
                </p:oleObj>
              </mc:Choice>
              <mc:Fallback>
                <p:oleObj name="Equation" r:id="rId14" imgW="1777680" imgH="279360" progId="Equation.DSMT4">
                  <p:embed/>
                  <p:pic>
                    <p:nvPicPr>
                      <p:cNvPr id="257039" name="Object 15">
                        <a:extLst>
                          <a:ext uri="{FF2B5EF4-FFF2-40B4-BE49-F238E27FC236}">
                            <a16:creationId xmlns:a16="http://schemas.microsoft.com/office/drawing/2014/main" id="{22AB1556-B333-F254-E9B8-956EFE454D6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2276" y="4937666"/>
                        <a:ext cx="217646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41" name="Text Box 17">
            <a:extLst>
              <a:ext uri="{FF2B5EF4-FFF2-40B4-BE49-F238E27FC236}">
                <a16:creationId xmlns:a16="http://schemas.microsoft.com/office/drawing/2014/main" id="{7B904DDF-D3D0-D657-284A-E094D9E20DFE}"/>
              </a:ext>
            </a:extLst>
          </p:cNvPr>
          <p:cNvSpPr txBox="1">
            <a:spLocks noChangeArrowheads="1"/>
          </p:cNvSpPr>
          <p:nvPr/>
        </p:nvSpPr>
        <p:spPr bwMode="auto">
          <a:xfrm>
            <a:off x="5330825" y="4864641"/>
            <a:ext cx="38893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006600"/>
                </a:solidFill>
                <a:latin typeface="Calibri" panose="020F0502020204030204" pitchFamily="34" charset="0"/>
                <a:ea typeface="Calibri" panose="020F0502020204030204" pitchFamily="34" charset="0"/>
                <a:cs typeface="Calibri" panose="020F0502020204030204" pitchFamily="34" charset="0"/>
              </a:rPr>
              <a:t>(there is someone who is john’s parent)</a:t>
            </a:r>
          </a:p>
        </p:txBody>
      </p:sp>
    </p:spTree>
    <p:extLst>
      <p:ext uri="{BB962C8B-B14F-4D97-AF65-F5344CB8AC3E}">
        <p14:creationId xmlns:p14="http://schemas.microsoft.com/office/powerpoint/2010/main" val="30338576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7027" name="Rectangle 3">
            <a:extLst>
              <a:ext uri="{FF2B5EF4-FFF2-40B4-BE49-F238E27FC236}">
                <a16:creationId xmlns:a16="http://schemas.microsoft.com/office/drawing/2014/main" id="{4613DEDC-1D83-B904-903A-CEF2068ADD29}"/>
              </a:ext>
            </a:extLst>
          </p:cNvPr>
          <p:cNvSpPr>
            <a:spLocks noGrp="1" noChangeArrowheads="1"/>
          </p:cNvSpPr>
          <p:nvPr>
            <p:ph type="title"/>
          </p:nvPr>
        </p:nvSpPr>
        <p:spPr/>
        <p:txBody>
          <a:bodyPr/>
          <a:lstStyle/>
          <a:p>
            <a:r>
              <a:rPr lang="en-US" altLang="en-US" sz="3200" dirty="0">
                <a:ea typeface="Calibri" panose="020F0502020204030204" pitchFamily="34" charset="0"/>
                <a:cs typeface="Calibri" panose="020F0502020204030204" pitchFamily="34" charset="0"/>
              </a:rPr>
              <a:t>Refutation Procedure - Example (cont.)</a:t>
            </a:r>
          </a:p>
        </p:txBody>
      </p:sp>
      <p:graphicFrame>
        <p:nvGraphicFramePr>
          <p:cNvPr id="257028" name="Object 4">
            <a:extLst>
              <a:ext uri="{FF2B5EF4-FFF2-40B4-BE49-F238E27FC236}">
                <a16:creationId xmlns:a16="http://schemas.microsoft.com/office/drawing/2014/main" id="{42A0D3F1-98E1-84D3-9D59-362791484B2D}"/>
              </a:ext>
            </a:extLst>
          </p:cNvPr>
          <p:cNvGraphicFramePr>
            <a:graphicFrameLocks noChangeAspect="1"/>
          </p:cNvGraphicFramePr>
          <p:nvPr>
            <p:extLst>
              <p:ext uri="{D42A27DB-BD31-4B8C-83A1-F6EECF244321}">
                <p14:modId xmlns:p14="http://schemas.microsoft.com/office/powerpoint/2010/main" val="689415203"/>
              </p:ext>
            </p:extLst>
          </p:nvPr>
        </p:nvGraphicFramePr>
        <p:xfrm>
          <a:off x="3186113" y="1319789"/>
          <a:ext cx="2430462" cy="315913"/>
        </p:xfrm>
        <a:graphic>
          <a:graphicData uri="http://schemas.openxmlformats.org/presentationml/2006/ole">
            <mc:AlternateContent xmlns:mc="http://schemas.openxmlformats.org/markup-compatibility/2006">
              <mc:Choice xmlns:v="urn:schemas-microsoft-com:vml" Requires="v">
                <p:oleObj name="Equation" r:id="rId2" imgW="2145960" imgH="279360" progId="Equation.DSMT4">
                  <p:embed/>
                </p:oleObj>
              </mc:Choice>
              <mc:Fallback>
                <p:oleObj name="Equation" r:id="rId2" imgW="2145960" imgH="279360" progId="Equation.DSMT4">
                  <p:embed/>
                  <p:pic>
                    <p:nvPicPr>
                      <p:cNvPr id="257028" name="Object 4">
                        <a:extLst>
                          <a:ext uri="{FF2B5EF4-FFF2-40B4-BE49-F238E27FC236}">
                            <a16:creationId xmlns:a16="http://schemas.microsoft.com/office/drawing/2014/main" id="{42A0D3F1-98E1-84D3-9D59-362791484B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113" y="1319789"/>
                        <a:ext cx="243046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a:extLst>
              <a:ext uri="{FF2B5EF4-FFF2-40B4-BE49-F238E27FC236}">
                <a16:creationId xmlns:a16="http://schemas.microsoft.com/office/drawing/2014/main" id="{FD87452A-4DF2-117C-A5E2-68BC4DEAC370}"/>
              </a:ext>
            </a:extLst>
          </p:cNvPr>
          <p:cNvGraphicFramePr>
            <a:graphicFrameLocks noChangeAspect="1"/>
          </p:cNvGraphicFramePr>
          <p:nvPr>
            <p:extLst>
              <p:ext uri="{D42A27DB-BD31-4B8C-83A1-F6EECF244321}">
                <p14:modId xmlns:p14="http://schemas.microsoft.com/office/powerpoint/2010/main" val="3942646871"/>
              </p:ext>
            </p:extLst>
          </p:nvPr>
        </p:nvGraphicFramePr>
        <p:xfrm>
          <a:off x="3186113" y="1664276"/>
          <a:ext cx="2343150" cy="315912"/>
        </p:xfrm>
        <a:graphic>
          <a:graphicData uri="http://schemas.openxmlformats.org/presentationml/2006/ole">
            <mc:AlternateContent xmlns:mc="http://schemas.openxmlformats.org/markup-compatibility/2006">
              <mc:Choice xmlns:v="urn:schemas-microsoft-com:vml" Requires="v">
                <p:oleObj name="Equation" r:id="rId4" imgW="2070000" imgH="279360" progId="Equation.DSMT4">
                  <p:embed/>
                </p:oleObj>
              </mc:Choice>
              <mc:Fallback>
                <p:oleObj name="Equation" r:id="rId4" imgW="2070000" imgH="279360" progId="Equation.DSMT4">
                  <p:embed/>
                  <p:pic>
                    <p:nvPicPr>
                      <p:cNvPr id="257029" name="Object 5">
                        <a:extLst>
                          <a:ext uri="{FF2B5EF4-FFF2-40B4-BE49-F238E27FC236}">
                            <a16:creationId xmlns:a16="http://schemas.microsoft.com/office/drawing/2014/main" id="{FD87452A-4DF2-117C-A5E2-68BC4DEAC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664276"/>
                        <a:ext cx="23431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0" name="Object 6">
            <a:extLst>
              <a:ext uri="{FF2B5EF4-FFF2-40B4-BE49-F238E27FC236}">
                <a16:creationId xmlns:a16="http://schemas.microsoft.com/office/drawing/2014/main" id="{4FC0B8A7-FD44-5E47-1FA6-C64A90EFB4DB}"/>
              </a:ext>
            </a:extLst>
          </p:cNvPr>
          <p:cNvGraphicFramePr>
            <a:graphicFrameLocks noChangeAspect="1"/>
          </p:cNvGraphicFramePr>
          <p:nvPr>
            <p:extLst>
              <p:ext uri="{D42A27DB-BD31-4B8C-83A1-F6EECF244321}">
                <p14:modId xmlns:p14="http://schemas.microsoft.com/office/powerpoint/2010/main" val="3751273454"/>
              </p:ext>
            </p:extLst>
          </p:nvPr>
        </p:nvGraphicFramePr>
        <p:xfrm>
          <a:off x="3186114" y="2008764"/>
          <a:ext cx="2300287" cy="315913"/>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257030" name="Object 6">
                        <a:extLst>
                          <a:ext uri="{FF2B5EF4-FFF2-40B4-BE49-F238E27FC236}">
                            <a16:creationId xmlns:a16="http://schemas.microsoft.com/office/drawing/2014/main" id="{4FC0B8A7-FD44-5E47-1FA6-C64A90EFB4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4" y="2008764"/>
                        <a:ext cx="23002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1" name="Text Box 7">
            <a:extLst>
              <a:ext uri="{FF2B5EF4-FFF2-40B4-BE49-F238E27FC236}">
                <a16:creationId xmlns:a16="http://schemas.microsoft.com/office/drawing/2014/main" id="{CD97E7FB-7568-617C-92C1-8E96DC59177E}"/>
              </a:ext>
            </a:extLst>
          </p:cNvPr>
          <p:cNvSpPr txBox="1">
            <a:spLocks noChangeArrowheads="1"/>
          </p:cNvSpPr>
          <p:nvPr/>
        </p:nvSpPr>
        <p:spPr bwMode="auto">
          <a:xfrm>
            <a:off x="2117725" y="2161164"/>
            <a:ext cx="6094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i="1">
                <a:latin typeface="Calibri" panose="020F0502020204030204" pitchFamily="34" charset="0"/>
                <a:ea typeface="Calibri" panose="020F0502020204030204" pitchFamily="34" charset="0"/>
                <a:cs typeface="Calibri" panose="020F0502020204030204" pitchFamily="34" charset="0"/>
              </a:rPr>
              <a:t>KB</a:t>
            </a:r>
            <a:r>
              <a:rPr lang="en-US" altLang="en-US">
                <a:latin typeface="Calibri" panose="020F0502020204030204" pitchFamily="34" charset="0"/>
                <a:ea typeface="Calibri" panose="020F0502020204030204" pitchFamily="34" charset="0"/>
                <a:cs typeface="Calibri" panose="020F0502020204030204" pitchFamily="34" charset="0"/>
              </a:rPr>
              <a:t> =</a:t>
            </a:r>
          </a:p>
        </p:txBody>
      </p:sp>
      <p:sp>
        <p:nvSpPr>
          <p:cNvPr id="257032" name="AutoShape 8">
            <a:extLst>
              <a:ext uri="{FF2B5EF4-FFF2-40B4-BE49-F238E27FC236}">
                <a16:creationId xmlns:a16="http://schemas.microsoft.com/office/drawing/2014/main" id="{A3546C8D-6D4F-83D0-CC53-0FBB17DB5D0D}"/>
              </a:ext>
            </a:extLst>
          </p:cNvPr>
          <p:cNvSpPr>
            <a:spLocks noChangeArrowheads="1"/>
          </p:cNvSpPr>
          <p:nvPr/>
        </p:nvSpPr>
        <p:spPr bwMode="auto">
          <a:xfrm>
            <a:off x="2844800" y="1221363"/>
            <a:ext cx="5727700" cy="22479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Calibri" panose="020F0502020204030204" pitchFamily="34" charset="0"/>
              <a:ea typeface="Calibri" panose="020F0502020204030204" pitchFamily="34" charset="0"/>
              <a:cs typeface="Calibri" panose="020F0502020204030204" pitchFamily="34" charset="0"/>
            </a:endParaRPr>
          </a:p>
        </p:txBody>
      </p:sp>
      <p:sp>
        <p:nvSpPr>
          <p:cNvPr id="257033" name="Text Box 9">
            <a:extLst>
              <a:ext uri="{FF2B5EF4-FFF2-40B4-BE49-F238E27FC236}">
                <a16:creationId xmlns:a16="http://schemas.microsoft.com/office/drawing/2014/main" id="{60E1136C-CB54-14FD-C5BB-DE3282F35543}"/>
              </a:ext>
            </a:extLst>
          </p:cNvPr>
          <p:cNvSpPr txBox="1">
            <a:spLocks noChangeArrowheads="1"/>
          </p:cNvSpPr>
          <p:nvPr/>
        </p:nvSpPr>
        <p:spPr bwMode="auto">
          <a:xfrm>
            <a:off x="8913813" y="1872028"/>
            <a:ext cx="1416961" cy="923330"/>
          </a:xfrm>
          <a:prstGeom prst="wedgeRectCallout">
            <a:avLst>
              <a:gd name="adj1" fmla="val -63834"/>
              <a:gd name="adj2" fmla="val 21412"/>
            </a:avLst>
          </a:prstGeom>
          <a:ln>
            <a:noFill/>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Here is the final KB in clausal form:</a:t>
            </a:r>
          </a:p>
        </p:txBody>
      </p:sp>
      <p:graphicFrame>
        <p:nvGraphicFramePr>
          <p:cNvPr id="257034" name="Object 10">
            <a:extLst>
              <a:ext uri="{FF2B5EF4-FFF2-40B4-BE49-F238E27FC236}">
                <a16:creationId xmlns:a16="http://schemas.microsoft.com/office/drawing/2014/main" id="{CDF678B5-786C-052F-DA3A-F6EBE281BDE9}"/>
              </a:ext>
            </a:extLst>
          </p:cNvPr>
          <p:cNvGraphicFramePr>
            <a:graphicFrameLocks noChangeAspect="1"/>
          </p:cNvGraphicFramePr>
          <p:nvPr>
            <p:extLst>
              <p:ext uri="{D42A27DB-BD31-4B8C-83A1-F6EECF244321}">
                <p14:modId xmlns:p14="http://schemas.microsoft.com/office/powerpoint/2010/main" val="3019285940"/>
              </p:ext>
            </p:extLst>
          </p:nvPr>
        </p:nvGraphicFramePr>
        <p:xfrm>
          <a:off x="3186114" y="2353251"/>
          <a:ext cx="3375025" cy="315912"/>
        </p:xfrm>
        <a:graphic>
          <a:graphicData uri="http://schemas.openxmlformats.org/presentationml/2006/ole">
            <mc:AlternateContent xmlns:mc="http://schemas.openxmlformats.org/markup-compatibility/2006">
              <mc:Choice xmlns:v="urn:schemas-microsoft-com:vml" Requires="v">
                <p:oleObj name="Equation" r:id="rId8" imgW="2984400" imgH="279360" progId="Equation.DSMT4">
                  <p:embed/>
                </p:oleObj>
              </mc:Choice>
              <mc:Fallback>
                <p:oleObj name="Equation" r:id="rId8" imgW="2984400" imgH="279360" progId="Equation.DSMT4">
                  <p:embed/>
                  <p:pic>
                    <p:nvPicPr>
                      <p:cNvPr id="257034" name="Object 10">
                        <a:extLst>
                          <a:ext uri="{FF2B5EF4-FFF2-40B4-BE49-F238E27FC236}">
                            <a16:creationId xmlns:a16="http://schemas.microsoft.com/office/drawing/2014/main" id="{CDF678B5-786C-052F-DA3A-F6EBE281BD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114" y="2353251"/>
                        <a:ext cx="33750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5" name="Object 11">
            <a:extLst>
              <a:ext uri="{FF2B5EF4-FFF2-40B4-BE49-F238E27FC236}">
                <a16:creationId xmlns:a16="http://schemas.microsoft.com/office/drawing/2014/main" id="{1FB1D585-8A78-0AA1-4BC6-D19A9AA32D14}"/>
              </a:ext>
            </a:extLst>
          </p:cNvPr>
          <p:cNvGraphicFramePr>
            <a:graphicFrameLocks noChangeAspect="1"/>
          </p:cNvGraphicFramePr>
          <p:nvPr>
            <p:extLst>
              <p:ext uri="{D42A27DB-BD31-4B8C-83A1-F6EECF244321}">
                <p14:modId xmlns:p14="http://schemas.microsoft.com/office/powerpoint/2010/main" val="3081710808"/>
              </p:ext>
            </p:extLst>
          </p:nvPr>
        </p:nvGraphicFramePr>
        <p:xfrm>
          <a:off x="3186114" y="3043814"/>
          <a:ext cx="4981575" cy="314325"/>
        </p:xfrm>
        <a:graphic>
          <a:graphicData uri="http://schemas.openxmlformats.org/presentationml/2006/ole">
            <mc:AlternateContent xmlns:mc="http://schemas.openxmlformats.org/markup-compatibility/2006">
              <mc:Choice xmlns:v="urn:schemas-microsoft-com:vml" Requires="v">
                <p:oleObj name="Equation" r:id="rId10" imgW="4406760" imgH="279360" progId="Equation.DSMT4">
                  <p:embed/>
                </p:oleObj>
              </mc:Choice>
              <mc:Fallback>
                <p:oleObj name="Equation" r:id="rId10" imgW="4406760" imgH="279360" progId="Equation.DSMT4">
                  <p:embed/>
                  <p:pic>
                    <p:nvPicPr>
                      <p:cNvPr id="257035" name="Object 11">
                        <a:extLst>
                          <a:ext uri="{FF2B5EF4-FFF2-40B4-BE49-F238E27FC236}">
                            <a16:creationId xmlns:a16="http://schemas.microsoft.com/office/drawing/2014/main" id="{1FB1D585-8A78-0AA1-4BC6-D19A9AA32D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4" y="3043814"/>
                        <a:ext cx="4981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6" name="Object 12">
            <a:extLst>
              <a:ext uri="{FF2B5EF4-FFF2-40B4-BE49-F238E27FC236}">
                <a16:creationId xmlns:a16="http://schemas.microsoft.com/office/drawing/2014/main" id="{1D241CC4-B3C0-B95D-962F-F3CE192CCCEF}"/>
              </a:ext>
            </a:extLst>
          </p:cNvPr>
          <p:cNvGraphicFramePr>
            <a:graphicFrameLocks noChangeAspect="1"/>
          </p:cNvGraphicFramePr>
          <p:nvPr>
            <p:extLst>
              <p:ext uri="{D42A27DB-BD31-4B8C-83A1-F6EECF244321}">
                <p14:modId xmlns:p14="http://schemas.microsoft.com/office/powerpoint/2010/main" val="895747344"/>
              </p:ext>
            </p:extLst>
          </p:nvPr>
        </p:nvGraphicFramePr>
        <p:xfrm>
          <a:off x="3186113" y="2697739"/>
          <a:ext cx="3460750" cy="315913"/>
        </p:xfrm>
        <a:graphic>
          <a:graphicData uri="http://schemas.openxmlformats.org/presentationml/2006/ole">
            <mc:AlternateContent xmlns:mc="http://schemas.openxmlformats.org/markup-compatibility/2006">
              <mc:Choice xmlns:v="urn:schemas-microsoft-com:vml" Requires="v">
                <p:oleObj name="Equation" r:id="rId12" imgW="3060360" imgH="279360" progId="Equation.DSMT4">
                  <p:embed/>
                </p:oleObj>
              </mc:Choice>
              <mc:Fallback>
                <p:oleObj name="Equation" r:id="rId12" imgW="3060360" imgH="279360" progId="Equation.DSMT4">
                  <p:embed/>
                  <p:pic>
                    <p:nvPicPr>
                      <p:cNvPr id="257036" name="Object 12">
                        <a:extLst>
                          <a:ext uri="{FF2B5EF4-FFF2-40B4-BE49-F238E27FC236}">
                            <a16:creationId xmlns:a16="http://schemas.microsoft.com/office/drawing/2014/main" id="{1D241CC4-B3C0-B95D-962F-F3CE192CCC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113" y="2697739"/>
                        <a:ext cx="34607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7" name="Text Box 13">
            <a:extLst>
              <a:ext uri="{FF2B5EF4-FFF2-40B4-BE49-F238E27FC236}">
                <a16:creationId xmlns:a16="http://schemas.microsoft.com/office/drawing/2014/main" id="{EA980AAB-5393-4662-A80C-BA923A0AA74A}"/>
              </a:ext>
            </a:extLst>
          </p:cNvPr>
          <p:cNvSpPr txBox="1">
            <a:spLocks noChangeArrowheads="1"/>
          </p:cNvSpPr>
          <p:nvPr/>
        </p:nvSpPr>
        <p:spPr bwMode="auto">
          <a:xfrm>
            <a:off x="2168525" y="5577464"/>
            <a:ext cx="69503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Next we want to prove each of the following using resolution refutation:</a:t>
            </a:r>
          </a:p>
        </p:txBody>
      </p:sp>
      <p:graphicFrame>
        <p:nvGraphicFramePr>
          <p:cNvPr id="257038" name="Object 14">
            <a:extLst>
              <a:ext uri="{FF2B5EF4-FFF2-40B4-BE49-F238E27FC236}">
                <a16:creationId xmlns:a16="http://schemas.microsoft.com/office/drawing/2014/main" id="{4D662086-D28D-DF9E-ED28-A38BE303CC49}"/>
              </a:ext>
            </a:extLst>
          </p:cNvPr>
          <p:cNvGraphicFramePr>
            <a:graphicFrameLocks noChangeAspect="1"/>
          </p:cNvGraphicFramePr>
          <p:nvPr>
            <p:extLst>
              <p:ext uri="{D42A27DB-BD31-4B8C-83A1-F6EECF244321}">
                <p14:modId xmlns:p14="http://schemas.microsoft.com/office/powerpoint/2010/main" val="3148628428"/>
              </p:ext>
            </p:extLst>
          </p:nvPr>
        </p:nvGraphicFramePr>
        <p:xfrm>
          <a:off x="2982914" y="6001327"/>
          <a:ext cx="1870075" cy="300037"/>
        </p:xfrm>
        <a:graphic>
          <a:graphicData uri="http://schemas.openxmlformats.org/presentationml/2006/ole">
            <mc:AlternateContent xmlns:mc="http://schemas.openxmlformats.org/markup-compatibility/2006">
              <mc:Choice xmlns:v="urn:schemas-microsoft-com:vml" Requires="v">
                <p:oleObj name="Equation" r:id="rId14" imgW="1650960" imgH="266400" progId="Equation.DSMT4">
                  <p:embed/>
                </p:oleObj>
              </mc:Choice>
              <mc:Fallback>
                <p:oleObj name="Equation" r:id="rId14" imgW="1650960" imgH="266400" progId="Equation.DSMT4">
                  <p:embed/>
                  <p:pic>
                    <p:nvPicPr>
                      <p:cNvPr id="257038" name="Object 14">
                        <a:extLst>
                          <a:ext uri="{FF2B5EF4-FFF2-40B4-BE49-F238E27FC236}">
                            <a16:creationId xmlns:a16="http://schemas.microsoft.com/office/drawing/2014/main" id="{4D662086-D28D-DF9E-ED28-A38BE303CC4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2914" y="6001327"/>
                        <a:ext cx="1870075"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9" name="Object 15">
            <a:extLst>
              <a:ext uri="{FF2B5EF4-FFF2-40B4-BE49-F238E27FC236}">
                <a16:creationId xmlns:a16="http://schemas.microsoft.com/office/drawing/2014/main" id="{22AB1556-B333-F254-E9B8-956EFE454D6B}"/>
              </a:ext>
            </a:extLst>
          </p:cNvPr>
          <p:cNvGraphicFramePr>
            <a:graphicFrameLocks noChangeAspect="1"/>
          </p:cNvGraphicFramePr>
          <p:nvPr>
            <p:extLst>
              <p:ext uri="{D42A27DB-BD31-4B8C-83A1-F6EECF244321}">
                <p14:modId xmlns:p14="http://schemas.microsoft.com/office/powerpoint/2010/main" val="3619252043"/>
              </p:ext>
            </p:extLst>
          </p:nvPr>
        </p:nvGraphicFramePr>
        <p:xfrm>
          <a:off x="2962276" y="6387089"/>
          <a:ext cx="2176463" cy="341313"/>
        </p:xfrm>
        <a:graphic>
          <a:graphicData uri="http://schemas.openxmlformats.org/presentationml/2006/ole">
            <mc:AlternateContent xmlns:mc="http://schemas.openxmlformats.org/markup-compatibility/2006">
              <mc:Choice xmlns:v="urn:schemas-microsoft-com:vml" Requires="v">
                <p:oleObj name="Equation" r:id="rId16" imgW="1777680" imgH="279360" progId="Equation.DSMT4">
                  <p:embed/>
                </p:oleObj>
              </mc:Choice>
              <mc:Fallback>
                <p:oleObj name="Equation" r:id="rId16" imgW="1777680" imgH="279360" progId="Equation.DSMT4">
                  <p:embed/>
                  <p:pic>
                    <p:nvPicPr>
                      <p:cNvPr id="257039" name="Object 15">
                        <a:extLst>
                          <a:ext uri="{FF2B5EF4-FFF2-40B4-BE49-F238E27FC236}">
                            <a16:creationId xmlns:a16="http://schemas.microsoft.com/office/drawing/2014/main" id="{22AB1556-B333-F254-E9B8-956EFE454D6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62276" y="6387089"/>
                        <a:ext cx="217646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40" name="Text Box 16">
            <a:extLst>
              <a:ext uri="{FF2B5EF4-FFF2-40B4-BE49-F238E27FC236}">
                <a16:creationId xmlns:a16="http://schemas.microsoft.com/office/drawing/2014/main" id="{2FE4E428-EA37-536D-41CC-26A9AC84B621}"/>
              </a:ext>
            </a:extLst>
          </p:cNvPr>
          <p:cNvSpPr txBox="1">
            <a:spLocks noChangeArrowheads="1"/>
          </p:cNvSpPr>
          <p:nvPr/>
        </p:nvSpPr>
        <p:spPr bwMode="auto">
          <a:xfrm>
            <a:off x="5330825" y="5920364"/>
            <a:ext cx="30036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6600"/>
                </a:solidFill>
                <a:latin typeface="Calibri" panose="020F0502020204030204" pitchFamily="34" charset="0"/>
                <a:ea typeface="Calibri" panose="020F0502020204030204" pitchFamily="34" charset="0"/>
                <a:cs typeface="Calibri" panose="020F0502020204030204" pitchFamily="34" charset="0"/>
              </a:rPr>
              <a:t>(sue is a grandparent of mary)</a:t>
            </a:r>
          </a:p>
        </p:txBody>
      </p:sp>
      <p:sp>
        <p:nvSpPr>
          <p:cNvPr id="257041" name="Text Box 17">
            <a:extLst>
              <a:ext uri="{FF2B5EF4-FFF2-40B4-BE49-F238E27FC236}">
                <a16:creationId xmlns:a16="http://schemas.microsoft.com/office/drawing/2014/main" id="{7B904DDF-D3D0-D657-284A-E094D9E20DFE}"/>
              </a:ext>
            </a:extLst>
          </p:cNvPr>
          <p:cNvSpPr txBox="1">
            <a:spLocks noChangeArrowheads="1"/>
          </p:cNvSpPr>
          <p:nvPr/>
        </p:nvSpPr>
        <p:spPr bwMode="auto">
          <a:xfrm>
            <a:off x="5330825" y="6314064"/>
            <a:ext cx="38893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006600"/>
                </a:solidFill>
                <a:latin typeface="Calibri" panose="020F0502020204030204" pitchFamily="34" charset="0"/>
                <a:ea typeface="Calibri" panose="020F0502020204030204" pitchFamily="34" charset="0"/>
                <a:cs typeface="Calibri" panose="020F0502020204030204" pitchFamily="34" charset="0"/>
              </a:rPr>
              <a:t>(there is someone who is john’s parent)</a:t>
            </a:r>
          </a:p>
        </p:txBody>
      </p:sp>
      <p:sp>
        <p:nvSpPr>
          <p:cNvPr id="257042" name="Text Box 18">
            <a:extLst>
              <a:ext uri="{FF2B5EF4-FFF2-40B4-BE49-F238E27FC236}">
                <a16:creationId xmlns:a16="http://schemas.microsoft.com/office/drawing/2014/main" id="{43ACEA11-4B66-451C-EFE6-63F9BFD62698}"/>
              </a:ext>
            </a:extLst>
          </p:cNvPr>
          <p:cNvSpPr txBox="1">
            <a:spLocks noChangeArrowheads="1"/>
          </p:cNvSpPr>
          <p:nvPr/>
        </p:nvSpPr>
        <p:spPr bwMode="auto">
          <a:xfrm>
            <a:off x="2435225" y="3596263"/>
            <a:ext cx="744267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A digression:</a:t>
            </a:r>
            <a:r>
              <a:rPr lang="en-US" altLang="en-US" dirty="0">
                <a:latin typeface="Calibri" panose="020F0502020204030204" pitchFamily="34" charset="0"/>
                <a:ea typeface="Calibri" panose="020F0502020204030204" pitchFamily="34" charset="0"/>
                <a:cs typeface="Calibri" panose="020F0502020204030204" pitchFamily="34" charset="0"/>
              </a:rPr>
              <a:t>  what if we wanted to add a clause saying that there is someone</a:t>
            </a:r>
          </a:p>
          <a:p>
            <a:pPr algn="l"/>
            <a:r>
              <a:rPr lang="en-US" altLang="en-US" dirty="0">
                <a:latin typeface="Calibri" panose="020F0502020204030204" pitchFamily="34" charset="0"/>
                <a:ea typeface="Calibri" panose="020F0502020204030204" pitchFamily="34" charset="0"/>
                <a:cs typeface="Calibri" panose="020F0502020204030204" pitchFamily="34" charset="0"/>
              </a:rPr>
              <a:t>who is neither the father nor the mother of </a:t>
            </a:r>
            <a:r>
              <a:rPr lang="en-US" altLang="en-US" i="1" dirty="0">
                <a:latin typeface="Calibri" panose="020F0502020204030204" pitchFamily="34" charset="0"/>
                <a:ea typeface="Calibri" panose="020F0502020204030204" pitchFamily="34" charset="0"/>
                <a:cs typeface="Calibri" panose="020F0502020204030204" pitchFamily="34" charset="0"/>
              </a:rPr>
              <a:t>john</a:t>
            </a:r>
            <a:r>
              <a:rPr lang="en-US" altLang="en-US" dirty="0">
                <a:latin typeface="Calibri" panose="020F0502020204030204" pitchFamily="34" charset="0"/>
                <a:ea typeface="Calibri" panose="020F0502020204030204" pitchFamily="34" charset="0"/>
                <a:cs typeface="Calibri" panose="020F0502020204030204" pitchFamily="34" charset="0"/>
              </a:rPr>
              <a:t>:</a:t>
            </a:r>
          </a:p>
        </p:txBody>
      </p:sp>
      <p:graphicFrame>
        <p:nvGraphicFramePr>
          <p:cNvPr id="257043" name="Object 19">
            <a:extLst>
              <a:ext uri="{FF2B5EF4-FFF2-40B4-BE49-F238E27FC236}">
                <a16:creationId xmlns:a16="http://schemas.microsoft.com/office/drawing/2014/main" id="{17F29A9C-F07B-5D86-C5D6-C749B90CB99B}"/>
              </a:ext>
            </a:extLst>
          </p:cNvPr>
          <p:cNvGraphicFramePr>
            <a:graphicFrameLocks noChangeAspect="1"/>
          </p:cNvGraphicFramePr>
          <p:nvPr>
            <p:extLst>
              <p:ext uri="{D42A27DB-BD31-4B8C-83A1-F6EECF244321}">
                <p14:modId xmlns:p14="http://schemas.microsoft.com/office/powerpoint/2010/main" val="409847404"/>
              </p:ext>
            </p:extLst>
          </p:nvPr>
        </p:nvGraphicFramePr>
        <p:xfrm>
          <a:off x="3384551" y="4304289"/>
          <a:ext cx="4443413" cy="322263"/>
        </p:xfrm>
        <a:graphic>
          <a:graphicData uri="http://schemas.openxmlformats.org/presentationml/2006/ole">
            <mc:AlternateContent xmlns:mc="http://schemas.openxmlformats.org/markup-compatibility/2006">
              <mc:Choice xmlns:v="urn:schemas-microsoft-com:vml" Requires="v">
                <p:oleObj name="Equation" r:id="rId18" imgW="3848040" imgH="279360" progId="Equation.DSMT4">
                  <p:embed/>
                </p:oleObj>
              </mc:Choice>
              <mc:Fallback>
                <p:oleObj name="Equation" r:id="rId18" imgW="3848040" imgH="279360" progId="Equation.DSMT4">
                  <p:embed/>
                  <p:pic>
                    <p:nvPicPr>
                      <p:cNvPr id="257043" name="Object 19">
                        <a:extLst>
                          <a:ext uri="{FF2B5EF4-FFF2-40B4-BE49-F238E27FC236}">
                            <a16:creationId xmlns:a16="http://schemas.microsoft.com/office/drawing/2014/main" id="{17F29A9C-F07B-5D86-C5D6-C749B90CB99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4551" y="4304289"/>
                        <a:ext cx="444341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44" name="Text Box 20">
            <a:extLst>
              <a:ext uri="{FF2B5EF4-FFF2-40B4-BE49-F238E27FC236}">
                <a16:creationId xmlns:a16="http://schemas.microsoft.com/office/drawing/2014/main" id="{7121E442-8F2F-0A3C-DC50-DB902E3DFFAD}"/>
              </a:ext>
            </a:extLst>
          </p:cNvPr>
          <p:cNvSpPr txBox="1">
            <a:spLocks noChangeArrowheads="1"/>
          </p:cNvSpPr>
          <p:nvPr/>
        </p:nvSpPr>
        <p:spPr bwMode="auto">
          <a:xfrm>
            <a:off x="2486025" y="4599564"/>
            <a:ext cx="16208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latin typeface="Calibri" panose="020F0502020204030204" pitchFamily="34" charset="0"/>
                <a:ea typeface="Calibri" panose="020F0502020204030204" pitchFamily="34" charset="0"/>
                <a:cs typeface="Calibri" panose="020F0502020204030204" pitchFamily="34" charset="0"/>
              </a:rPr>
              <a:t>In clausal form:</a:t>
            </a:r>
          </a:p>
        </p:txBody>
      </p:sp>
      <p:graphicFrame>
        <p:nvGraphicFramePr>
          <p:cNvPr id="257045" name="Object 21">
            <a:extLst>
              <a:ext uri="{FF2B5EF4-FFF2-40B4-BE49-F238E27FC236}">
                <a16:creationId xmlns:a16="http://schemas.microsoft.com/office/drawing/2014/main" id="{7643191A-2F6F-0A0C-349B-36A05B8B49FD}"/>
              </a:ext>
            </a:extLst>
          </p:cNvPr>
          <p:cNvGraphicFramePr>
            <a:graphicFrameLocks noChangeAspect="1"/>
          </p:cNvGraphicFramePr>
          <p:nvPr>
            <p:extLst>
              <p:ext uri="{D42A27DB-BD31-4B8C-83A1-F6EECF244321}">
                <p14:modId xmlns:p14="http://schemas.microsoft.com/office/powerpoint/2010/main" val="4010595407"/>
              </p:ext>
            </p:extLst>
          </p:nvPr>
        </p:nvGraphicFramePr>
        <p:xfrm>
          <a:off x="3424239" y="5040889"/>
          <a:ext cx="4135437" cy="322263"/>
        </p:xfrm>
        <a:graphic>
          <a:graphicData uri="http://schemas.openxmlformats.org/presentationml/2006/ole">
            <mc:AlternateContent xmlns:mc="http://schemas.openxmlformats.org/markup-compatibility/2006">
              <mc:Choice xmlns:v="urn:schemas-microsoft-com:vml" Requires="v">
                <p:oleObj name="Equation" r:id="rId20" imgW="3581280" imgH="279360" progId="Equation.DSMT4">
                  <p:embed/>
                </p:oleObj>
              </mc:Choice>
              <mc:Fallback>
                <p:oleObj name="Equation" r:id="rId20" imgW="3581280" imgH="279360" progId="Equation.DSMT4">
                  <p:embed/>
                  <p:pic>
                    <p:nvPicPr>
                      <p:cNvPr id="257045" name="Object 21">
                        <a:extLst>
                          <a:ext uri="{FF2B5EF4-FFF2-40B4-BE49-F238E27FC236}">
                            <a16:creationId xmlns:a16="http://schemas.microsoft.com/office/drawing/2014/main" id="{7643191A-2F6F-0A0C-349B-36A05B8B49F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4239" y="5040889"/>
                        <a:ext cx="41354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718F4CA9-231E-17E3-94FB-D135869CCC0B}"/>
              </a:ext>
            </a:extLst>
          </p:cNvPr>
          <p:cNvSpPr>
            <a:spLocks noGrp="1" noChangeArrowheads="1"/>
          </p:cNvSpPr>
          <p:nvPr>
            <p:ph type="title"/>
          </p:nvPr>
        </p:nvSpPr>
        <p:spPr/>
        <p:txBody>
          <a:bodyPr/>
          <a:lstStyle/>
          <a:p>
            <a:r>
              <a:rPr lang="en-US" altLang="en-US" sz="4000" dirty="0"/>
              <a:t>Refutation Procedure - Example (cont.)</a:t>
            </a:r>
          </a:p>
        </p:txBody>
      </p:sp>
      <p:sp>
        <p:nvSpPr>
          <p:cNvPr id="258051" name="Text Box 3">
            <a:extLst>
              <a:ext uri="{FF2B5EF4-FFF2-40B4-BE49-F238E27FC236}">
                <a16:creationId xmlns:a16="http://schemas.microsoft.com/office/drawing/2014/main" id="{64620D3A-0CB7-4C1B-F54F-1D9E0A657693}"/>
              </a:ext>
            </a:extLst>
          </p:cNvPr>
          <p:cNvSpPr txBox="1">
            <a:spLocks noChangeArrowheads="1"/>
          </p:cNvSpPr>
          <p:nvPr/>
        </p:nvSpPr>
        <p:spPr bwMode="auto">
          <a:xfrm>
            <a:off x="2105025" y="1330263"/>
            <a:ext cx="82386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2D2D8A"/>
                </a:solidFill>
              </a:rPr>
              <a:t>To prove, we must first negate the goal and transform into clausal form:</a:t>
            </a:r>
          </a:p>
        </p:txBody>
      </p:sp>
      <p:graphicFrame>
        <p:nvGraphicFramePr>
          <p:cNvPr id="258052" name="Object 4">
            <a:extLst>
              <a:ext uri="{FF2B5EF4-FFF2-40B4-BE49-F238E27FC236}">
                <a16:creationId xmlns:a16="http://schemas.microsoft.com/office/drawing/2014/main" id="{6243EB97-9D62-06E6-0FC7-B26F4BDDAEDE}"/>
              </a:ext>
            </a:extLst>
          </p:cNvPr>
          <p:cNvGraphicFramePr>
            <a:graphicFrameLocks noChangeAspect="1"/>
          </p:cNvGraphicFramePr>
          <p:nvPr>
            <p:extLst>
              <p:ext uri="{D42A27DB-BD31-4B8C-83A1-F6EECF244321}">
                <p14:modId xmlns:p14="http://schemas.microsoft.com/office/powerpoint/2010/main" val="2665703548"/>
              </p:ext>
            </p:extLst>
          </p:nvPr>
        </p:nvGraphicFramePr>
        <p:xfrm>
          <a:off x="2239964" y="1898588"/>
          <a:ext cx="2378075" cy="341313"/>
        </p:xfrm>
        <a:graphic>
          <a:graphicData uri="http://schemas.openxmlformats.org/presentationml/2006/ole">
            <mc:AlternateContent xmlns:mc="http://schemas.openxmlformats.org/markup-compatibility/2006">
              <mc:Choice xmlns:v="urn:schemas-microsoft-com:vml" Requires="v">
                <p:oleObj name="Equation" r:id="rId2" imgW="1942920" imgH="279360" progId="Equation.DSMT4">
                  <p:embed/>
                </p:oleObj>
              </mc:Choice>
              <mc:Fallback>
                <p:oleObj name="Equation" r:id="rId2" imgW="1942920" imgH="279360" progId="Equation.DSMT4">
                  <p:embed/>
                  <p:pic>
                    <p:nvPicPr>
                      <p:cNvPr id="258052" name="Object 4">
                        <a:extLst>
                          <a:ext uri="{FF2B5EF4-FFF2-40B4-BE49-F238E27FC236}">
                            <a16:creationId xmlns:a16="http://schemas.microsoft.com/office/drawing/2014/main" id="{6243EB97-9D62-06E6-0FC7-B26F4BDDAE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9964" y="1898588"/>
                        <a:ext cx="2378075" cy="341313"/>
                      </a:xfrm>
                      <a:prstGeom prst="rect">
                        <a:avLst/>
                      </a:prstGeom>
                      <a:noFill/>
                      <a:ln w="9525">
                        <a:noFill/>
                        <a:miter lim="800000"/>
                        <a:headEnd/>
                        <a:tailEnd/>
                      </a:ln>
                      <a:effectLst/>
                    </p:spPr>
                  </p:pic>
                </p:oleObj>
              </mc:Fallback>
            </mc:AlternateContent>
          </a:graphicData>
        </a:graphic>
      </p:graphicFrame>
      <p:graphicFrame>
        <p:nvGraphicFramePr>
          <p:cNvPr id="258053" name="Object 5">
            <a:extLst>
              <a:ext uri="{FF2B5EF4-FFF2-40B4-BE49-F238E27FC236}">
                <a16:creationId xmlns:a16="http://schemas.microsoft.com/office/drawing/2014/main" id="{6E68B4C7-5B4E-F71D-CD23-13CBE0EBAC7D}"/>
              </a:ext>
            </a:extLst>
          </p:cNvPr>
          <p:cNvGraphicFramePr>
            <a:graphicFrameLocks noChangeAspect="1"/>
          </p:cNvGraphicFramePr>
          <p:nvPr>
            <p:extLst>
              <p:ext uri="{D42A27DB-BD31-4B8C-83A1-F6EECF244321}">
                <p14:modId xmlns:p14="http://schemas.microsoft.com/office/powerpoint/2010/main" val="4288354006"/>
              </p:ext>
            </p:extLst>
          </p:nvPr>
        </p:nvGraphicFramePr>
        <p:xfrm>
          <a:off x="5165725" y="1898588"/>
          <a:ext cx="2393950" cy="341313"/>
        </p:xfrm>
        <a:graphic>
          <a:graphicData uri="http://schemas.openxmlformats.org/presentationml/2006/ole">
            <mc:AlternateContent xmlns:mc="http://schemas.openxmlformats.org/markup-compatibility/2006">
              <mc:Choice xmlns:v="urn:schemas-microsoft-com:vml" Requires="v">
                <p:oleObj name="Equation" r:id="rId4" imgW="1955520" imgH="279360" progId="Equation.DSMT4">
                  <p:embed/>
                </p:oleObj>
              </mc:Choice>
              <mc:Fallback>
                <p:oleObj name="Equation" r:id="rId4" imgW="1955520" imgH="279360" progId="Equation.DSMT4">
                  <p:embed/>
                  <p:pic>
                    <p:nvPicPr>
                      <p:cNvPr id="258053" name="Object 5">
                        <a:extLst>
                          <a:ext uri="{FF2B5EF4-FFF2-40B4-BE49-F238E27FC236}">
                            <a16:creationId xmlns:a16="http://schemas.microsoft.com/office/drawing/2014/main" id="{6E68B4C7-5B4E-F71D-CD23-13CBE0EBAC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5725" y="1898588"/>
                        <a:ext cx="2393950" cy="341313"/>
                      </a:xfrm>
                      <a:prstGeom prst="rect">
                        <a:avLst/>
                      </a:prstGeom>
                      <a:noFill/>
                      <a:ln w="9525">
                        <a:noFill/>
                        <a:miter lim="800000"/>
                        <a:headEnd/>
                        <a:tailEnd/>
                      </a:ln>
                      <a:effectLst/>
                    </p:spPr>
                  </p:pic>
                </p:oleObj>
              </mc:Fallback>
            </mc:AlternateContent>
          </a:graphicData>
        </a:graphic>
      </p:graphicFrame>
      <p:graphicFrame>
        <p:nvGraphicFramePr>
          <p:cNvPr id="258054" name="Object 6">
            <a:extLst>
              <a:ext uri="{FF2B5EF4-FFF2-40B4-BE49-F238E27FC236}">
                <a16:creationId xmlns:a16="http://schemas.microsoft.com/office/drawing/2014/main" id="{23913CC9-EB46-5CCA-0EF6-7938F1C66A19}"/>
              </a:ext>
            </a:extLst>
          </p:cNvPr>
          <p:cNvGraphicFramePr>
            <a:graphicFrameLocks noChangeAspect="1"/>
          </p:cNvGraphicFramePr>
          <p:nvPr>
            <p:extLst>
              <p:ext uri="{D42A27DB-BD31-4B8C-83A1-F6EECF244321}">
                <p14:modId xmlns:p14="http://schemas.microsoft.com/office/powerpoint/2010/main" val="2622826910"/>
              </p:ext>
            </p:extLst>
          </p:nvPr>
        </p:nvGraphicFramePr>
        <p:xfrm>
          <a:off x="8102601" y="1906525"/>
          <a:ext cx="2005013" cy="323850"/>
        </p:xfrm>
        <a:graphic>
          <a:graphicData uri="http://schemas.openxmlformats.org/presentationml/2006/ole">
            <mc:AlternateContent xmlns:mc="http://schemas.openxmlformats.org/markup-compatibility/2006">
              <mc:Choice xmlns:v="urn:schemas-microsoft-com:vml" Requires="v">
                <p:oleObj name="Equation" r:id="rId6" imgW="1638000" imgH="266400" progId="Equation.DSMT4">
                  <p:embed/>
                </p:oleObj>
              </mc:Choice>
              <mc:Fallback>
                <p:oleObj name="Equation" r:id="rId6" imgW="1638000" imgH="266400" progId="Equation.DSMT4">
                  <p:embed/>
                  <p:pic>
                    <p:nvPicPr>
                      <p:cNvPr id="258054" name="Object 6">
                        <a:extLst>
                          <a:ext uri="{FF2B5EF4-FFF2-40B4-BE49-F238E27FC236}">
                            <a16:creationId xmlns:a16="http://schemas.microsoft.com/office/drawing/2014/main" id="{23913CC9-EB46-5CCA-0EF6-7938F1C66A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2601" y="1906525"/>
                        <a:ext cx="2005013" cy="323850"/>
                      </a:xfrm>
                      <a:prstGeom prst="rect">
                        <a:avLst/>
                      </a:prstGeom>
                      <a:noFill/>
                      <a:ln w="9525">
                        <a:noFill/>
                        <a:miter lim="800000"/>
                        <a:headEnd/>
                        <a:tailEnd/>
                      </a:ln>
                      <a:effectLst/>
                    </p:spPr>
                  </p:pic>
                </p:oleObj>
              </mc:Fallback>
            </mc:AlternateContent>
          </a:graphicData>
        </a:graphic>
      </p:graphicFrame>
      <p:cxnSp>
        <p:nvCxnSpPr>
          <p:cNvPr id="258055" name="AutoShape 7">
            <a:extLst>
              <a:ext uri="{FF2B5EF4-FFF2-40B4-BE49-F238E27FC236}">
                <a16:creationId xmlns:a16="http://schemas.microsoft.com/office/drawing/2014/main" id="{F715DE8F-A2BD-9DD0-95FC-F78DAE3C35E1}"/>
              </a:ext>
            </a:extLst>
          </p:cNvPr>
          <p:cNvCxnSpPr>
            <a:cxnSpLocks noChangeShapeType="1"/>
          </p:cNvCxnSpPr>
          <p:nvPr/>
        </p:nvCxnSpPr>
        <p:spPr bwMode="auto">
          <a:xfrm>
            <a:off x="4618039" y="2070037"/>
            <a:ext cx="547687" cy="0"/>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056" name="AutoShape 8">
            <a:extLst>
              <a:ext uri="{FF2B5EF4-FFF2-40B4-BE49-F238E27FC236}">
                <a16:creationId xmlns:a16="http://schemas.microsoft.com/office/drawing/2014/main" id="{CD0DBD1C-2263-C977-3047-A31F1CDABCB9}"/>
              </a:ext>
            </a:extLst>
          </p:cNvPr>
          <p:cNvCxnSpPr>
            <a:cxnSpLocks noChangeShapeType="1"/>
          </p:cNvCxnSpPr>
          <p:nvPr/>
        </p:nvCxnSpPr>
        <p:spPr bwMode="auto">
          <a:xfrm flipV="1">
            <a:off x="7559676" y="2068451"/>
            <a:ext cx="542925" cy="1587"/>
          </a:xfrm>
          <a:prstGeom prst="straightConnector1">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8057" name="Object 9">
            <a:extLst>
              <a:ext uri="{FF2B5EF4-FFF2-40B4-BE49-F238E27FC236}">
                <a16:creationId xmlns:a16="http://schemas.microsoft.com/office/drawing/2014/main" id="{1A608B20-CBA2-AAB4-B6E2-2040E76D44EB}"/>
              </a:ext>
            </a:extLst>
          </p:cNvPr>
          <p:cNvGraphicFramePr>
            <a:graphicFrameLocks noChangeAspect="1"/>
          </p:cNvGraphicFramePr>
          <p:nvPr>
            <p:extLst>
              <p:ext uri="{D42A27DB-BD31-4B8C-83A1-F6EECF244321}">
                <p14:modId xmlns:p14="http://schemas.microsoft.com/office/powerpoint/2010/main" val="1610911726"/>
              </p:ext>
            </p:extLst>
          </p:nvPr>
        </p:nvGraphicFramePr>
        <p:xfrm>
          <a:off x="2349501" y="3176525"/>
          <a:ext cx="2005013" cy="323850"/>
        </p:xfrm>
        <a:graphic>
          <a:graphicData uri="http://schemas.openxmlformats.org/presentationml/2006/ole">
            <mc:AlternateContent xmlns:mc="http://schemas.openxmlformats.org/markup-compatibility/2006">
              <mc:Choice xmlns:v="urn:schemas-microsoft-com:vml" Requires="v">
                <p:oleObj name="Equation" r:id="rId8" imgW="1638000" imgH="266400" progId="Equation.DSMT4">
                  <p:embed/>
                </p:oleObj>
              </mc:Choice>
              <mc:Fallback>
                <p:oleObj name="Equation" r:id="rId8" imgW="1638000" imgH="266400" progId="Equation.DSMT4">
                  <p:embed/>
                  <p:pic>
                    <p:nvPicPr>
                      <p:cNvPr id="258057" name="Object 9">
                        <a:extLst>
                          <a:ext uri="{FF2B5EF4-FFF2-40B4-BE49-F238E27FC236}">
                            <a16:creationId xmlns:a16="http://schemas.microsoft.com/office/drawing/2014/main" id="{1A608B20-CBA2-AAB4-B6E2-2040E76D44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9501" y="3176525"/>
                        <a:ext cx="2005013" cy="323850"/>
                      </a:xfrm>
                      <a:prstGeom prst="rect">
                        <a:avLst/>
                      </a:prstGeom>
                      <a:noFill/>
                      <a:ln w="9525">
                        <a:noFill/>
                        <a:miter lim="800000"/>
                        <a:headEnd/>
                        <a:tailEnd/>
                      </a:ln>
                      <a:effectLst/>
                    </p:spPr>
                  </p:pic>
                </p:oleObj>
              </mc:Fallback>
            </mc:AlternateContent>
          </a:graphicData>
        </a:graphic>
      </p:graphicFrame>
      <p:graphicFrame>
        <p:nvGraphicFramePr>
          <p:cNvPr id="258058" name="Object 10">
            <a:extLst>
              <a:ext uri="{FF2B5EF4-FFF2-40B4-BE49-F238E27FC236}">
                <a16:creationId xmlns:a16="http://schemas.microsoft.com/office/drawing/2014/main" id="{094234A4-88E9-2B9B-83EE-3FE89DCDA2FA}"/>
              </a:ext>
            </a:extLst>
          </p:cNvPr>
          <p:cNvGraphicFramePr>
            <a:graphicFrameLocks noChangeAspect="1"/>
          </p:cNvGraphicFramePr>
          <p:nvPr>
            <p:extLst>
              <p:ext uri="{D42A27DB-BD31-4B8C-83A1-F6EECF244321}">
                <p14:modId xmlns:p14="http://schemas.microsoft.com/office/powerpoint/2010/main" val="563457010"/>
              </p:ext>
            </p:extLst>
          </p:nvPr>
        </p:nvGraphicFramePr>
        <p:xfrm>
          <a:off x="5133975" y="3187638"/>
          <a:ext cx="2984500" cy="303213"/>
        </p:xfrm>
        <a:graphic>
          <a:graphicData uri="http://schemas.openxmlformats.org/presentationml/2006/ole">
            <mc:AlternateContent xmlns:mc="http://schemas.openxmlformats.org/markup-compatibility/2006">
              <mc:Choice xmlns:v="urn:schemas-microsoft-com:vml" Requires="v">
                <p:oleObj name="Equation" r:id="rId9" imgW="2616120" imgH="266400" progId="Equation.DSMT4">
                  <p:embed/>
                </p:oleObj>
              </mc:Choice>
              <mc:Fallback>
                <p:oleObj name="Equation" r:id="rId9" imgW="2616120" imgH="266400" progId="Equation.DSMT4">
                  <p:embed/>
                  <p:pic>
                    <p:nvPicPr>
                      <p:cNvPr id="258058" name="Object 10">
                        <a:extLst>
                          <a:ext uri="{FF2B5EF4-FFF2-40B4-BE49-F238E27FC236}">
                            <a16:creationId xmlns:a16="http://schemas.microsoft.com/office/drawing/2014/main" id="{094234A4-88E9-2B9B-83EE-3FE89DCDA2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3187638"/>
                        <a:ext cx="2984500" cy="303213"/>
                      </a:xfrm>
                      <a:prstGeom prst="rect">
                        <a:avLst/>
                      </a:prstGeom>
                      <a:noFill/>
                      <a:ln w="9525">
                        <a:noFill/>
                        <a:miter lim="800000"/>
                        <a:headEnd/>
                        <a:tailEnd/>
                      </a:ln>
                      <a:effectLst/>
                    </p:spPr>
                  </p:pic>
                </p:oleObj>
              </mc:Fallback>
            </mc:AlternateContent>
          </a:graphicData>
        </a:graphic>
      </p:graphicFrame>
      <p:graphicFrame>
        <p:nvGraphicFramePr>
          <p:cNvPr id="258059" name="Object 11">
            <a:extLst>
              <a:ext uri="{FF2B5EF4-FFF2-40B4-BE49-F238E27FC236}">
                <a16:creationId xmlns:a16="http://schemas.microsoft.com/office/drawing/2014/main" id="{943DD184-7AD3-114B-1BFF-B202A933BDE5}"/>
              </a:ext>
            </a:extLst>
          </p:cNvPr>
          <p:cNvGraphicFramePr>
            <a:graphicFrameLocks noChangeAspect="1"/>
          </p:cNvGraphicFramePr>
          <p:nvPr>
            <p:extLst>
              <p:ext uri="{D42A27DB-BD31-4B8C-83A1-F6EECF244321}">
                <p14:modId xmlns:p14="http://schemas.microsoft.com/office/powerpoint/2010/main" val="3127004663"/>
              </p:ext>
            </p:extLst>
          </p:nvPr>
        </p:nvGraphicFramePr>
        <p:xfrm>
          <a:off x="3459164" y="4537013"/>
          <a:ext cx="1811337" cy="303213"/>
        </p:xfrm>
        <a:graphic>
          <a:graphicData uri="http://schemas.openxmlformats.org/presentationml/2006/ole">
            <mc:AlternateContent xmlns:mc="http://schemas.openxmlformats.org/markup-compatibility/2006">
              <mc:Choice xmlns:v="urn:schemas-microsoft-com:vml" Requires="v">
                <p:oleObj name="Equation" r:id="rId11" imgW="1587240" imgH="266400" progId="Equation.DSMT4">
                  <p:embed/>
                </p:oleObj>
              </mc:Choice>
              <mc:Fallback>
                <p:oleObj name="Equation" r:id="rId11" imgW="1587240" imgH="266400" progId="Equation.DSMT4">
                  <p:embed/>
                  <p:pic>
                    <p:nvPicPr>
                      <p:cNvPr id="258059" name="Object 11">
                        <a:extLst>
                          <a:ext uri="{FF2B5EF4-FFF2-40B4-BE49-F238E27FC236}">
                            <a16:creationId xmlns:a16="http://schemas.microsoft.com/office/drawing/2014/main" id="{943DD184-7AD3-114B-1BFF-B202A933BD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9164" y="4537013"/>
                        <a:ext cx="1811337" cy="303213"/>
                      </a:xfrm>
                      <a:prstGeom prst="rect">
                        <a:avLst/>
                      </a:prstGeom>
                      <a:noFill/>
                      <a:ln w="9525">
                        <a:noFill/>
                        <a:miter lim="800000"/>
                        <a:headEnd/>
                        <a:tailEnd/>
                      </a:ln>
                      <a:effectLst/>
                    </p:spPr>
                  </p:pic>
                </p:oleObj>
              </mc:Fallback>
            </mc:AlternateContent>
          </a:graphicData>
        </a:graphic>
      </p:graphicFrame>
      <p:graphicFrame>
        <p:nvGraphicFramePr>
          <p:cNvPr id="258060" name="Object 12">
            <a:extLst>
              <a:ext uri="{FF2B5EF4-FFF2-40B4-BE49-F238E27FC236}">
                <a16:creationId xmlns:a16="http://schemas.microsoft.com/office/drawing/2014/main" id="{8046185B-AA23-B8EA-57BD-4DB22CE7457E}"/>
              </a:ext>
            </a:extLst>
          </p:cNvPr>
          <p:cNvGraphicFramePr>
            <a:graphicFrameLocks noChangeAspect="1"/>
          </p:cNvGraphicFramePr>
          <p:nvPr>
            <p:extLst>
              <p:ext uri="{D42A27DB-BD31-4B8C-83A1-F6EECF244321}">
                <p14:modId xmlns:p14="http://schemas.microsoft.com/office/powerpoint/2010/main" val="2424581285"/>
              </p:ext>
            </p:extLst>
          </p:nvPr>
        </p:nvGraphicFramePr>
        <p:xfrm>
          <a:off x="6645275" y="4533837"/>
          <a:ext cx="1974850" cy="311150"/>
        </p:xfrm>
        <a:graphic>
          <a:graphicData uri="http://schemas.openxmlformats.org/presentationml/2006/ole">
            <mc:AlternateContent xmlns:mc="http://schemas.openxmlformats.org/markup-compatibility/2006">
              <mc:Choice xmlns:v="urn:schemas-microsoft-com:vml" Requires="v">
                <p:oleObj name="Equation" r:id="rId13" imgW="1676160" imgH="266400" progId="Equation.DSMT4">
                  <p:embed/>
                </p:oleObj>
              </mc:Choice>
              <mc:Fallback>
                <p:oleObj name="Equation" r:id="rId13" imgW="1676160" imgH="266400" progId="Equation.DSMT4">
                  <p:embed/>
                  <p:pic>
                    <p:nvPicPr>
                      <p:cNvPr id="258060" name="Object 12">
                        <a:extLst>
                          <a:ext uri="{FF2B5EF4-FFF2-40B4-BE49-F238E27FC236}">
                            <a16:creationId xmlns:a16="http://schemas.microsoft.com/office/drawing/2014/main" id="{8046185B-AA23-B8EA-57BD-4DB22CE7457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5275" y="4533837"/>
                        <a:ext cx="1974850" cy="311150"/>
                      </a:xfrm>
                      <a:prstGeom prst="rect">
                        <a:avLst/>
                      </a:prstGeom>
                      <a:noFill/>
                      <a:ln w="9525">
                        <a:noFill/>
                        <a:miter lim="800000"/>
                        <a:headEnd/>
                        <a:tailEnd/>
                      </a:ln>
                      <a:effectLst/>
                    </p:spPr>
                  </p:pic>
                </p:oleObj>
              </mc:Fallback>
            </mc:AlternateContent>
          </a:graphicData>
        </a:graphic>
      </p:graphicFrame>
      <p:grpSp>
        <p:nvGrpSpPr>
          <p:cNvPr id="258061" name="Group 13">
            <a:extLst>
              <a:ext uri="{FF2B5EF4-FFF2-40B4-BE49-F238E27FC236}">
                <a16:creationId xmlns:a16="http://schemas.microsoft.com/office/drawing/2014/main" id="{D2E60CE4-C73B-B47D-99E9-38B646E93D97}"/>
              </a:ext>
            </a:extLst>
          </p:cNvPr>
          <p:cNvGrpSpPr>
            <a:grpSpLocks/>
          </p:cNvGrpSpPr>
          <p:nvPr/>
        </p:nvGrpSpPr>
        <p:grpSpPr bwMode="auto">
          <a:xfrm>
            <a:off x="5549900" y="5800662"/>
            <a:ext cx="165100" cy="152400"/>
            <a:chOff x="3312" y="3792"/>
            <a:chExt cx="88" cy="88"/>
          </a:xfrm>
        </p:grpSpPr>
        <p:sp>
          <p:nvSpPr>
            <p:cNvPr id="258062" name="Rectangle 14">
              <a:extLst>
                <a:ext uri="{FF2B5EF4-FFF2-40B4-BE49-F238E27FC236}">
                  <a16:creationId xmlns:a16="http://schemas.microsoft.com/office/drawing/2014/main" id="{3DD1718D-C5E4-159E-5FF6-6B79398A57DA}"/>
                </a:ext>
              </a:extLst>
            </p:cNvPr>
            <p:cNvSpPr>
              <a:spLocks noChangeArrowheads="1"/>
            </p:cNvSpPr>
            <p:nvPr/>
          </p:nvSpPr>
          <p:spPr bwMode="auto">
            <a:xfrm>
              <a:off x="3312" y="3792"/>
              <a:ext cx="88" cy="8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63" name="Line 15">
              <a:extLst>
                <a:ext uri="{FF2B5EF4-FFF2-40B4-BE49-F238E27FC236}">
                  <a16:creationId xmlns:a16="http://schemas.microsoft.com/office/drawing/2014/main" id="{C1239676-7798-AB4E-41FD-BFDB3D4F69A5}"/>
                </a:ext>
              </a:extLst>
            </p:cNvPr>
            <p:cNvSpPr>
              <a:spLocks noChangeShapeType="1"/>
            </p:cNvSpPr>
            <p:nvPr/>
          </p:nvSpPr>
          <p:spPr bwMode="auto">
            <a:xfrm flipH="1">
              <a:off x="3318" y="3798"/>
              <a:ext cx="72" cy="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064" name="Line 16">
              <a:extLst>
                <a:ext uri="{FF2B5EF4-FFF2-40B4-BE49-F238E27FC236}">
                  <a16:creationId xmlns:a16="http://schemas.microsoft.com/office/drawing/2014/main" id="{2739E86D-E7E6-746D-30AD-AEC44F8AFF38}"/>
                </a:ext>
              </a:extLst>
            </p:cNvPr>
            <p:cNvSpPr>
              <a:spLocks noChangeShapeType="1"/>
            </p:cNvSpPr>
            <p:nvPr/>
          </p:nvSpPr>
          <p:spPr bwMode="auto">
            <a:xfrm>
              <a:off x="3318" y="3798"/>
              <a:ext cx="75" cy="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258065" name="AutoShape 17">
            <a:extLst>
              <a:ext uri="{FF2B5EF4-FFF2-40B4-BE49-F238E27FC236}">
                <a16:creationId xmlns:a16="http://schemas.microsoft.com/office/drawing/2014/main" id="{365FE673-E277-EE3D-6294-60C3C8AA7F2F}"/>
              </a:ext>
            </a:extLst>
          </p:cNvPr>
          <p:cNvCxnSpPr>
            <a:cxnSpLocks noChangeShapeType="1"/>
          </p:cNvCxnSpPr>
          <p:nvPr/>
        </p:nvCxnSpPr>
        <p:spPr bwMode="auto">
          <a:xfrm>
            <a:off x="3352801" y="3500376"/>
            <a:ext cx="1012825" cy="1036637"/>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066" name="AutoShape 18">
            <a:extLst>
              <a:ext uri="{FF2B5EF4-FFF2-40B4-BE49-F238E27FC236}">
                <a16:creationId xmlns:a16="http://schemas.microsoft.com/office/drawing/2014/main" id="{A144C71B-F912-3F7F-C806-59BBE2AF0518}"/>
              </a:ext>
            </a:extLst>
          </p:cNvPr>
          <p:cNvCxnSpPr>
            <a:cxnSpLocks noChangeShapeType="1"/>
          </p:cNvCxnSpPr>
          <p:nvPr/>
        </p:nvCxnSpPr>
        <p:spPr bwMode="auto">
          <a:xfrm flipH="1">
            <a:off x="4365625" y="3490850"/>
            <a:ext cx="2260600" cy="1046162"/>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067" name="AutoShape 19">
            <a:extLst>
              <a:ext uri="{FF2B5EF4-FFF2-40B4-BE49-F238E27FC236}">
                <a16:creationId xmlns:a16="http://schemas.microsoft.com/office/drawing/2014/main" id="{B5106267-AA3F-9B17-4053-9A67E77C369E}"/>
              </a:ext>
            </a:extLst>
          </p:cNvPr>
          <p:cNvCxnSpPr>
            <a:cxnSpLocks noChangeShapeType="1"/>
            <a:endCxn id="258062" idx="0"/>
          </p:cNvCxnSpPr>
          <p:nvPr/>
        </p:nvCxnSpPr>
        <p:spPr bwMode="auto">
          <a:xfrm>
            <a:off x="4365626" y="4840225"/>
            <a:ext cx="1266825" cy="946150"/>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068" name="AutoShape 20">
            <a:extLst>
              <a:ext uri="{FF2B5EF4-FFF2-40B4-BE49-F238E27FC236}">
                <a16:creationId xmlns:a16="http://schemas.microsoft.com/office/drawing/2014/main" id="{7225F9DE-FD27-16F3-A14F-34D051532273}"/>
              </a:ext>
            </a:extLst>
          </p:cNvPr>
          <p:cNvCxnSpPr>
            <a:cxnSpLocks noChangeShapeType="1"/>
            <a:endCxn id="258062" idx="0"/>
          </p:cNvCxnSpPr>
          <p:nvPr/>
        </p:nvCxnSpPr>
        <p:spPr bwMode="auto">
          <a:xfrm flipH="1">
            <a:off x="5632450" y="4844987"/>
            <a:ext cx="2000250" cy="941388"/>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8069" name="Text Box 21">
            <a:extLst>
              <a:ext uri="{FF2B5EF4-FFF2-40B4-BE49-F238E27FC236}">
                <a16:creationId xmlns:a16="http://schemas.microsoft.com/office/drawing/2014/main" id="{19F3417E-7FD3-6D16-AA1A-E93CDDCB4F20}"/>
              </a:ext>
            </a:extLst>
          </p:cNvPr>
          <p:cNvSpPr txBox="1">
            <a:spLocks noChangeArrowheads="1"/>
          </p:cNvSpPr>
          <p:nvPr/>
        </p:nvSpPr>
        <p:spPr bwMode="auto">
          <a:xfrm>
            <a:off x="8264526" y="3157475"/>
            <a:ext cx="13660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00000"/>
                </a:solidFill>
              </a:rPr>
              <a:t>(clause 4)</a:t>
            </a:r>
          </a:p>
        </p:txBody>
      </p:sp>
      <p:sp>
        <p:nvSpPr>
          <p:cNvPr id="258070" name="Text Box 22">
            <a:extLst>
              <a:ext uri="{FF2B5EF4-FFF2-40B4-BE49-F238E27FC236}">
                <a16:creationId xmlns:a16="http://schemas.microsoft.com/office/drawing/2014/main" id="{B8CC19A1-476B-3219-FE08-6A2A3AA29A3A}"/>
              </a:ext>
            </a:extLst>
          </p:cNvPr>
          <p:cNvSpPr txBox="1">
            <a:spLocks noChangeArrowheads="1"/>
          </p:cNvSpPr>
          <p:nvPr/>
        </p:nvSpPr>
        <p:spPr bwMode="auto">
          <a:xfrm>
            <a:off x="8759826" y="4516375"/>
            <a:ext cx="13660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00000"/>
                </a:solidFill>
              </a:rPr>
              <a:t>(clause 3)</a:t>
            </a:r>
          </a:p>
        </p:txBody>
      </p:sp>
      <p:sp>
        <p:nvSpPr>
          <p:cNvPr id="258071" name="Text Box 23">
            <a:extLst>
              <a:ext uri="{FF2B5EF4-FFF2-40B4-BE49-F238E27FC236}">
                <a16:creationId xmlns:a16="http://schemas.microsoft.com/office/drawing/2014/main" id="{653771A9-129F-97F5-17F7-FF93AECF258B}"/>
              </a:ext>
            </a:extLst>
          </p:cNvPr>
          <p:cNvSpPr txBox="1">
            <a:spLocks noChangeArrowheads="1"/>
          </p:cNvSpPr>
          <p:nvPr/>
        </p:nvSpPr>
        <p:spPr bwMode="auto">
          <a:xfrm>
            <a:off x="4149726" y="3894075"/>
            <a:ext cx="1159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i="1" dirty="0">
                <a:solidFill>
                  <a:srgbClr val="C00000"/>
                </a:solidFill>
              </a:rPr>
              <a:t>y</a:t>
            </a:r>
            <a:r>
              <a:rPr lang="en-US" altLang="en-US" sz="2000" b="1" dirty="0">
                <a:solidFill>
                  <a:srgbClr val="C00000"/>
                </a:solidFill>
              </a:rPr>
              <a:t> = </a:t>
            </a:r>
            <a:r>
              <a:rPr lang="en-US" altLang="en-US" sz="2000" b="1" i="1" dirty="0">
                <a:solidFill>
                  <a:srgbClr val="C00000"/>
                </a:solidFill>
              </a:rPr>
              <a:t>john</a:t>
            </a:r>
            <a:endParaRPr lang="en-US" altLang="en-US" sz="2000" b="1" dirty="0">
              <a:solidFill>
                <a:srgbClr val="C00000"/>
              </a:solidFill>
            </a:endParaRPr>
          </a:p>
        </p:txBody>
      </p:sp>
      <p:sp>
        <p:nvSpPr>
          <p:cNvPr id="258072" name="Text Box 24">
            <a:extLst>
              <a:ext uri="{FF2B5EF4-FFF2-40B4-BE49-F238E27FC236}">
                <a16:creationId xmlns:a16="http://schemas.microsoft.com/office/drawing/2014/main" id="{41716BC0-0E9F-42CA-73AA-736C4E631206}"/>
              </a:ext>
            </a:extLst>
          </p:cNvPr>
          <p:cNvSpPr txBox="1">
            <a:spLocks noChangeArrowheads="1"/>
          </p:cNvSpPr>
          <p:nvPr/>
        </p:nvSpPr>
        <p:spPr bwMode="auto">
          <a:xfrm>
            <a:off x="5270501" y="5188414"/>
            <a:ext cx="10887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i="1" dirty="0">
                <a:solidFill>
                  <a:srgbClr val="C00000"/>
                </a:solidFill>
              </a:rPr>
              <a:t>x</a:t>
            </a:r>
            <a:r>
              <a:rPr lang="en-US" altLang="en-US" sz="2000" b="1" dirty="0">
                <a:solidFill>
                  <a:srgbClr val="C00000"/>
                </a:solidFill>
              </a:rPr>
              <a:t> = </a:t>
            </a:r>
            <a:r>
              <a:rPr lang="en-US" altLang="en-US" sz="2000" b="1" i="1" dirty="0">
                <a:solidFill>
                  <a:srgbClr val="C00000"/>
                </a:solidFill>
              </a:rPr>
              <a:t>bob</a:t>
            </a:r>
            <a:endParaRPr lang="en-US" altLang="en-US" sz="2000" b="1" dirty="0">
              <a:solidFill>
                <a:srgbClr val="C00000"/>
              </a:solidFill>
            </a:endParaRPr>
          </a:p>
        </p:txBody>
      </p:sp>
      <p:sp>
        <p:nvSpPr>
          <p:cNvPr id="258073" name="Text Box 25">
            <a:extLst>
              <a:ext uri="{FF2B5EF4-FFF2-40B4-BE49-F238E27FC236}">
                <a16:creationId xmlns:a16="http://schemas.microsoft.com/office/drawing/2014/main" id="{20646E52-985C-5B11-9325-F8E176629062}"/>
              </a:ext>
            </a:extLst>
          </p:cNvPr>
          <p:cNvSpPr txBox="1">
            <a:spLocks noChangeArrowheads="1"/>
          </p:cNvSpPr>
          <p:nvPr/>
        </p:nvSpPr>
        <p:spPr bwMode="auto">
          <a:xfrm>
            <a:off x="2143125" y="6118163"/>
            <a:ext cx="8020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2D2D8A"/>
                </a:solidFill>
              </a:rPr>
              <a:t>Note that the proof is </a:t>
            </a:r>
            <a:r>
              <a:rPr lang="en-US" altLang="en-US" sz="2000" i="1" dirty="0">
                <a:solidFill>
                  <a:srgbClr val="C00000"/>
                </a:solidFill>
              </a:rPr>
              <a:t>constructive</a:t>
            </a:r>
            <a:r>
              <a:rPr lang="en-US" altLang="en-US" sz="2000" dirty="0">
                <a:solidFill>
                  <a:srgbClr val="2D2D8A"/>
                </a:solidFill>
              </a:rPr>
              <a:t>: we end up with an </a:t>
            </a:r>
            <a:r>
              <a:rPr lang="en-US" altLang="en-US" sz="2000" i="1" dirty="0">
                <a:solidFill>
                  <a:srgbClr val="C00000"/>
                </a:solidFill>
              </a:rPr>
              <a:t>answer</a:t>
            </a:r>
            <a:r>
              <a:rPr lang="en-US" altLang="en-US" sz="2000" dirty="0">
                <a:solidFill>
                  <a:srgbClr val="2D2D8A"/>
                </a:solidFill>
              </a:rPr>
              <a:t> </a:t>
            </a:r>
            <a:r>
              <a:rPr lang="en-US" altLang="en-US" sz="2000" i="1" dirty="0">
                <a:solidFill>
                  <a:srgbClr val="2D2D8A"/>
                </a:solidFill>
              </a:rPr>
              <a:t>x</a:t>
            </a:r>
            <a:r>
              <a:rPr lang="en-US" altLang="en-US" sz="2000" dirty="0">
                <a:solidFill>
                  <a:srgbClr val="2D2D8A"/>
                </a:solidFill>
              </a:rPr>
              <a:t> = </a:t>
            </a:r>
            <a:r>
              <a:rPr lang="en-US" altLang="en-US" sz="2000" i="1" dirty="0">
                <a:solidFill>
                  <a:srgbClr val="2D2D8A"/>
                </a:solidFill>
              </a:rPr>
              <a:t>bob</a:t>
            </a:r>
            <a:endParaRPr lang="en-US" altLang="en-US" sz="2000" dirty="0">
              <a:solidFill>
                <a:srgbClr val="2D2D8A"/>
              </a:solidFill>
            </a:endParaRPr>
          </a:p>
        </p:txBody>
      </p:sp>
      <p:sp>
        <p:nvSpPr>
          <p:cNvPr id="258074" name="Text Box 26">
            <a:extLst>
              <a:ext uri="{FF2B5EF4-FFF2-40B4-BE49-F238E27FC236}">
                <a16:creationId xmlns:a16="http://schemas.microsoft.com/office/drawing/2014/main" id="{797BB650-11F1-C6B2-EA1B-63C1534B62A1}"/>
              </a:ext>
            </a:extLst>
          </p:cNvPr>
          <p:cNvSpPr txBox="1">
            <a:spLocks noChangeArrowheads="1"/>
          </p:cNvSpPr>
          <p:nvPr/>
        </p:nvSpPr>
        <p:spPr bwMode="auto">
          <a:xfrm>
            <a:off x="2105025" y="2600263"/>
            <a:ext cx="4095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The refutation (proof by contradi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80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80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80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80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80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80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806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80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80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806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8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69" grpId="0"/>
      <p:bldP spid="258070" grpId="0"/>
      <p:bldP spid="258071" grpId="0"/>
      <p:bldP spid="258072" grpId="0"/>
      <p:bldP spid="25807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a:extLst>
              <a:ext uri="{FF2B5EF4-FFF2-40B4-BE49-F238E27FC236}">
                <a16:creationId xmlns:a16="http://schemas.microsoft.com/office/drawing/2014/main" id="{4613DEDC-1D83-B904-903A-CEF2068ADD29}"/>
              </a:ext>
            </a:extLst>
          </p:cNvPr>
          <p:cNvSpPr>
            <a:spLocks noGrp="1" noChangeArrowheads="1"/>
          </p:cNvSpPr>
          <p:nvPr>
            <p:ph type="title"/>
          </p:nvPr>
        </p:nvSpPr>
        <p:spPr/>
        <p:txBody>
          <a:bodyPr/>
          <a:lstStyle/>
          <a:p>
            <a:r>
              <a:rPr lang="en-US" altLang="en-US" sz="3200" dirty="0">
                <a:ea typeface="Calibri" panose="020F0502020204030204" pitchFamily="34" charset="0"/>
                <a:cs typeface="Calibri" panose="020F0502020204030204" pitchFamily="34" charset="0"/>
              </a:rPr>
              <a:t>Refutation Procedure - Example (cont.)</a:t>
            </a:r>
          </a:p>
        </p:txBody>
      </p:sp>
      <p:graphicFrame>
        <p:nvGraphicFramePr>
          <p:cNvPr id="257028" name="Object 4">
            <a:extLst>
              <a:ext uri="{FF2B5EF4-FFF2-40B4-BE49-F238E27FC236}">
                <a16:creationId xmlns:a16="http://schemas.microsoft.com/office/drawing/2014/main" id="{42A0D3F1-98E1-84D3-9D59-362791484B2D}"/>
              </a:ext>
            </a:extLst>
          </p:cNvPr>
          <p:cNvGraphicFramePr>
            <a:graphicFrameLocks noChangeAspect="1"/>
          </p:cNvGraphicFramePr>
          <p:nvPr/>
        </p:nvGraphicFramePr>
        <p:xfrm>
          <a:off x="3186113" y="1319789"/>
          <a:ext cx="2430462" cy="315913"/>
        </p:xfrm>
        <a:graphic>
          <a:graphicData uri="http://schemas.openxmlformats.org/presentationml/2006/ole">
            <mc:AlternateContent xmlns:mc="http://schemas.openxmlformats.org/markup-compatibility/2006">
              <mc:Choice xmlns:v="urn:schemas-microsoft-com:vml" Requires="v">
                <p:oleObj name="Equation" r:id="rId2" imgW="2145960" imgH="279360" progId="Equation.DSMT4">
                  <p:embed/>
                </p:oleObj>
              </mc:Choice>
              <mc:Fallback>
                <p:oleObj name="Equation" r:id="rId2" imgW="2145960" imgH="279360" progId="Equation.DSMT4">
                  <p:embed/>
                  <p:pic>
                    <p:nvPicPr>
                      <p:cNvPr id="257028" name="Object 4">
                        <a:extLst>
                          <a:ext uri="{FF2B5EF4-FFF2-40B4-BE49-F238E27FC236}">
                            <a16:creationId xmlns:a16="http://schemas.microsoft.com/office/drawing/2014/main" id="{42A0D3F1-98E1-84D3-9D59-362791484B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113" y="1319789"/>
                        <a:ext cx="2430462"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29" name="Object 5">
            <a:extLst>
              <a:ext uri="{FF2B5EF4-FFF2-40B4-BE49-F238E27FC236}">
                <a16:creationId xmlns:a16="http://schemas.microsoft.com/office/drawing/2014/main" id="{FD87452A-4DF2-117C-A5E2-68BC4DEAC370}"/>
              </a:ext>
            </a:extLst>
          </p:cNvPr>
          <p:cNvGraphicFramePr>
            <a:graphicFrameLocks noChangeAspect="1"/>
          </p:cNvGraphicFramePr>
          <p:nvPr/>
        </p:nvGraphicFramePr>
        <p:xfrm>
          <a:off x="3186113" y="1664276"/>
          <a:ext cx="2343150" cy="315912"/>
        </p:xfrm>
        <a:graphic>
          <a:graphicData uri="http://schemas.openxmlformats.org/presentationml/2006/ole">
            <mc:AlternateContent xmlns:mc="http://schemas.openxmlformats.org/markup-compatibility/2006">
              <mc:Choice xmlns:v="urn:schemas-microsoft-com:vml" Requires="v">
                <p:oleObj name="Equation" r:id="rId4" imgW="2070000" imgH="279360" progId="Equation.DSMT4">
                  <p:embed/>
                </p:oleObj>
              </mc:Choice>
              <mc:Fallback>
                <p:oleObj name="Equation" r:id="rId4" imgW="2070000" imgH="279360" progId="Equation.DSMT4">
                  <p:embed/>
                  <p:pic>
                    <p:nvPicPr>
                      <p:cNvPr id="257029" name="Object 5">
                        <a:extLst>
                          <a:ext uri="{FF2B5EF4-FFF2-40B4-BE49-F238E27FC236}">
                            <a16:creationId xmlns:a16="http://schemas.microsoft.com/office/drawing/2014/main" id="{FD87452A-4DF2-117C-A5E2-68BC4DEAC3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664276"/>
                        <a:ext cx="23431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0" name="Object 6">
            <a:extLst>
              <a:ext uri="{FF2B5EF4-FFF2-40B4-BE49-F238E27FC236}">
                <a16:creationId xmlns:a16="http://schemas.microsoft.com/office/drawing/2014/main" id="{4FC0B8A7-FD44-5E47-1FA6-C64A90EFB4DB}"/>
              </a:ext>
            </a:extLst>
          </p:cNvPr>
          <p:cNvGraphicFramePr>
            <a:graphicFrameLocks noChangeAspect="1"/>
          </p:cNvGraphicFramePr>
          <p:nvPr/>
        </p:nvGraphicFramePr>
        <p:xfrm>
          <a:off x="3186114" y="2008764"/>
          <a:ext cx="2300287" cy="315913"/>
        </p:xfrm>
        <a:graphic>
          <a:graphicData uri="http://schemas.openxmlformats.org/presentationml/2006/ole">
            <mc:AlternateContent xmlns:mc="http://schemas.openxmlformats.org/markup-compatibility/2006">
              <mc:Choice xmlns:v="urn:schemas-microsoft-com:vml" Requires="v">
                <p:oleObj name="Equation" r:id="rId6" imgW="2031840" imgH="279360" progId="Equation.DSMT4">
                  <p:embed/>
                </p:oleObj>
              </mc:Choice>
              <mc:Fallback>
                <p:oleObj name="Equation" r:id="rId6" imgW="2031840" imgH="279360" progId="Equation.DSMT4">
                  <p:embed/>
                  <p:pic>
                    <p:nvPicPr>
                      <p:cNvPr id="257030" name="Object 6">
                        <a:extLst>
                          <a:ext uri="{FF2B5EF4-FFF2-40B4-BE49-F238E27FC236}">
                            <a16:creationId xmlns:a16="http://schemas.microsoft.com/office/drawing/2014/main" id="{4FC0B8A7-FD44-5E47-1FA6-C64A90EFB4D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4" y="2008764"/>
                        <a:ext cx="2300287"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1" name="Text Box 7">
            <a:extLst>
              <a:ext uri="{FF2B5EF4-FFF2-40B4-BE49-F238E27FC236}">
                <a16:creationId xmlns:a16="http://schemas.microsoft.com/office/drawing/2014/main" id="{CD97E7FB-7568-617C-92C1-8E96DC59177E}"/>
              </a:ext>
            </a:extLst>
          </p:cNvPr>
          <p:cNvSpPr txBox="1">
            <a:spLocks noChangeArrowheads="1"/>
          </p:cNvSpPr>
          <p:nvPr/>
        </p:nvSpPr>
        <p:spPr bwMode="auto">
          <a:xfrm>
            <a:off x="2117725" y="2161164"/>
            <a:ext cx="6094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b="1" i="1">
                <a:latin typeface="Calibri" panose="020F0502020204030204" pitchFamily="34" charset="0"/>
                <a:ea typeface="Calibri" panose="020F0502020204030204" pitchFamily="34" charset="0"/>
                <a:cs typeface="Calibri" panose="020F0502020204030204" pitchFamily="34" charset="0"/>
              </a:rPr>
              <a:t>KB</a:t>
            </a:r>
            <a:r>
              <a:rPr lang="en-US" altLang="en-US">
                <a:latin typeface="Calibri" panose="020F0502020204030204" pitchFamily="34" charset="0"/>
                <a:ea typeface="Calibri" panose="020F0502020204030204" pitchFamily="34" charset="0"/>
                <a:cs typeface="Calibri" panose="020F0502020204030204" pitchFamily="34" charset="0"/>
              </a:rPr>
              <a:t> =</a:t>
            </a:r>
          </a:p>
        </p:txBody>
      </p:sp>
      <p:sp>
        <p:nvSpPr>
          <p:cNvPr id="257032" name="AutoShape 8">
            <a:extLst>
              <a:ext uri="{FF2B5EF4-FFF2-40B4-BE49-F238E27FC236}">
                <a16:creationId xmlns:a16="http://schemas.microsoft.com/office/drawing/2014/main" id="{A3546C8D-6D4F-83D0-CC53-0FBB17DB5D0D}"/>
              </a:ext>
            </a:extLst>
          </p:cNvPr>
          <p:cNvSpPr>
            <a:spLocks noChangeArrowheads="1"/>
          </p:cNvSpPr>
          <p:nvPr/>
        </p:nvSpPr>
        <p:spPr bwMode="auto">
          <a:xfrm>
            <a:off x="2844800" y="1221363"/>
            <a:ext cx="5727700" cy="2247900"/>
          </a:xfrm>
          <a:prstGeom prst="bracePair">
            <a:avLst>
              <a:gd name="adj" fmla="val 8333"/>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Calibri" panose="020F0502020204030204" pitchFamily="34" charset="0"/>
              <a:ea typeface="Calibri" panose="020F0502020204030204" pitchFamily="34" charset="0"/>
              <a:cs typeface="Calibri" panose="020F0502020204030204" pitchFamily="34" charset="0"/>
            </a:endParaRPr>
          </a:p>
        </p:txBody>
      </p:sp>
      <p:sp>
        <p:nvSpPr>
          <p:cNvPr id="257033" name="Text Box 9">
            <a:extLst>
              <a:ext uri="{FF2B5EF4-FFF2-40B4-BE49-F238E27FC236}">
                <a16:creationId xmlns:a16="http://schemas.microsoft.com/office/drawing/2014/main" id="{60E1136C-CB54-14FD-C5BB-DE3282F35543}"/>
              </a:ext>
            </a:extLst>
          </p:cNvPr>
          <p:cNvSpPr txBox="1">
            <a:spLocks noChangeArrowheads="1"/>
          </p:cNvSpPr>
          <p:nvPr/>
        </p:nvSpPr>
        <p:spPr bwMode="auto">
          <a:xfrm>
            <a:off x="8913813" y="1872028"/>
            <a:ext cx="1416961" cy="923330"/>
          </a:xfrm>
          <a:prstGeom prst="wedgeRectCallout">
            <a:avLst>
              <a:gd name="adj1" fmla="val -63834"/>
              <a:gd name="adj2" fmla="val 21412"/>
            </a:avLst>
          </a:prstGeom>
          <a:ln>
            <a:noFill/>
            <a:headEnd/>
            <a:tailEnd/>
          </a:ln>
        </p:spPr>
        <p:style>
          <a:lnRef idx="2">
            <a:schemeClr val="accent1"/>
          </a:lnRef>
          <a:fillRef idx="1">
            <a:schemeClr val="lt1"/>
          </a:fillRef>
          <a:effectRef idx="0">
            <a:schemeClr val="accent1"/>
          </a:effectRef>
          <a:fontRef idx="minor">
            <a:schemeClr val="dk1"/>
          </a:fontRef>
        </p:style>
        <p:txBody>
          <a:bodyPr wrap="squar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Here is the final KB in clausal form:</a:t>
            </a:r>
          </a:p>
        </p:txBody>
      </p:sp>
      <p:graphicFrame>
        <p:nvGraphicFramePr>
          <p:cNvPr id="257034" name="Object 10">
            <a:extLst>
              <a:ext uri="{FF2B5EF4-FFF2-40B4-BE49-F238E27FC236}">
                <a16:creationId xmlns:a16="http://schemas.microsoft.com/office/drawing/2014/main" id="{CDF678B5-786C-052F-DA3A-F6EBE281BDE9}"/>
              </a:ext>
            </a:extLst>
          </p:cNvPr>
          <p:cNvGraphicFramePr>
            <a:graphicFrameLocks noChangeAspect="1"/>
          </p:cNvGraphicFramePr>
          <p:nvPr/>
        </p:nvGraphicFramePr>
        <p:xfrm>
          <a:off x="3186114" y="2353251"/>
          <a:ext cx="3375025" cy="315912"/>
        </p:xfrm>
        <a:graphic>
          <a:graphicData uri="http://schemas.openxmlformats.org/presentationml/2006/ole">
            <mc:AlternateContent xmlns:mc="http://schemas.openxmlformats.org/markup-compatibility/2006">
              <mc:Choice xmlns:v="urn:schemas-microsoft-com:vml" Requires="v">
                <p:oleObj name="Equation" r:id="rId8" imgW="2984400" imgH="279360" progId="Equation.DSMT4">
                  <p:embed/>
                </p:oleObj>
              </mc:Choice>
              <mc:Fallback>
                <p:oleObj name="Equation" r:id="rId8" imgW="2984400" imgH="279360" progId="Equation.DSMT4">
                  <p:embed/>
                  <p:pic>
                    <p:nvPicPr>
                      <p:cNvPr id="257034" name="Object 10">
                        <a:extLst>
                          <a:ext uri="{FF2B5EF4-FFF2-40B4-BE49-F238E27FC236}">
                            <a16:creationId xmlns:a16="http://schemas.microsoft.com/office/drawing/2014/main" id="{CDF678B5-786C-052F-DA3A-F6EBE281BD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114" y="2353251"/>
                        <a:ext cx="337502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5" name="Object 11">
            <a:extLst>
              <a:ext uri="{FF2B5EF4-FFF2-40B4-BE49-F238E27FC236}">
                <a16:creationId xmlns:a16="http://schemas.microsoft.com/office/drawing/2014/main" id="{1FB1D585-8A78-0AA1-4BC6-D19A9AA32D14}"/>
              </a:ext>
            </a:extLst>
          </p:cNvPr>
          <p:cNvGraphicFramePr>
            <a:graphicFrameLocks noChangeAspect="1"/>
          </p:cNvGraphicFramePr>
          <p:nvPr/>
        </p:nvGraphicFramePr>
        <p:xfrm>
          <a:off x="3186114" y="3043814"/>
          <a:ext cx="4981575" cy="314325"/>
        </p:xfrm>
        <a:graphic>
          <a:graphicData uri="http://schemas.openxmlformats.org/presentationml/2006/ole">
            <mc:AlternateContent xmlns:mc="http://schemas.openxmlformats.org/markup-compatibility/2006">
              <mc:Choice xmlns:v="urn:schemas-microsoft-com:vml" Requires="v">
                <p:oleObj name="Equation" r:id="rId10" imgW="4406760" imgH="279360" progId="Equation.DSMT4">
                  <p:embed/>
                </p:oleObj>
              </mc:Choice>
              <mc:Fallback>
                <p:oleObj name="Equation" r:id="rId10" imgW="4406760" imgH="279360" progId="Equation.DSMT4">
                  <p:embed/>
                  <p:pic>
                    <p:nvPicPr>
                      <p:cNvPr id="257035" name="Object 11">
                        <a:extLst>
                          <a:ext uri="{FF2B5EF4-FFF2-40B4-BE49-F238E27FC236}">
                            <a16:creationId xmlns:a16="http://schemas.microsoft.com/office/drawing/2014/main" id="{1FB1D585-8A78-0AA1-4BC6-D19A9AA32D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6114" y="3043814"/>
                        <a:ext cx="4981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036" name="Object 12">
            <a:extLst>
              <a:ext uri="{FF2B5EF4-FFF2-40B4-BE49-F238E27FC236}">
                <a16:creationId xmlns:a16="http://schemas.microsoft.com/office/drawing/2014/main" id="{1D241CC4-B3C0-B95D-962F-F3CE192CCCEF}"/>
              </a:ext>
            </a:extLst>
          </p:cNvPr>
          <p:cNvGraphicFramePr>
            <a:graphicFrameLocks noChangeAspect="1"/>
          </p:cNvGraphicFramePr>
          <p:nvPr/>
        </p:nvGraphicFramePr>
        <p:xfrm>
          <a:off x="3186113" y="2697739"/>
          <a:ext cx="3460750" cy="315913"/>
        </p:xfrm>
        <a:graphic>
          <a:graphicData uri="http://schemas.openxmlformats.org/presentationml/2006/ole">
            <mc:AlternateContent xmlns:mc="http://schemas.openxmlformats.org/markup-compatibility/2006">
              <mc:Choice xmlns:v="urn:schemas-microsoft-com:vml" Requires="v">
                <p:oleObj name="Equation" r:id="rId12" imgW="3060360" imgH="279360" progId="Equation.DSMT4">
                  <p:embed/>
                </p:oleObj>
              </mc:Choice>
              <mc:Fallback>
                <p:oleObj name="Equation" r:id="rId12" imgW="3060360" imgH="279360" progId="Equation.DSMT4">
                  <p:embed/>
                  <p:pic>
                    <p:nvPicPr>
                      <p:cNvPr id="257036" name="Object 12">
                        <a:extLst>
                          <a:ext uri="{FF2B5EF4-FFF2-40B4-BE49-F238E27FC236}">
                            <a16:creationId xmlns:a16="http://schemas.microsoft.com/office/drawing/2014/main" id="{1D241CC4-B3C0-B95D-962F-F3CE192CCCE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113" y="2697739"/>
                        <a:ext cx="34607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7" name="Text Box 13">
            <a:extLst>
              <a:ext uri="{FF2B5EF4-FFF2-40B4-BE49-F238E27FC236}">
                <a16:creationId xmlns:a16="http://schemas.microsoft.com/office/drawing/2014/main" id="{EA980AAB-5393-4662-A80C-BA923A0AA74A}"/>
              </a:ext>
            </a:extLst>
          </p:cNvPr>
          <p:cNvSpPr txBox="1">
            <a:spLocks noChangeArrowheads="1"/>
          </p:cNvSpPr>
          <p:nvPr/>
        </p:nvSpPr>
        <p:spPr bwMode="auto">
          <a:xfrm>
            <a:off x="2844800" y="4072711"/>
            <a:ext cx="62065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dirty="0">
                <a:solidFill>
                  <a:srgbClr val="FF0000"/>
                </a:solidFill>
                <a:latin typeface="Calibri" panose="020F0502020204030204" pitchFamily="34" charset="0"/>
                <a:ea typeface="Calibri" panose="020F0502020204030204" pitchFamily="34" charset="0"/>
                <a:cs typeface="Calibri" panose="020F0502020204030204" pitchFamily="34" charset="0"/>
              </a:rPr>
              <a:t>Next we want to prove the following using resolution refutation:</a:t>
            </a:r>
          </a:p>
        </p:txBody>
      </p:sp>
      <p:graphicFrame>
        <p:nvGraphicFramePr>
          <p:cNvPr id="257038" name="Object 14">
            <a:extLst>
              <a:ext uri="{FF2B5EF4-FFF2-40B4-BE49-F238E27FC236}">
                <a16:creationId xmlns:a16="http://schemas.microsoft.com/office/drawing/2014/main" id="{4D662086-D28D-DF9E-ED28-A38BE303CC49}"/>
              </a:ext>
            </a:extLst>
          </p:cNvPr>
          <p:cNvGraphicFramePr>
            <a:graphicFrameLocks noChangeAspect="1"/>
          </p:cNvGraphicFramePr>
          <p:nvPr>
            <p:extLst>
              <p:ext uri="{D42A27DB-BD31-4B8C-83A1-F6EECF244321}">
                <p14:modId xmlns:p14="http://schemas.microsoft.com/office/powerpoint/2010/main" val="3772717547"/>
              </p:ext>
            </p:extLst>
          </p:nvPr>
        </p:nvGraphicFramePr>
        <p:xfrm>
          <a:off x="2982914" y="4931282"/>
          <a:ext cx="1870075" cy="300037"/>
        </p:xfrm>
        <a:graphic>
          <a:graphicData uri="http://schemas.openxmlformats.org/presentationml/2006/ole">
            <mc:AlternateContent xmlns:mc="http://schemas.openxmlformats.org/markup-compatibility/2006">
              <mc:Choice xmlns:v="urn:schemas-microsoft-com:vml" Requires="v">
                <p:oleObj name="Equation" r:id="rId14" imgW="1650960" imgH="266400" progId="Equation.DSMT4">
                  <p:embed/>
                </p:oleObj>
              </mc:Choice>
              <mc:Fallback>
                <p:oleObj name="Equation" r:id="rId14" imgW="1650960" imgH="266400" progId="Equation.DSMT4">
                  <p:embed/>
                  <p:pic>
                    <p:nvPicPr>
                      <p:cNvPr id="257038" name="Object 14">
                        <a:extLst>
                          <a:ext uri="{FF2B5EF4-FFF2-40B4-BE49-F238E27FC236}">
                            <a16:creationId xmlns:a16="http://schemas.microsoft.com/office/drawing/2014/main" id="{4D662086-D28D-DF9E-ED28-A38BE303CC4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82914" y="4931282"/>
                        <a:ext cx="1870075"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40" name="Text Box 16">
            <a:extLst>
              <a:ext uri="{FF2B5EF4-FFF2-40B4-BE49-F238E27FC236}">
                <a16:creationId xmlns:a16="http://schemas.microsoft.com/office/drawing/2014/main" id="{2FE4E428-EA37-536D-41CC-26A9AC84B621}"/>
              </a:ext>
            </a:extLst>
          </p:cNvPr>
          <p:cNvSpPr txBox="1">
            <a:spLocks noChangeArrowheads="1"/>
          </p:cNvSpPr>
          <p:nvPr/>
        </p:nvSpPr>
        <p:spPr bwMode="auto">
          <a:xfrm>
            <a:off x="5330825" y="4850319"/>
            <a:ext cx="30036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solidFill>
                  <a:srgbClr val="006600"/>
                </a:solidFill>
                <a:latin typeface="Calibri" panose="020F0502020204030204" pitchFamily="34" charset="0"/>
                <a:ea typeface="Calibri" panose="020F0502020204030204" pitchFamily="34" charset="0"/>
                <a:cs typeface="Calibri" panose="020F0502020204030204" pitchFamily="34" charset="0"/>
              </a:rPr>
              <a:t>(sue is a grandparent of mary)</a:t>
            </a:r>
          </a:p>
        </p:txBody>
      </p:sp>
    </p:spTree>
    <p:extLst>
      <p:ext uri="{BB962C8B-B14F-4D97-AF65-F5344CB8AC3E}">
        <p14:creationId xmlns:p14="http://schemas.microsoft.com/office/powerpoint/2010/main" val="2839774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a:extLst>
              <a:ext uri="{FF2B5EF4-FFF2-40B4-BE49-F238E27FC236}">
                <a16:creationId xmlns:a16="http://schemas.microsoft.com/office/drawing/2014/main" id="{50D41E93-8462-B4B3-EA8D-0BC45BFFF696}"/>
              </a:ext>
            </a:extLst>
          </p:cNvPr>
          <p:cNvSpPr>
            <a:spLocks noGrp="1" noChangeArrowheads="1"/>
          </p:cNvSpPr>
          <p:nvPr>
            <p:ph type="title"/>
          </p:nvPr>
        </p:nvSpPr>
        <p:spPr/>
        <p:txBody>
          <a:bodyPr/>
          <a:lstStyle/>
          <a:p>
            <a:r>
              <a:rPr lang="en-US" altLang="en-US" dirty="0"/>
              <a:t>Refutation Procedure - Example (cont.)</a:t>
            </a:r>
          </a:p>
        </p:txBody>
      </p:sp>
      <p:sp>
        <p:nvSpPr>
          <p:cNvPr id="259075" name="Text Box 3">
            <a:extLst>
              <a:ext uri="{FF2B5EF4-FFF2-40B4-BE49-F238E27FC236}">
                <a16:creationId xmlns:a16="http://schemas.microsoft.com/office/drawing/2014/main" id="{208307FA-DFB1-F580-DE8B-AD5494D5555B}"/>
              </a:ext>
            </a:extLst>
          </p:cNvPr>
          <p:cNvSpPr txBox="1">
            <a:spLocks noChangeArrowheads="1"/>
          </p:cNvSpPr>
          <p:nvPr/>
        </p:nvSpPr>
        <p:spPr bwMode="auto">
          <a:xfrm>
            <a:off x="2130425" y="1180022"/>
            <a:ext cx="61001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2D2D8A"/>
                </a:solidFill>
              </a:rPr>
              <a:t>Now, let’s prove that </a:t>
            </a:r>
            <a:r>
              <a:rPr lang="en-US" altLang="en-US" sz="2000" i="1" dirty="0">
                <a:solidFill>
                  <a:srgbClr val="2D2D8A"/>
                </a:solidFill>
              </a:rPr>
              <a:t>sue</a:t>
            </a:r>
            <a:r>
              <a:rPr lang="en-US" altLang="en-US" sz="2000" dirty="0">
                <a:solidFill>
                  <a:srgbClr val="2D2D8A"/>
                </a:solidFill>
              </a:rPr>
              <a:t> is the grandparent of </a:t>
            </a:r>
            <a:r>
              <a:rPr lang="en-US" altLang="en-US" sz="2000" i="1" dirty="0" err="1">
                <a:solidFill>
                  <a:srgbClr val="2D2D8A"/>
                </a:solidFill>
              </a:rPr>
              <a:t>mary</a:t>
            </a:r>
            <a:r>
              <a:rPr lang="en-US" altLang="en-US" sz="2000" dirty="0">
                <a:solidFill>
                  <a:srgbClr val="2D2D8A"/>
                </a:solidFill>
              </a:rPr>
              <a:t>:</a:t>
            </a:r>
          </a:p>
        </p:txBody>
      </p:sp>
      <p:graphicFrame>
        <p:nvGraphicFramePr>
          <p:cNvPr id="259076" name="Object 4">
            <a:extLst>
              <a:ext uri="{FF2B5EF4-FFF2-40B4-BE49-F238E27FC236}">
                <a16:creationId xmlns:a16="http://schemas.microsoft.com/office/drawing/2014/main" id="{B4CE84FC-76C3-89C9-5E2A-5EEDF82D37FC}"/>
              </a:ext>
            </a:extLst>
          </p:cNvPr>
          <p:cNvGraphicFramePr>
            <a:graphicFrameLocks noChangeAspect="1"/>
          </p:cNvGraphicFramePr>
          <p:nvPr>
            <p:extLst>
              <p:ext uri="{D42A27DB-BD31-4B8C-83A1-F6EECF244321}">
                <p14:modId xmlns:p14="http://schemas.microsoft.com/office/powerpoint/2010/main" val="1760252691"/>
              </p:ext>
            </p:extLst>
          </p:nvPr>
        </p:nvGraphicFramePr>
        <p:xfrm>
          <a:off x="2628409" y="1794615"/>
          <a:ext cx="1963135" cy="290051"/>
        </p:xfrm>
        <a:graphic>
          <a:graphicData uri="http://schemas.openxmlformats.org/presentationml/2006/ole">
            <mc:AlternateContent xmlns:mc="http://schemas.openxmlformats.org/markup-compatibility/2006">
              <mc:Choice xmlns:v="urn:schemas-microsoft-com:vml" Requires="v">
                <p:oleObj name="Equation" r:id="rId2" imgW="1803240" imgH="266400" progId="Equation.DSMT4">
                  <p:embed/>
                </p:oleObj>
              </mc:Choice>
              <mc:Fallback>
                <p:oleObj name="Equation" r:id="rId2" imgW="1803240" imgH="266400" progId="Equation.DSMT4">
                  <p:embed/>
                  <p:pic>
                    <p:nvPicPr>
                      <p:cNvPr id="259076" name="Object 4">
                        <a:extLst>
                          <a:ext uri="{FF2B5EF4-FFF2-40B4-BE49-F238E27FC236}">
                            <a16:creationId xmlns:a16="http://schemas.microsoft.com/office/drawing/2014/main" id="{B4CE84FC-76C3-89C9-5E2A-5EEDF82D37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409" y="1794615"/>
                        <a:ext cx="1963135" cy="290051"/>
                      </a:xfrm>
                      <a:prstGeom prst="rect">
                        <a:avLst/>
                      </a:prstGeom>
                      <a:noFill/>
                      <a:ln w="9525">
                        <a:noFill/>
                        <a:miter lim="800000"/>
                        <a:headEnd/>
                        <a:tailEnd/>
                      </a:ln>
                      <a:effectLst/>
                    </p:spPr>
                  </p:pic>
                </p:oleObj>
              </mc:Fallback>
            </mc:AlternateContent>
          </a:graphicData>
        </a:graphic>
      </p:graphicFrame>
      <p:graphicFrame>
        <p:nvGraphicFramePr>
          <p:cNvPr id="259077" name="Object 5">
            <a:extLst>
              <a:ext uri="{FF2B5EF4-FFF2-40B4-BE49-F238E27FC236}">
                <a16:creationId xmlns:a16="http://schemas.microsoft.com/office/drawing/2014/main" id="{52F8908F-C5F4-13BE-EDCC-B6A344858852}"/>
              </a:ext>
            </a:extLst>
          </p:cNvPr>
          <p:cNvGraphicFramePr>
            <a:graphicFrameLocks noChangeAspect="1"/>
          </p:cNvGraphicFramePr>
          <p:nvPr>
            <p:extLst>
              <p:ext uri="{D42A27DB-BD31-4B8C-83A1-F6EECF244321}">
                <p14:modId xmlns:p14="http://schemas.microsoft.com/office/powerpoint/2010/main" val="2500083337"/>
              </p:ext>
            </p:extLst>
          </p:nvPr>
        </p:nvGraphicFramePr>
        <p:xfrm>
          <a:off x="4912475" y="1791440"/>
          <a:ext cx="4410329" cy="290051"/>
        </p:xfrm>
        <a:graphic>
          <a:graphicData uri="http://schemas.openxmlformats.org/presentationml/2006/ole">
            <mc:AlternateContent xmlns:mc="http://schemas.openxmlformats.org/markup-compatibility/2006">
              <mc:Choice xmlns:v="urn:schemas-microsoft-com:vml" Requires="v">
                <p:oleObj name="Equation" r:id="rId4" imgW="4051080" imgH="266400" progId="Equation.DSMT4">
                  <p:embed/>
                </p:oleObj>
              </mc:Choice>
              <mc:Fallback>
                <p:oleObj name="Equation" r:id="rId4" imgW="4051080" imgH="266400" progId="Equation.DSMT4">
                  <p:embed/>
                  <p:pic>
                    <p:nvPicPr>
                      <p:cNvPr id="259077" name="Object 5">
                        <a:extLst>
                          <a:ext uri="{FF2B5EF4-FFF2-40B4-BE49-F238E27FC236}">
                            <a16:creationId xmlns:a16="http://schemas.microsoft.com/office/drawing/2014/main" id="{52F8908F-C5F4-13BE-EDCC-B6A3448588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2475" y="1791440"/>
                        <a:ext cx="4410329" cy="290051"/>
                      </a:xfrm>
                      <a:prstGeom prst="rect">
                        <a:avLst/>
                      </a:prstGeom>
                      <a:noFill/>
                      <a:ln w="9525">
                        <a:noFill/>
                        <a:miter lim="800000"/>
                        <a:headEnd/>
                        <a:tailEnd/>
                      </a:ln>
                      <a:effectLst/>
                    </p:spPr>
                  </p:pic>
                </p:oleObj>
              </mc:Fallback>
            </mc:AlternateContent>
          </a:graphicData>
        </a:graphic>
      </p:graphicFrame>
      <p:graphicFrame>
        <p:nvGraphicFramePr>
          <p:cNvPr id="259078" name="Object 6">
            <a:extLst>
              <a:ext uri="{FF2B5EF4-FFF2-40B4-BE49-F238E27FC236}">
                <a16:creationId xmlns:a16="http://schemas.microsoft.com/office/drawing/2014/main" id="{D93AC98D-3B99-ECDC-BF0D-D229CA4683A2}"/>
              </a:ext>
            </a:extLst>
          </p:cNvPr>
          <p:cNvGraphicFramePr>
            <a:graphicFrameLocks noChangeAspect="1"/>
          </p:cNvGraphicFramePr>
          <p:nvPr>
            <p:extLst>
              <p:ext uri="{D42A27DB-BD31-4B8C-83A1-F6EECF244321}">
                <p14:modId xmlns:p14="http://schemas.microsoft.com/office/powerpoint/2010/main" val="164065991"/>
              </p:ext>
            </p:extLst>
          </p:nvPr>
        </p:nvGraphicFramePr>
        <p:xfrm>
          <a:off x="1819720" y="2649856"/>
          <a:ext cx="3580511" cy="276606"/>
        </p:xfrm>
        <a:graphic>
          <a:graphicData uri="http://schemas.openxmlformats.org/presentationml/2006/ole">
            <mc:AlternateContent xmlns:mc="http://schemas.openxmlformats.org/markup-compatibility/2006">
              <mc:Choice xmlns:v="urn:schemas-microsoft-com:vml" Requires="v">
                <p:oleObj name="Equation" r:id="rId6" imgW="3288960" imgH="253800" progId="Equation.DSMT4">
                  <p:embed/>
                </p:oleObj>
              </mc:Choice>
              <mc:Fallback>
                <p:oleObj name="Equation" r:id="rId6" imgW="3288960" imgH="253800" progId="Equation.DSMT4">
                  <p:embed/>
                  <p:pic>
                    <p:nvPicPr>
                      <p:cNvPr id="259078" name="Object 6">
                        <a:extLst>
                          <a:ext uri="{FF2B5EF4-FFF2-40B4-BE49-F238E27FC236}">
                            <a16:creationId xmlns:a16="http://schemas.microsoft.com/office/drawing/2014/main" id="{D93AC98D-3B99-ECDC-BF0D-D229CA4683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720" y="2649856"/>
                        <a:ext cx="3580511" cy="276606"/>
                      </a:xfrm>
                      <a:prstGeom prst="rect">
                        <a:avLst/>
                      </a:prstGeom>
                      <a:noFill/>
                      <a:ln w="9525">
                        <a:noFill/>
                        <a:miter lim="800000"/>
                        <a:headEnd/>
                        <a:tailEnd/>
                      </a:ln>
                      <a:effectLst/>
                    </p:spPr>
                  </p:pic>
                </p:oleObj>
              </mc:Fallback>
            </mc:AlternateContent>
          </a:graphicData>
        </a:graphic>
      </p:graphicFrame>
      <p:graphicFrame>
        <p:nvGraphicFramePr>
          <p:cNvPr id="259079" name="Object 7">
            <a:extLst>
              <a:ext uri="{FF2B5EF4-FFF2-40B4-BE49-F238E27FC236}">
                <a16:creationId xmlns:a16="http://schemas.microsoft.com/office/drawing/2014/main" id="{F3DD706C-E40E-80F0-6CCF-E94DA980EFAE}"/>
              </a:ext>
            </a:extLst>
          </p:cNvPr>
          <p:cNvGraphicFramePr>
            <a:graphicFrameLocks noChangeAspect="1"/>
          </p:cNvGraphicFramePr>
          <p:nvPr>
            <p:extLst>
              <p:ext uri="{D42A27DB-BD31-4B8C-83A1-F6EECF244321}">
                <p14:modId xmlns:p14="http://schemas.microsoft.com/office/powerpoint/2010/main" val="3423297037"/>
              </p:ext>
            </p:extLst>
          </p:nvPr>
        </p:nvGraphicFramePr>
        <p:xfrm>
          <a:off x="5684135" y="2640006"/>
          <a:ext cx="3109897" cy="316945"/>
        </p:xfrm>
        <a:graphic>
          <a:graphicData uri="http://schemas.openxmlformats.org/presentationml/2006/ole">
            <mc:AlternateContent xmlns:mc="http://schemas.openxmlformats.org/markup-compatibility/2006">
              <mc:Choice xmlns:v="urn:schemas-microsoft-com:vml" Requires="v">
                <p:oleObj name="Equation" r:id="rId8" imgW="2857320" imgH="291960" progId="Equation.DSMT4">
                  <p:embed/>
                </p:oleObj>
              </mc:Choice>
              <mc:Fallback>
                <p:oleObj name="Equation" r:id="rId8" imgW="2857320" imgH="291960" progId="Equation.DSMT4">
                  <p:embed/>
                  <p:pic>
                    <p:nvPicPr>
                      <p:cNvPr id="259079" name="Object 7">
                        <a:extLst>
                          <a:ext uri="{FF2B5EF4-FFF2-40B4-BE49-F238E27FC236}">
                            <a16:creationId xmlns:a16="http://schemas.microsoft.com/office/drawing/2014/main" id="{F3DD706C-E40E-80F0-6CCF-E94DA980EF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4135" y="2640006"/>
                        <a:ext cx="3109897" cy="316945"/>
                      </a:xfrm>
                      <a:prstGeom prst="rect">
                        <a:avLst/>
                      </a:prstGeom>
                      <a:noFill/>
                      <a:ln w="9525">
                        <a:noFill/>
                        <a:miter lim="800000"/>
                        <a:headEnd/>
                        <a:tailEnd/>
                      </a:ln>
                      <a:effectLst/>
                    </p:spPr>
                  </p:pic>
                </p:oleObj>
              </mc:Fallback>
            </mc:AlternateContent>
          </a:graphicData>
        </a:graphic>
      </p:graphicFrame>
      <p:graphicFrame>
        <p:nvGraphicFramePr>
          <p:cNvPr id="259080" name="Object 8">
            <a:extLst>
              <a:ext uri="{FF2B5EF4-FFF2-40B4-BE49-F238E27FC236}">
                <a16:creationId xmlns:a16="http://schemas.microsoft.com/office/drawing/2014/main" id="{8709AB91-64B5-34AE-28D9-786DA0A8D1F2}"/>
              </a:ext>
            </a:extLst>
          </p:cNvPr>
          <p:cNvGraphicFramePr>
            <a:graphicFrameLocks noChangeAspect="1"/>
          </p:cNvGraphicFramePr>
          <p:nvPr>
            <p:extLst>
              <p:ext uri="{D42A27DB-BD31-4B8C-83A1-F6EECF244321}">
                <p14:modId xmlns:p14="http://schemas.microsoft.com/office/powerpoint/2010/main" val="944498107"/>
              </p:ext>
            </p:extLst>
          </p:nvPr>
        </p:nvGraphicFramePr>
        <p:xfrm>
          <a:off x="1758085" y="3614731"/>
          <a:ext cx="3705369" cy="316945"/>
        </p:xfrm>
        <a:graphic>
          <a:graphicData uri="http://schemas.openxmlformats.org/presentationml/2006/ole">
            <mc:AlternateContent xmlns:mc="http://schemas.openxmlformats.org/markup-compatibility/2006">
              <mc:Choice xmlns:v="urn:schemas-microsoft-com:vml" Requires="v">
                <p:oleObj name="Equation" r:id="rId10" imgW="3403440" imgH="291960" progId="Equation.DSMT4">
                  <p:embed/>
                </p:oleObj>
              </mc:Choice>
              <mc:Fallback>
                <p:oleObj name="Equation" r:id="rId10" imgW="3403440" imgH="291960" progId="Equation.DSMT4">
                  <p:embed/>
                  <p:pic>
                    <p:nvPicPr>
                      <p:cNvPr id="259080" name="Object 8">
                        <a:extLst>
                          <a:ext uri="{FF2B5EF4-FFF2-40B4-BE49-F238E27FC236}">
                            <a16:creationId xmlns:a16="http://schemas.microsoft.com/office/drawing/2014/main" id="{8709AB91-64B5-34AE-28D9-786DA0A8D1F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8085" y="3614731"/>
                        <a:ext cx="3705369" cy="316945"/>
                      </a:xfrm>
                      <a:prstGeom prst="rect">
                        <a:avLst/>
                      </a:prstGeom>
                      <a:noFill/>
                      <a:ln w="9525">
                        <a:noFill/>
                        <a:miter lim="800000"/>
                        <a:headEnd/>
                        <a:tailEnd/>
                      </a:ln>
                      <a:effectLst/>
                    </p:spPr>
                  </p:pic>
                </p:oleObj>
              </mc:Fallback>
            </mc:AlternateContent>
          </a:graphicData>
        </a:graphic>
      </p:graphicFrame>
      <p:graphicFrame>
        <p:nvGraphicFramePr>
          <p:cNvPr id="259081" name="Object 9">
            <a:extLst>
              <a:ext uri="{FF2B5EF4-FFF2-40B4-BE49-F238E27FC236}">
                <a16:creationId xmlns:a16="http://schemas.microsoft.com/office/drawing/2014/main" id="{CB60E10E-660A-502F-04D8-849B5FBC3612}"/>
              </a:ext>
            </a:extLst>
          </p:cNvPr>
          <p:cNvGraphicFramePr>
            <a:graphicFrameLocks noChangeAspect="1"/>
          </p:cNvGraphicFramePr>
          <p:nvPr>
            <p:extLst>
              <p:ext uri="{D42A27DB-BD31-4B8C-83A1-F6EECF244321}">
                <p14:modId xmlns:p14="http://schemas.microsoft.com/office/powerpoint/2010/main" val="2697799655"/>
              </p:ext>
            </p:extLst>
          </p:nvPr>
        </p:nvGraphicFramePr>
        <p:xfrm>
          <a:off x="6023779" y="3648815"/>
          <a:ext cx="1976582" cy="290051"/>
        </p:xfrm>
        <a:graphic>
          <a:graphicData uri="http://schemas.openxmlformats.org/presentationml/2006/ole">
            <mc:AlternateContent xmlns:mc="http://schemas.openxmlformats.org/markup-compatibility/2006">
              <mc:Choice xmlns:v="urn:schemas-microsoft-com:vml" Requires="v">
                <p:oleObj name="Equation" r:id="rId12" imgW="1815840" imgH="266400" progId="Equation.DSMT4">
                  <p:embed/>
                </p:oleObj>
              </mc:Choice>
              <mc:Fallback>
                <p:oleObj name="Equation" r:id="rId12" imgW="1815840" imgH="266400" progId="Equation.DSMT4">
                  <p:embed/>
                  <p:pic>
                    <p:nvPicPr>
                      <p:cNvPr id="259081" name="Object 9">
                        <a:extLst>
                          <a:ext uri="{FF2B5EF4-FFF2-40B4-BE49-F238E27FC236}">
                            <a16:creationId xmlns:a16="http://schemas.microsoft.com/office/drawing/2014/main" id="{CB60E10E-660A-502F-04D8-849B5FBC36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3779" y="3648815"/>
                        <a:ext cx="1976582" cy="290051"/>
                      </a:xfrm>
                      <a:prstGeom prst="rect">
                        <a:avLst/>
                      </a:prstGeom>
                      <a:noFill/>
                      <a:ln w="9525">
                        <a:noFill/>
                        <a:miter lim="800000"/>
                        <a:headEnd/>
                        <a:tailEnd/>
                      </a:ln>
                      <a:effectLst/>
                    </p:spPr>
                  </p:pic>
                </p:oleObj>
              </mc:Fallback>
            </mc:AlternateContent>
          </a:graphicData>
        </a:graphic>
      </p:graphicFrame>
      <p:graphicFrame>
        <p:nvGraphicFramePr>
          <p:cNvPr id="259082" name="Object 10">
            <a:extLst>
              <a:ext uri="{FF2B5EF4-FFF2-40B4-BE49-F238E27FC236}">
                <a16:creationId xmlns:a16="http://schemas.microsoft.com/office/drawing/2014/main" id="{51BD56EB-CE36-A6C5-2E5B-4C4445D6A423}"/>
              </a:ext>
            </a:extLst>
          </p:cNvPr>
          <p:cNvGraphicFramePr>
            <a:graphicFrameLocks noChangeAspect="1"/>
          </p:cNvGraphicFramePr>
          <p:nvPr>
            <p:extLst>
              <p:ext uri="{D42A27DB-BD31-4B8C-83A1-F6EECF244321}">
                <p14:modId xmlns:p14="http://schemas.microsoft.com/office/powerpoint/2010/main" val="3047875431"/>
              </p:ext>
            </p:extLst>
          </p:nvPr>
        </p:nvGraphicFramePr>
        <p:xfrm>
          <a:off x="2614962" y="4634652"/>
          <a:ext cx="1990027" cy="290052"/>
        </p:xfrm>
        <a:graphic>
          <a:graphicData uri="http://schemas.openxmlformats.org/presentationml/2006/ole">
            <mc:AlternateContent xmlns:mc="http://schemas.openxmlformats.org/markup-compatibility/2006">
              <mc:Choice xmlns:v="urn:schemas-microsoft-com:vml" Requires="v">
                <p:oleObj name="Equation" r:id="rId14" imgW="1828800" imgH="266400" progId="Equation.DSMT4">
                  <p:embed/>
                </p:oleObj>
              </mc:Choice>
              <mc:Fallback>
                <p:oleObj name="Equation" r:id="rId14" imgW="1828800" imgH="266400" progId="Equation.DSMT4">
                  <p:embed/>
                  <p:pic>
                    <p:nvPicPr>
                      <p:cNvPr id="259082" name="Object 10">
                        <a:extLst>
                          <a:ext uri="{FF2B5EF4-FFF2-40B4-BE49-F238E27FC236}">
                            <a16:creationId xmlns:a16="http://schemas.microsoft.com/office/drawing/2014/main" id="{51BD56EB-CE36-A6C5-2E5B-4C4445D6A42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4962" y="4634652"/>
                        <a:ext cx="1990027" cy="290052"/>
                      </a:xfrm>
                      <a:prstGeom prst="rect">
                        <a:avLst/>
                      </a:prstGeom>
                      <a:noFill/>
                      <a:ln w="9525">
                        <a:noFill/>
                        <a:miter lim="800000"/>
                        <a:headEnd/>
                        <a:tailEnd/>
                      </a:ln>
                      <a:effectLst/>
                    </p:spPr>
                  </p:pic>
                </p:oleObj>
              </mc:Fallback>
            </mc:AlternateContent>
          </a:graphicData>
        </a:graphic>
      </p:graphicFrame>
      <p:graphicFrame>
        <p:nvGraphicFramePr>
          <p:cNvPr id="259083" name="Object 11">
            <a:extLst>
              <a:ext uri="{FF2B5EF4-FFF2-40B4-BE49-F238E27FC236}">
                <a16:creationId xmlns:a16="http://schemas.microsoft.com/office/drawing/2014/main" id="{16D4E50C-2F68-2B61-387A-9F4D711F0F94}"/>
              </a:ext>
            </a:extLst>
          </p:cNvPr>
          <p:cNvGraphicFramePr>
            <a:graphicFrameLocks noChangeAspect="1"/>
          </p:cNvGraphicFramePr>
          <p:nvPr>
            <p:extLst>
              <p:ext uri="{D42A27DB-BD31-4B8C-83A1-F6EECF244321}">
                <p14:modId xmlns:p14="http://schemas.microsoft.com/office/powerpoint/2010/main" val="1137345737"/>
              </p:ext>
            </p:extLst>
          </p:nvPr>
        </p:nvGraphicFramePr>
        <p:xfrm>
          <a:off x="5356149" y="4654543"/>
          <a:ext cx="3303905" cy="316945"/>
        </p:xfrm>
        <a:graphic>
          <a:graphicData uri="http://schemas.openxmlformats.org/presentationml/2006/ole">
            <mc:AlternateContent xmlns:mc="http://schemas.openxmlformats.org/markup-compatibility/2006">
              <mc:Choice xmlns:v="urn:schemas-microsoft-com:vml" Requires="v">
                <p:oleObj name="Equation" r:id="rId16" imgW="3035160" imgH="291960" progId="Equation.DSMT4">
                  <p:embed/>
                </p:oleObj>
              </mc:Choice>
              <mc:Fallback>
                <p:oleObj name="Equation" r:id="rId16" imgW="3035160" imgH="291960" progId="Equation.DSMT4">
                  <p:embed/>
                  <p:pic>
                    <p:nvPicPr>
                      <p:cNvPr id="259083" name="Object 11">
                        <a:extLst>
                          <a:ext uri="{FF2B5EF4-FFF2-40B4-BE49-F238E27FC236}">
                            <a16:creationId xmlns:a16="http://schemas.microsoft.com/office/drawing/2014/main" id="{16D4E50C-2F68-2B61-387A-9F4D711F0F9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6149" y="4654543"/>
                        <a:ext cx="3303905" cy="316945"/>
                      </a:xfrm>
                      <a:prstGeom prst="rect">
                        <a:avLst/>
                      </a:prstGeom>
                      <a:noFill/>
                      <a:ln w="9525">
                        <a:noFill/>
                        <a:miter lim="800000"/>
                        <a:headEnd/>
                        <a:tailEnd/>
                      </a:ln>
                      <a:effectLst/>
                    </p:spPr>
                  </p:pic>
                </p:oleObj>
              </mc:Fallback>
            </mc:AlternateContent>
          </a:graphicData>
        </a:graphic>
      </p:graphicFrame>
      <p:graphicFrame>
        <p:nvGraphicFramePr>
          <p:cNvPr id="259084" name="Object 12">
            <a:extLst>
              <a:ext uri="{FF2B5EF4-FFF2-40B4-BE49-F238E27FC236}">
                <a16:creationId xmlns:a16="http://schemas.microsoft.com/office/drawing/2014/main" id="{ECB942E2-616F-FE59-EC9C-13BBD4142A7A}"/>
              </a:ext>
            </a:extLst>
          </p:cNvPr>
          <p:cNvGraphicFramePr>
            <a:graphicFrameLocks noChangeAspect="1"/>
          </p:cNvGraphicFramePr>
          <p:nvPr>
            <p:extLst>
              <p:ext uri="{D42A27DB-BD31-4B8C-83A1-F6EECF244321}">
                <p14:modId xmlns:p14="http://schemas.microsoft.com/office/powerpoint/2010/main" val="251669445"/>
              </p:ext>
            </p:extLst>
          </p:nvPr>
        </p:nvGraphicFramePr>
        <p:xfrm>
          <a:off x="2593833" y="5561752"/>
          <a:ext cx="2032286" cy="290052"/>
        </p:xfrm>
        <a:graphic>
          <a:graphicData uri="http://schemas.openxmlformats.org/presentationml/2006/ole">
            <mc:AlternateContent xmlns:mc="http://schemas.openxmlformats.org/markup-compatibility/2006">
              <mc:Choice xmlns:v="urn:schemas-microsoft-com:vml" Requires="v">
                <p:oleObj name="Equation" r:id="rId18" imgW="1866600" imgH="266400" progId="Equation.DSMT4">
                  <p:embed/>
                </p:oleObj>
              </mc:Choice>
              <mc:Fallback>
                <p:oleObj name="Equation" r:id="rId18" imgW="1866600" imgH="266400" progId="Equation.DSMT4">
                  <p:embed/>
                  <p:pic>
                    <p:nvPicPr>
                      <p:cNvPr id="259084" name="Object 12">
                        <a:extLst>
                          <a:ext uri="{FF2B5EF4-FFF2-40B4-BE49-F238E27FC236}">
                            <a16:creationId xmlns:a16="http://schemas.microsoft.com/office/drawing/2014/main" id="{ECB942E2-616F-FE59-EC9C-13BBD4142A7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3833" y="5561752"/>
                        <a:ext cx="2032286" cy="290052"/>
                      </a:xfrm>
                      <a:prstGeom prst="rect">
                        <a:avLst/>
                      </a:prstGeom>
                      <a:noFill/>
                      <a:ln w="9525">
                        <a:noFill/>
                        <a:miter lim="800000"/>
                        <a:headEnd/>
                        <a:tailEnd/>
                      </a:ln>
                      <a:effectLst/>
                    </p:spPr>
                  </p:pic>
                </p:oleObj>
              </mc:Fallback>
            </mc:AlternateContent>
          </a:graphicData>
        </a:graphic>
      </p:graphicFrame>
      <p:graphicFrame>
        <p:nvGraphicFramePr>
          <p:cNvPr id="259085" name="Object 13">
            <a:extLst>
              <a:ext uri="{FF2B5EF4-FFF2-40B4-BE49-F238E27FC236}">
                <a16:creationId xmlns:a16="http://schemas.microsoft.com/office/drawing/2014/main" id="{A0B4F656-4B20-6931-62C1-5BC8322483F3}"/>
              </a:ext>
            </a:extLst>
          </p:cNvPr>
          <p:cNvGraphicFramePr>
            <a:graphicFrameLocks noChangeAspect="1"/>
          </p:cNvGraphicFramePr>
          <p:nvPr>
            <p:extLst>
              <p:ext uri="{D42A27DB-BD31-4B8C-83A1-F6EECF244321}">
                <p14:modId xmlns:p14="http://schemas.microsoft.com/office/powerpoint/2010/main" val="4050766107"/>
              </p:ext>
            </p:extLst>
          </p:nvPr>
        </p:nvGraphicFramePr>
        <p:xfrm>
          <a:off x="5713939" y="5580802"/>
          <a:ext cx="1851724" cy="290052"/>
        </p:xfrm>
        <a:graphic>
          <a:graphicData uri="http://schemas.openxmlformats.org/presentationml/2006/ole">
            <mc:AlternateContent xmlns:mc="http://schemas.openxmlformats.org/markup-compatibility/2006">
              <mc:Choice xmlns:v="urn:schemas-microsoft-com:vml" Requires="v">
                <p:oleObj name="Equation" r:id="rId20" imgW="1701720" imgH="266400" progId="Equation.DSMT4">
                  <p:embed/>
                </p:oleObj>
              </mc:Choice>
              <mc:Fallback>
                <p:oleObj name="Equation" r:id="rId20" imgW="1701720" imgH="266400" progId="Equation.DSMT4">
                  <p:embed/>
                  <p:pic>
                    <p:nvPicPr>
                      <p:cNvPr id="259085" name="Object 13">
                        <a:extLst>
                          <a:ext uri="{FF2B5EF4-FFF2-40B4-BE49-F238E27FC236}">
                            <a16:creationId xmlns:a16="http://schemas.microsoft.com/office/drawing/2014/main" id="{A0B4F656-4B20-6931-62C1-5BC8322483F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3939" y="5580802"/>
                        <a:ext cx="1851724" cy="290052"/>
                      </a:xfrm>
                      <a:prstGeom prst="rect">
                        <a:avLst/>
                      </a:prstGeom>
                      <a:noFill/>
                      <a:ln w="9525">
                        <a:noFill/>
                        <a:miter lim="800000"/>
                        <a:headEnd/>
                        <a:tailEnd/>
                      </a:ln>
                      <a:effectLst/>
                    </p:spPr>
                  </p:pic>
                </p:oleObj>
              </mc:Fallback>
            </mc:AlternateContent>
          </a:graphicData>
        </a:graphic>
      </p:graphicFrame>
      <p:grpSp>
        <p:nvGrpSpPr>
          <p:cNvPr id="259086" name="Group 14">
            <a:extLst>
              <a:ext uri="{FF2B5EF4-FFF2-40B4-BE49-F238E27FC236}">
                <a16:creationId xmlns:a16="http://schemas.microsoft.com/office/drawing/2014/main" id="{EC2026B0-B00B-E6AD-00D6-6347173E30AE}"/>
              </a:ext>
            </a:extLst>
          </p:cNvPr>
          <p:cNvGrpSpPr>
            <a:grpSpLocks/>
          </p:cNvGrpSpPr>
          <p:nvPr/>
        </p:nvGrpSpPr>
        <p:grpSpPr bwMode="auto">
          <a:xfrm>
            <a:off x="3527425" y="6399721"/>
            <a:ext cx="165100" cy="152400"/>
            <a:chOff x="3312" y="3792"/>
            <a:chExt cx="88" cy="88"/>
          </a:xfrm>
        </p:grpSpPr>
        <p:sp>
          <p:nvSpPr>
            <p:cNvPr id="259087" name="Rectangle 15">
              <a:extLst>
                <a:ext uri="{FF2B5EF4-FFF2-40B4-BE49-F238E27FC236}">
                  <a16:creationId xmlns:a16="http://schemas.microsoft.com/office/drawing/2014/main" id="{289ED355-2891-3F0B-AA03-BF1F085E1078}"/>
                </a:ext>
              </a:extLst>
            </p:cNvPr>
            <p:cNvSpPr>
              <a:spLocks noChangeArrowheads="1"/>
            </p:cNvSpPr>
            <p:nvPr/>
          </p:nvSpPr>
          <p:spPr bwMode="auto">
            <a:xfrm>
              <a:off x="3312" y="3792"/>
              <a:ext cx="88" cy="8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8" name="Line 16">
              <a:extLst>
                <a:ext uri="{FF2B5EF4-FFF2-40B4-BE49-F238E27FC236}">
                  <a16:creationId xmlns:a16="http://schemas.microsoft.com/office/drawing/2014/main" id="{2FD0648F-54C6-FAC5-FD88-A87EF3D6E5A7}"/>
                </a:ext>
              </a:extLst>
            </p:cNvPr>
            <p:cNvSpPr>
              <a:spLocks noChangeShapeType="1"/>
            </p:cNvSpPr>
            <p:nvPr/>
          </p:nvSpPr>
          <p:spPr bwMode="auto">
            <a:xfrm flipH="1">
              <a:off x="3318" y="3798"/>
              <a:ext cx="72" cy="7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089" name="Line 17">
              <a:extLst>
                <a:ext uri="{FF2B5EF4-FFF2-40B4-BE49-F238E27FC236}">
                  <a16:creationId xmlns:a16="http://schemas.microsoft.com/office/drawing/2014/main" id="{F7207116-42C3-F7A4-5E44-3236B987F9CC}"/>
                </a:ext>
              </a:extLst>
            </p:cNvPr>
            <p:cNvSpPr>
              <a:spLocks noChangeShapeType="1"/>
            </p:cNvSpPr>
            <p:nvPr/>
          </p:nvSpPr>
          <p:spPr bwMode="auto">
            <a:xfrm>
              <a:off x="3318" y="3798"/>
              <a:ext cx="75" cy="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259090" name="AutoShape 18">
            <a:extLst>
              <a:ext uri="{FF2B5EF4-FFF2-40B4-BE49-F238E27FC236}">
                <a16:creationId xmlns:a16="http://schemas.microsoft.com/office/drawing/2014/main" id="{095F068E-6931-3276-E323-00FB60013CC0}"/>
              </a:ext>
            </a:extLst>
          </p:cNvPr>
          <p:cNvCxnSpPr>
            <a:cxnSpLocks noChangeShapeType="1"/>
          </p:cNvCxnSpPr>
          <p:nvPr/>
        </p:nvCxnSpPr>
        <p:spPr bwMode="auto">
          <a:xfrm>
            <a:off x="3609975" y="2059497"/>
            <a:ext cx="0" cy="614363"/>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1" name="AutoShape 19">
            <a:extLst>
              <a:ext uri="{FF2B5EF4-FFF2-40B4-BE49-F238E27FC236}">
                <a16:creationId xmlns:a16="http://schemas.microsoft.com/office/drawing/2014/main" id="{D4ADEBE8-8646-0656-11E1-345A6B24640D}"/>
              </a:ext>
            </a:extLst>
          </p:cNvPr>
          <p:cNvCxnSpPr>
            <a:cxnSpLocks noChangeShapeType="1"/>
          </p:cNvCxnSpPr>
          <p:nvPr/>
        </p:nvCxnSpPr>
        <p:spPr bwMode="auto">
          <a:xfrm>
            <a:off x="3609975" y="2902460"/>
            <a:ext cx="1588" cy="73977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2" name="AutoShape 20">
            <a:extLst>
              <a:ext uri="{FF2B5EF4-FFF2-40B4-BE49-F238E27FC236}">
                <a16:creationId xmlns:a16="http://schemas.microsoft.com/office/drawing/2014/main" id="{EA11D294-6D6D-FD96-C242-03C32B6F21AC}"/>
              </a:ext>
            </a:extLst>
          </p:cNvPr>
          <p:cNvCxnSpPr>
            <a:cxnSpLocks noChangeShapeType="1"/>
          </p:cNvCxnSpPr>
          <p:nvPr/>
        </p:nvCxnSpPr>
        <p:spPr bwMode="auto">
          <a:xfrm flipH="1">
            <a:off x="3609975" y="3904171"/>
            <a:ext cx="1588" cy="755650"/>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3" name="AutoShape 21">
            <a:extLst>
              <a:ext uri="{FF2B5EF4-FFF2-40B4-BE49-F238E27FC236}">
                <a16:creationId xmlns:a16="http://schemas.microsoft.com/office/drawing/2014/main" id="{262D5CE0-6C84-933F-10B9-D0C187D018AF}"/>
              </a:ext>
            </a:extLst>
          </p:cNvPr>
          <p:cNvCxnSpPr>
            <a:cxnSpLocks noChangeShapeType="1"/>
          </p:cNvCxnSpPr>
          <p:nvPr/>
        </p:nvCxnSpPr>
        <p:spPr bwMode="auto">
          <a:xfrm>
            <a:off x="3609975" y="4899535"/>
            <a:ext cx="0" cy="687387"/>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4" name="AutoShape 22">
            <a:extLst>
              <a:ext uri="{FF2B5EF4-FFF2-40B4-BE49-F238E27FC236}">
                <a16:creationId xmlns:a16="http://schemas.microsoft.com/office/drawing/2014/main" id="{D2020823-0563-1A04-3BB3-A0A085C895E1}"/>
              </a:ext>
            </a:extLst>
          </p:cNvPr>
          <p:cNvCxnSpPr>
            <a:cxnSpLocks noChangeShapeType="1"/>
            <a:endCxn id="259087" idx="0"/>
          </p:cNvCxnSpPr>
          <p:nvPr/>
        </p:nvCxnSpPr>
        <p:spPr bwMode="auto">
          <a:xfrm>
            <a:off x="3609975" y="5826634"/>
            <a:ext cx="0" cy="558800"/>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5" name="AutoShape 23">
            <a:extLst>
              <a:ext uri="{FF2B5EF4-FFF2-40B4-BE49-F238E27FC236}">
                <a16:creationId xmlns:a16="http://schemas.microsoft.com/office/drawing/2014/main" id="{65256730-CAF3-723C-F497-3D8B35711336}"/>
              </a:ext>
            </a:extLst>
          </p:cNvPr>
          <p:cNvCxnSpPr>
            <a:cxnSpLocks noChangeShapeType="1"/>
          </p:cNvCxnSpPr>
          <p:nvPr/>
        </p:nvCxnSpPr>
        <p:spPr bwMode="auto">
          <a:xfrm flipH="1">
            <a:off x="3609976" y="2056321"/>
            <a:ext cx="3313113" cy="617538"/>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6" name="AutoShape 24">
            <a:extLst>
              <a:ext uri="{FF2B5EF4-FFF2-40B4-BE49-F238E27FC236}">
                <a16:creationId xmlns:a16="http://schemas.microsoft.com/office/drawing/2014/main" id="{EBB0B53A-E7E2-3407-44B6-5922848353A6}"/>
              </a:ext>
            </a:extLst>
          </p:cNvPr>
          <p:cNvCxnSpPr>
            <a:cxnSpLocks noChangeShapeType="1"/>
          </p:cNvCxnSpPr>
          <p:nvPr/>
        </p:nvCxnSpPr>
        <p:spPr bwMode="auto">
          <a:xfrm flipH="1">
            <a:off x="3611563" y="2929446"/>
            <a:ext cx="3433762" cy="712788"/>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7" name="AutoShape 25">
            <a:extLst>
              <a:ext uri="{FF2B5EF4-FFF2-40B4-BE49-F238E27FC236}">
                <a16:creationId xmlns:a16="http://schemas.microsoft.com/office/drawing/2014/main" id="{A9F7310B-5D19-A649-9EE9-6ED9C53C9BF7}"/>
              </a:ext>
            </a:extLst>
          </p:cNvPr>
          <p:cNvCxnSpPr>
            <a:cxnSpLocks noChangeShapeType="1"/>
          </p:cNvCxnSpPr>
          <p:nvPr/>
        </p:nvCxnSpPr>
        <p:spPr bwMode="auto">
          <a:xfrm flipH="1">
            <a:off x="3609975" y="3913697"/>
            <a:ext cx="3208338" cy="746125"/>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8" name="AutoShape 26">
            <a:extLst>
              <a:ext uri="{FF2B5EF4-FFF2-40B4-BE49-F238E27FC236}">
                <a16:creationId xmlns:a16="http://schemas.microsoft.com/office/drawing/2014/main" id="{67C2D668-39EB-CE07-AF56-B7FC9D90D7DA}"/>
              </a:ext>
            </a:extLst>
          </p:cNvPr>
          <p:cNvCxnSpPr>
            <a:cxnSpLocks noChangeShapeType="1"/>
          </p:cNvCxnSpPr>
          <p:nvPr/>
        </p:nvCxnSpPr>
        <p:spPr bwMode="auto">
          <a:xfrm flipH="1">
            <a:off x="3609976" y="4943985"/>
            <a:ext cx="3203575" cy="642937"/>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99" name="AutoShape 27">
            <a:extLst>
              <a:ext uri="{FF2B5EF4-FFF2-40B4-BE49-F238E27FC236}">
                <a16:creationId xmlns:a16="http://schemas.microsoft.com/office/drawing/2014/main" id="{3D09AD2B-954C-0F42-77A0-D7C8AC623760}"/>
              </a:ext>
            </a:extLst>
          </p:cNvPr>
          <p:cNvCxnSpPr>
            <a:cxnSpLocks noChangeShapeType="1"/>
            <a:endCxn id="259087" idx="0"/>
          </p:cNvCxnSpPr>
          <p:nvPr/>
        </p:nvCxnSpPr>
        <p:spPr bwMode="auto">
          <a:xfrm flipH="1">
            <a:off x="3609976" y="5845684"/>
            <a:ext cx="2835275" cy="539750"/>
          </a:xfrm>
          <a:prstGeom prst="straightConnector1">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9100" name="Text Box 28">
            <a:extLst>
              <a:ext uri="{FF2B5EF4-FFF2-40B4-BE49-F238E27FC236}">
                <a16:creationId xmlns:a16="http://schemas.microsoft.com/office/drawing/2014/main" id="{B4E44041-7532-F706-8D5E-ACAB5E2623AA}"/>
              </a:ext>
            </a:extLst>
          </p:cNvPr>
          <p:cNvSpPr txBox="1">
            <a:spLocks noChangeArrowheads="1"/>
          </p:cNvSpPr>
          <p:nvPr/>
        </p:nvSpPr>
        <p:spPr bwMode="auto">
          <a:xfrm>
            <a:off x="9362134" y="1762634"/>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solidFill>
                  <a:srgbClr val="C00000"/>
                </a:solidFill>
              </a:rPr>
              <a:t>(clause 6)</a:t>
            </a:r>
          </a:p>
        </p:txBody>
      </p:sp>
      <p:sp>
        <p:nvSpPr>
          <p:cNvPr id="259101" name="Text Box 29">
            <a:extLst>
              <a:ext uri="{FF2B5EF4-FFF2-40B4-BE49-F238E27FC236}">
                <a16:creationId xmlns:a16="http://schemas.microsoft.com/office/drawing/2014/main" id="{E8E0A1FE-0625-D310-80B1-B95E9CDCB188}"/>
              </a:ext>
            </a:extLst>
          </p:cNvPr>
          <p:cNvSpPr txBox="1">
            <a:spLocks noChangeArrowheads="1"/>
          </p:cNvSpPr>
          <p:nvPr/>
        </p:nvSpPr>
        <p:spPr bwMode="auto">
          <a:xfrm>
            <a:off x="8943034" y="2626234"/>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solidFill>
                  <a:srgbClr val="C00000"/>
                </a:solidFill>
              </a:rPr>
              <a:t>(clause 4)</a:t>
            </a:r>
          </a:p>
        </p:txBody>
      </p:sp>
      <p:sp>
        <p:nvSpPr>
          <p:cNvPr id="259102" name="Text Box 30">
            <a:extLst>
              <a:ext uri="{FF2B5EF4-FFF2-40B4-BE49-F238E27FC236}">
                <a16:creationId xmlns:a16="http://schemas.microsoft.com/office/drawing/2014/main" id="{BB311DBA-ECDB-004E-91CC-F6010E03EBC0}"/>
              </a:ext>
            </a:extLst>
          </p:cNvPr>
          <p:cNvSpPr txBox="1">
            <a:spLocks noChangeArrowheads="1"/>
          </p:cNvSpPr>
          <p:nvPr/>
        </p:nvSpPr>
        <p:spPr bwMode="auto">
          <a:xfrm>
            <a:off x="8257234" y="3591434"/>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solidFill>
                  <a:srgbClr val="C00000"/>
                </a:solidFill>
              </a:rPr>
              <a:t>(clause 1)</a:t>
            </a:r>
          </a:p>
        </p:txBody>
      </p:sp>
      <p:sp>
        <p:nvSpPr>
          <p:cNvPr id="259103" name="Text Box 31">
            <a:extLst>
              <a:ext uri="{FF2B5EF4-FFF2-40B4-BE49-F238E27FC236}">
                <a16:creationId xmlns:a16="http://schemas.microsoft.com/office/drawing/2014/main" id="{6A580354-D6DA-C528-9A14-8B700609726A}"/>
              </a:ext>
            </a:extLst>
          </p:cNvPr>
          <p:cNvSpPr txBox="1">
            <a:spLocks noChangeArrowheads="1"/>
          </p:cNvSpPr>
          <p:nvPr/>
        </p:nvSpPr>
        <p:spPr bwMode="auto">
          <a:xfrm>
            <a:off x="8765234" y="4632834"/>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solidFill>
                  <a:srgbClr val="C00000"/>
                </a:solidFill>
              </a:rPr>
              <a:t>(clause 5)</a:t>
            </a:r>
          </a:p>
        </p:txBody>
      </p:sp>
      <p:sp>
        <p:nvSpPr>
          <p:cNvPr id="259104" name="Text Box 32">
            <a:extLst>
              <a:ext uri="{FF2B5EF4-FFF2-40B4-BE49-F238E27FC236}">
                <a16:creationId xmlns:a16="http://schemas.microsoft.com/office/drawing/2014/main" id="{74C265C4-E516-399D-505D-00F0CCF7E58F}"/>
              </a:ext>
            </a:extLst>
          </p:cNvPr>
          <p:cNvSpPr txBox="1">
            <a:spLocks noChangeArrowheads="1"/>
          </p:cNvSpPr>
          <p:nvPr/>
        </p:nvSpPr>
        <p:spPr bwMode="auto">
          <a:xfrm>
            <a:off x="7774634" y="5534534"/>
            <a:ext cx="113204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dirty="0">
                <a:solidFill>
                  <a:srgbClr val="C00000"/>
                </a:solidFill>
              </a:rPr>
              <a:t>(clause 2)</a:t>
            </a:r>
          </a:p>
        </p:txBody>
      </p:sp>
      <p:sp>
        <p:nvSpPr>
          <p:cNvPr id="259105" name="Text Box 33">
            <a:extLst>
              <a:ext uri="{FF2B5EF4-FFF2-40B4-BE49-F238E27FC236}">
                <a16:creationId xmlns:a16="http://schemas.microsoft.com/office/drawing/2014/main" id="{542FECE0-2E94-A3EB-99C8-1E63D8E68B9C}"/>
              </a:ext>
            </a:extLst>
          </p:cNvPr>
          <p:cNvSpPr txBox="1">
            <a:spLocks noChangeArrowheads="1"/>
          </p:cNvSpPr>
          <p:nvPr/>
        </p:nvSpPr>
        <p:spPr bwMode="auto">
          <a:xfrm>
            <a:off x="2514043" y="2045269"/>
            <a:ext cx="102463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i="1" dirty="0">
                <a:solidFill>
                  <a:srgbClr val="C00000"/>
                </a:solidFill>
              </a:rPr>
              <a:t>x</a:t>
            </a:r>
            <a:r>
              <a:rPr lang="en-US" altLang="en-US" sz="1600" b="1" dirty="0">
                <a:solidFill>
                  <a:srgbClr val="C00000"/>
                </a:solidFill>
              </a:rPr>
              <a:t> = </a:t>
            </a:r>
            <a:r>
              <a:rPr lang="en-US" altLang="en-US" sz="1600" b="1" i="1" dirty="0">
                <a:solidFill>
                  <a:srgbClr val="C00000"/>
                </a:solidFill>
              </a:rPr>
              <a:t>sue</a:t>
            </a:r>
          </a:p>
          <a:p>
            <a:pPr algn="l"/>
            <a:r>
              <a:rPr lang="en-US" altLang="en-US" sz="1600" b="1" i="1" dirty="0">
                <a:solidFill>
                  <a:srgbClr val="C00000"/>
                </a:solidFill>
              </a:rPr>
              <a:t>y = </a:t>
            </a:r>
            <a:r>
              <a:rPr lang="en-US" altLang="en-US" sz="1600" b="1" i="1" dirty="0" err="1">
                <a:solidFill>
                  <a:srgbClr val="C00000"/>
                </a:solidFill>
              </a:rPr>
              <a:t>mary</a:t>
            </a:r>
            <a:endParaRPr lang="en-US" altLang="en-US" sz="1600" b="1" dirty="0">
              <a:solidFill>
                <a:srgbClr val="C00000"/>
              </a:solidFill>
            </a:endParaRPr>
          </a:p>
        </p:txBody>
      </p:sp>
      <p:sp>
        <p:nvSpPr>
          <p:cNvPr id="259106" name="Text Box 34">
            <a:extLst>
              <a:ext uri="{FF2B5EF4-FFF2-40B4-BE49-F238E27FC236}">
                <a16:creationId xmlns:a16="http://schemas.microsoft.com/office/drawing/2014/main" id="{52EABAEC-36F2-A44E-1BB0-3A246E678931}"/>
              </a:ext>
            </a:extLst>
          </p:cNvPr>
          <p:cNvSpPr txBox="1">
            <a:spLocks noChangeArrowheads="1"/>
          </p:cNvSpPr>
          <p:nvPr/>
        </p:nvSpPr>
        <p:spPr bwMode="auto">
          <a:xfrm>
            <a:off x="2438701" y="2956951"/>
            <a:ext cx="10999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i="1" dirty="0">
                <a:solidFill>
                  <a:srgbClr val="C00000"/>
                </a:solidFill>
              </a:rPr>
              <a:t>z</a:t>
            </a:r>
            <a:r>
              <a:rPr lang="en-US" altLang="en-US" sz="1600" b="1" dirty="0">
                <a:solidFill>
                  <a:srgbClr val="C00000"/>
                </a:solidFill>
              </a:rPr>
              <a:t> = </a:t>
            </a:r>
            <a:r>
              <a:rPr lang="en-US" altLang="en-US" sz="1600" b="1" i="1" dirty="0">
                <a:solidFill>
                  <a:srgbClr val="C00000"/>
                </a:solidFill>
              </a:rPr>
              <a:t>x</a:t>
            </a:r>
            <a:r>
              <a:rPr lang="en-US" altLang="en-US" sz="1600" b="1" i="1" baseline="-25000" dirty="0">
                <a:solidFill>
                  <a:srgbClr val="C00000"/>
                </a:solidFill>
              </a:rPr>
              <a:t>1</a:t>
            </a:r>
            <a:endParaRPr lang="en-US" altLang="en-US" sz="1600" b="1" i="1" dirty="0">
              <a:solidFill>
                <a:srgbClr val="C00000"/>
              </a:solidFill>
            </a:endParaRPr>
          </a:p>
          <a:p>
            <a:pPr algn="l"/>
            <a:r>
              <a:rPr lang="en-US" altLang="en-US" sz="1600" b="1" i="1" dirty="0">
                <a:solidFill>
                  <a:srgbClr val="C00000"/>
                </a:solidFill>
              </a:rPr>
              <a:t>y</a:t>
            </a:r>
            <a:r>
              <a:rPr lang="en-US" altLang="en-US" sz="1600" b="1" i="1" baseline="-25000" dirty="0">
                <a:solidFill>
                  <a:srgbClr val="C00000"/>
                </a:solidFill>
              </a:rPr>
              <a:t>1</a:t>
            </a:r>
            <a:r>
              <a:rPr lang="en-US" altLang="en-US" sz="1600" b="1" i="1" dirty="0">
                <a:solidFill>
                  <a:srgbClr val="C00000"/>
                </a:solidFill>
              </a:rPr>
              <a:t> = </a:t>
            </a:r>
            <a:r>
              <a:rPr lang="en-US" altLang="en-US" sz="1600" b="1" i="1" dirty="0" err="1">
                <a:solidFill>
                  <a:srgbClr val="C00000"/>
                </a:solidFill>
              </a:rPr>
              <a:t>mary</a:t>
            </a:r>
            <a:endParaRPr lang="en-US" altLang="en-US" sz="1600" b="1" dirty="0">
              <a:solidFill>
                <a:srgbClr val="C00000"/>
              </a:solidFill>
            </a:endParaRPr>
          </a:p>
        </p:txBody>
      </p:sp>
      <p:sp>
        <p:nvSpPr>
          <p:cNvPr id="259107" name="Text Box 35">
            <a:extLst>
              <a:ext uri="{FF2B5EF4-FFF2-40B4-BE49-F238E27FC236}">
                <a16:creationId xmlns:a16="http://schemas.microsoft.com/office/drawing/2014/main" id="{499F2745-A60A-2436-1070-6916E5F2583A}"/>
              </a:ext>
            </a:extLst>
          </p:cNvPr>
          <p:cNvSpPr txBox="1">
            <a:spLocks noChangeArrowheads="1"/>
          </p:cNvSpPr>
          <p:nvPr/>
        </p:nvSpPr>
        <p:spPr bwMode="auto">
          <a:xfrm>
            <a:off x="2485152" y="4086735"/>
            <a:ext cx="104227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i="1" dirty="0">
                <a:solidFill>
                  <a:srgbClr val="C00000"/>
                </a:solidFill>
              </a:rPr>
              <a:t>x</a:t>
            </a:r>
            <a:r>
              <a:rPr lang="en-US" altLang="en-US" sz="1600" b="1" i="1" baseline="-25000" dirty="0">
                <a:solidFill>
                  <a:srgbClr val="C00000"/>
                </a:solidFill>
              </a:rPr>
              <a:t>1</a:t>
            </a:r>
            <a:r>
              <a:rPr lang="en-US" altLang="en-US" sz="1600" b="1" dirty="0">
                <a:solidFill>
                  <a:srgbClr val="C00000"/>
                </a:solidFill>
              </a:rPr>
              <a:t> = </a:t>
            </a:r>
            <a:r>
              <a:rPr lang="en-US" altLang="en-US" sz="1600" b="1" i="1" dirty="0">
                <a:solidFill>
                  <a:srgbClr val="C00000"/>
                </a:solidFill>
              </a:rPr>
              <a:t>john</a:t>
            </a:r>
          </a:p>
        </p:txBody>
      </p:sp>
      <p:sp>
        <p:nvSpPr>
          <p:cNvPr id="259108" name="Text Box 36">
            <a:extLst>
              <a:ext uri="{FF2B5EF4-FFF2-40B4-BE49-F238E27FC236}">
                <a16:creationId xmlns:a16="http://schemas.microsoft.com/office/drawing/2014/main" id="{B269EE12-14E6-A54D-00A9-C46BBA77C07B}"/>
              </a:ext>
            </a:extLst>
          </p:cNvPr>
          <p:cNvSpPr txBox="1">
            <a:spLocks noChangeArrowheads="1"/>
          </p:cNvSpPr>
          <p:nvPr/>
        </p:nvSpPr>
        <p:spPr bwMode="auto">
          <a:xfrm>
            <a:off x="2485151" y="4924704"/>
            <a:ext cx="10422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1600" b="1" i="1" dirty="0">
                <a:solidFill>
                  <a:srgbClr val="C00000"/>
                </a:solidFill>
              </a:rPr>
              <a:t>x</a:t>
            </a:r>
            <a:r>
              <a:rPr lang="en-US" altLang="en-US" sz="1600" b="1" i="1" baseline="-25000" dirty="0">
                <a:solidFill>
                  <a:srgbClr val="C00000"/>
                </a:solidFill>
              </a:rPr>
              <a:t>2</a:t>
            </a:r>
            <a:r>
              <a:rPr lang="en-US" altLang="en-US" sz="1600" b="1" dirty="0">
                <a:solidFill>
                  <a:srgbClr val="C00000"/>
                </a:solidFill>
              </a:rPr>
              <a:t> = </a:t>
            </a:r>
            <a:r>
              <a:rPr lang="en-US" altLang="en-US" sz="1600" b="1" i="1" dirty="0">
                <a:solidFill>
                  <a:srgbClr val="C00000"/>
                </a:solidFill>
              </a:rPr>
              <a:t>sue</a:t>
            </a:r>
          </a:p>
          <a:p>
            <a:pPr algn="l"/>
            <a:r>
              <a:rPr lang="en-US" altLang="en-US" sz="1600" b="1" i="1" dirty="0">
                <a:solidFill>
                  <a:srgbClr val="C00000"/>
                </a:solidFill>
              </a:rPr>
              <a:t>y</a:t>
            </a:r>
            <a:r>
              <a:rPr lang="en-US" altLang="en-US" sz="1600" b="1" i="1" baseline="-25000" dirty="0">
                <a:solidFill>
                  <a:srgbClr val="C00000"/>
                </a:solidFill>
              </a:rPr>
              <a:t>2</a:t>
            </a:r>
            <a:r>
              <a:rPr lang="en-US" altLang="en-US" sz="1600" b="1" i="1" dirty="0">
                <a:solidFill>
                  <a:srgbClr val="C00000"/>
                </a:solidFill>
              </a:rPr>
              <a:t> = joh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90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909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91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90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9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90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90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90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910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90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90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909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908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910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910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908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910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90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909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9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909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90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910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908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909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5909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590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01" grpId="0"/>
      <p:bldP spid="259102" grpId="0"/>
      <p:bldP spid="259103" grpId="0"/>
      <p:bldP spid="259104" grpId="0"/>
      <p:bldP spid="259105" grpId="0"/>
      <p:bldP spid="259106" grpId="0"/>
      <p:bldP spid="259107" grpId="0"/>
      <p:bldP spid="259108"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3DA10084-A48F-932D-7CBC-4798992908C4}"/>
              </a:ext>
            </a:extLst>
          </p:cNvPr>
          <p:cNvSpPr>
            <a:spLocks noGrp="1" noChangeArrowheads="1"/>
          </p:cNvSpPr>
          <p:nvPr>
            <p:ph type="title"/>
          </p:nvPr>
        </p:nvSpPr>
        <p:spPr/>
        <p:txBody>
          <a:bodyPr/>
          <a:lstStyle/>
          <a:p>
            <a:r>
              <a:rPr lang="en-US" altLang="en-US"/>
              <a:t>Substitutions and Unification</a:t>
            </a:r>
          </a:p>
        </p:txBody>
      </p:sp>
      <p:sp>
        <p:nvSpPr>
          <p:cNvPr id="260099" name="Rectangle 3">
            <a:extLst>
              <a:ext uri="{FF2B5EF4-FFF2-40B4-BE49-F238E27FC236}">
                <a16:creationId xmlns:a16="http://schemas.microsoft.com/office/drawing/2014/main" id="{DD6D8C4E-EE3A-1A7E-B198-4A067E984A24}"/>
              </a:ext>
            </a:extLst>
          </p:cNvPr>
          <p:cNvSpPr>
            <a:spLocks noGrp="1" noChangeArrowheads="1"/>
          </p:cNvSpPr>
          <p:nvPr>
            <p:ph idx="1"/>
          </p:nvPr>
        </p:nvSpPr>
        <p:spPr/>
        <p:txBody>
          <a:bodyPr/>
          <a:lstStyle/>
          <a:p>
            <a:r>
              <a:rPr lang="en-US" altLang="en-US" sz="2400" dirty="0"/>
              <a:t>A </a:t>
            </a:r>
            <a:r>
              <a:rPr lang="en-US" altLang="en-US" sz="2400" i="1" dirty="0">
                <a:solidFill>
                  <a:srgbClr val="FF0000"/>
                </a:solidFill>
              </a:rPr>
              <a:t>substitution</a:t>
            </a:r>
            <a:r>
              <a:rPr lang="en-US" altLang="en-US" sz="2400" dirty="0"/>
              <a:t> is a set of </a:t>
            </a:r>
            <a:r>
              <a:rPr lang="en-US" altLang="en-US" sz="2400" i="1" dirty="0">
                <a:solidFill>
                  <a:srgbClr val="FF0000"/>
                </a:solidFill>
              </a:rPr>
              <a:t>bindings</a:t>
            </a:r>
            <a:r>
              <a:rPr lang="en-US" altLang="en-US" sz="2400" dirty="0"/>
              <a:t> of the form </a:t>
            </a:r>
            <a:r>
              <a:rPr lang="en-US" altLang="en-US" sz="2400" i="1" dirty="0"/>
              <a:t>v</a:t>
            </a:r>
            <a:r>
              <a:rPr lang="en-US" altLang="en-US" sz="2400" dirty="0"/>
              <a:t> = </a:t>
            </a:r>
            <a:r>
              <a:rPr lang="en-US" altLang="en-US" sz="2400" i="1" dirty="0"/>
              <a:t>t</a:t>
            </a:r>
            <a:r>
              <a:rPr lang="en-US" altLang="en-US" sz="2400" dirty="0"/>
              <a:t>, where </a:t>
            </a:r>
            <a:r>
              <a:rPr lang="en-US" altLang="en-US" sz="2400" i="1" dirty="0"/>
              <a:t>v</a:t>
            </a:r>
            <a:r>
              <a:rPr lang="en-US" altLang="en-US" sz="2400" dirty="0"/>
              <a:t> is a variable and </a:t>
            </a:r>
            <a:r>
              <a:rPr lang="en-US" altLang="en-US" sz="2400" i="1" dirty="0"/>
              <a:t>t</a:t>
            </a:r>
            <a:r>
              <a:rPr lang="en-US" altLang="en-US" sz="2400" dirty="0"/>
              <a:t> is a term</a:t>
            </a:r>
          </a:p>
          <a:p>
            <a:endParaRPr lang="en-US" altLang="en-US" sz="400" dirty="0"/>
          </a:p>
          <a:p>
            <a:pPr lvl="1"/>
            <a:r>
              <a:rPr lang="en-US" altLang="en-US" sz="2000" dirty="0"/>
              <a:t>If </a:t>
            </a:r>
            <a:r>
              <a:rPr lang="en-US" altLang="en-US" sz="2000" i="1" dirty="0"/>
              <a:t>P</a:t>
            </a:r>
            <a:r>
              <a:rPr lang="en-US" altLang="en-US" sz="2000" dirty="0"/>
              <a:t> is an expression and </a:t>
            </a:r>
            <a:r>
              <a:rPr lang="en-US" altLang="en-US" sz="2000" i="1" dirty="0">
                <a:latin typeface="Symbol" panose="05050102010706020507" pitchFamily="18" charset="2"/>
              </a:rPr>
              <a:t>s</a:t>
            </a:r>
            <a:r>
              <a:rPr lang="en-US" altLang="en-US" sz="2000" dirty="0"/>
              <a:t>  is a substitution, then application of </a:t>
            </a:r>
            <a:r>
              <a:rPr lang="en-US" altLang="en-US" sz="2000" i="1" dirty="0">
                <a:latin typeface="Symbol" panose="05050102010706020507" pitchFamily="18" charset="2"/>
              </a:rPr>
              <a:t>s</a:t>
            </a:r>
            <a:r>
              <a:rPr lang="en-US" altLang="en-US" sz="2000" dirty="0"/>
              <a:t>  to </a:t>
            </a:r>
            <a:r>
              <a:rPr lang="en-US" altLang="en-US" sz="2000" i="1" dirty="0"/>
              <a:t>P</a:t>
            </a:r>
            <a:r>
              <a:rPr lang="en-US" altLang="en-US" sz="2000" dirty="0"/>
              <a:t>, denoted by (</a:t>
            </a:r>
            <a:r>
              <a:rPr lang="en-US" altLang="en-US" sz="2000" i="1" dirty="0"/>
              <a:t>P</a:t>
            </a:r>
            <a:r>
              <a:rPr lang="en-US" altLang="en-US" sz="2000" dirty="0"/>
              <a:t>)</a:t>
            </a:r>
            <a:r>
              <a:rPr lang="en-US" altLang="en-US" sz="2000" i="1" dirty="0">
                <a:latin typeface="Symbol" panose="05050102010706020507" pitchFamily="18" charset="2"/>
              </a:rPr>
              <a:t>s</a:t>
            </a:r>
            <a:r>
              <a:rPr lang="en-US" altLang="en-US" sz="2000" dirty="0"/>
              <a:t>, is the result of </a:t>
            </a:r>
            <a:r>
              <a:rPr lang="en-US" altLang="en-US" sz="2000" i="1" dirty="0"/>
              <a:t>simultaneously</a:t>
            </a:r>
            <a:r>
              <a:rPr lang="en-US" altLang="en-US" sz="2000" dirty="0"/>
              <a:t> replacing each variable </a:t>
            </a:r>
            <a:r>
              <a:rPr lang="en-US" altLang="en-US" sz="2000" i="1" dirty="0"/>
              <a:t>x</a:t>
            </a:r>
            <a:r>
              <a:rPr lang="en-US" altLang="en-US" sz="2000" dirty="0"/>
              <a:t> in </a:t>
            </a:r>
            <a:r>
              <a:rPr lang="en-US" altLang="en-US" sz="2000" i="1" dirty="0"/>
              <a:t>P</a:t>
            </a:r>
            <a:r>
              <a:rPr lang="en-US" altLang="en-US" sz="2000" dirty="0"/>
              <a:t> with a term </a:t>
            </a:r>
            <a:r>
              <a:rPr lang="en-US" altLang="en-US" sz="2000" i="1" dirty="0"/>
              <a:t>t</a:t>
            </a:r>
            <a:r>
              <a:rPr lang="en-US" altLang="en-US" sz="2000" dirty="0"/>
              <a:t>, where </a:t>
            </a:r>
            <a:r>
              <a:rPr lang="en-US" altLang="en-US" sz="2000" i="1" dirty="0"/>
              <a:t>x</a:t>
            </a:r>
            <a:r>
              <a:rPr lang="en-US" altLang="en-US" sz="2000" dirty="0"/>
              <a:t> = </a:t>
            </a:r>
            <a:r>
              <a:rPr lang="en-US" altLang="en-US" sz="2000" i="1" dirty="0"/>
              <a:t>t</a:t>
            </a:r>
            <a:r>
              <a:rPr lang="en-US" altLang="en-US" sz="2000" dirty="0"/>
              <a:t> is in </a:t>
            </a:r>
            <a:r>
              <a:rPr lang="en-US" altLang="en-US" sz="2000" i="1" dirty="0">
                <a:latin typeface="Symbol" panose="05050102010706020507" pitchFamily="18" charset="2"/>
              </a:rPr>
              <a:t>s</a:t>
            </a:r>
            <a:endParaRPr lang="en-US" altLang="en-US" sz="2000" dirty="0"/>
          </a:p>
          <a:p>
            <a:pPr lvl="1"/>
            <a:endParaRPr lang="en-US" altLang="en-US" sz="400" dirty="0"/>
          </a:p>
          <a:p>
            <a:pPr lvl="1"/>
            <a:r>
              <a:rPr lang="en-US" altLang="en-US" sz="2000" dirty="0"/>
              <a:t>E.g., </a:t>
            </a:r>
            <a:r>
              <a:rPr lang="en-US" altLang="en-US" sz="2000" i="1" dirty="0"/>
              <a:t>P</a:t>
            </a:r>
            <a:r>
              <a:rPr lang="en-US" altLang="en-US" sz="2000" dirty="0"/>
              <a:t> = </a:t>
            </a:r>
            <a:r>
              <a:rPr lang="en-US" altLang="en-US" sz="2000" i="1" dirty="0"/>
              <a:t>likes</a:t>
            </a:r>
            <a:r>
              <a:rPr lang="en-US" altLang="en-US" sz="2000" dirty="0"/>
              <a:t>(</a:t>
            </a:r>
            <a:r>
              <a:rPr lang="en-US" altLang="en-US" sz="2000" dirty="0">
                <a:latin typeface="Courier New" panose="02070309020205020404" pitchFamily="49" charset="0"/>
              </a:rPr>
              <a:t>sue</a:t>
            </a:r>
            <a:r>
              <a:rPr lang="en-US" altLang="en-US" sz="2000" dirty="0"/>
              <a:t>, </a:t>
            </a:r>
            <a:r>
              <a:rPr lang="en-US" altLang="en-US" sz="2000" i="1" dirty="0"/>
              <a:t>z</a:t>
            </a:r>
            <a:r>
              <a:rPr lang="en-US" altLang="en-US" sz="2000" dirty="0"/>
              <a:t>),  and  </a:t>
            </a:r>
            <a:r>
              <a:rPr lang="en-US" altLang="en-US" sz="2000" i="1" dirty="0">
                <a:latin typeface="Symbol" panose="05050102010706020507" pitchFamily="18" charset="2"/>
              </a:rPr>
              <a:t>s</a:t>
            </a:r>
            <a:r>
              <a:rPr lang="en-US" altLang="en-US" sz="2000" dirty="0"/>
              <a:t> = {</a:t>
            </a:r>
            <a:r>
              <a:rPr lang="en-US" altLang="en-US" sz="2000" i="1" dirty="0"/>
              <a:t>w</a:t>
            </a:r>
            <a:r>
              <a:rPr lang="en-US" altLang="en-US" sz="2000" dirty="0"/>
              <a:t> = </a:t>
            </a:r>
            <a:r>
              <a:rPr lang="en-US" altLang="en-US" sz="2000" dirty="0">
                <a:latin typeface="Courier New" panose="02070309020205020404" pitchFamily="49" charset="0"/>
              </a:rPr>
              <a:t>john</a:t>
            </a:r>
            <a:r>
              <a:rPr lang="en-US" altLang="en-US" sz="2000" dirty="0"/>
              <a:t>, </a:t>
            </a:r>
            <a:r>
              <a:rPr lang="en-US" altLang="en-US" sz="2000" i="1" dirty="0"/>
              <a:t>z</a:t>
            </a:r>
            <a:r>
              <a:rPr lang="en-US" altLang="en-US" sz="2000" dirty="0"/>
              <a:t> = </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a:t>
            </a:r>
          </a:p>
          <a:p>
            <a:pPr lvl="1">
              <a:buFont typeface="Marlett" pitchFamily="2" charset="2"/>
              <a:buNone/>
            </a:pPr>
            <a:r>
              <a:rPr lang="en-US" altLang="en-US" sz="2000" dirty="0"/>
              <a:t>	then (</a:t>
            </a:r>
            <a:r>
              <a:rPr lang="en-US" altLang="en-US" sz="2000" i="1" dirty="0"/>
              <a:t>P</a:t>
            </a:r>
            <a:r>
              <a:rPr lang="en-US" altLang="en-US" sz="2000" dirty="0"/>
              <a:t>)</a:t>
            </a:r>
            <a:r>
              <a:rPr lang="en-US" altLang="en-US" sz="2000" i="1" dirty="0">
                <a:latin typeface="Symbol" panose="05050102010706020507" pitchFamily="18" charset="2"/>
              </a:rPr>
              <a:t>s</a:t>
            </a:r>
            <a:r>
              <a:rPr lang="en-US" altLang="en-US" sz="2000" dirty="0"/>
              <a:t> = </a:t>
            </a:r>
            <a:r>
              <a:rPr lang="en-US" altLang="en-US" sz="2000" i="1" dirty="0"/>
              <a:t>likes</a:t>
            </a:r>
            <a:r>
              <a:rPr lang="en-US" altLang="en-US" sz="2000" dirty="0"/>
              <a:t>(</a:t>
            </a:r>
            <a:r>
              <a:rPr lang="en-US" altLang="en-US" sz="2000" dirty="0">
                <a:latin typeface="Courier New" panose="02070309020205020404" pitchFamily="49" charset="0"/>
              </a:rPr>
              <a:t>sue</a:t>
            </a:r>
            <a:r>
              <a:rPr lang="en-US" altLang="en-US" sz="2000" dirty="0"/>
              <a:t>, </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a:t>
            </a:r>
          </a:p>
          <a:p>
            <a:pPr lvl="1">
              <a:buFont typeface="Marlett" pitchFamily="2" charset="2"/>
              <a:buNone/>
            </a:pPr>
            <a:endParaRPr lang="en-US" altLang="en-US" sz="400" dirty="0"/>
          </a:p>
          <a:p>
            <a:pPr lvl="1"/>
            <a:r>
              <a:rPr lang="en-US" altLang="en-US" sz="2000" dirty="0"/>
              <a:t>E.g., </a:t>
            </a:r>
            <a:r>
              <a:rPr lang="en-US" altLang="en-US" sz="2000" i="1" dirty="0"/>
              <a:t>P</a:t>
            </a:r>
            <a:r>
              <a:rPr lang="en-US" altLang="en-US" sz="2000" dirty="0"/>
              <a:t> = </a:t>
            </a:r>
            <a:r>
              <a:rPr lang="en-US" altLang="en-US" sz="2000" i="1" dirty="0"/>
              <a:t>likes</a:t>
            </a:r>
            <a:r>
              <a:rPr lang="en-US" altLang="en-US" sz="2000" dirty="0"/>
              <a:t>(</a:t>
            </a:r>
            <a:r>
              <a:rPr lang="en-US" altLang="en-US" sz="2000" i="1" dirty="0" err="1"/>
              <a:t>father_of</a:t>
            </a:r>
            <a:r>
              <a:rPr lang="en-US" altLang="en-US" sz="2000" dirty="0"/>
              <a:t>(</a:t>
            </a:r>
            <a:r>
              <a:rPr lang="en-US" altLang="en-US" sz="2000" i="1" dirty="0"/>
              <a:t>w</a:t>
            </a:r>
            <a:r>
              <a:rPr lang="en-US" altLang="en-US" sz="2000" dirty="0"/>
              <a:t>), </a:t>
            </a:r>
            <a:r>
              <a:rPr lang="en-US" altLang="en-US" sz="2000" i="1" dirty="0"/>
              <a:t>z</a:t>
            </a:r>
            <a:r>
              <a:rPr lang="en-US" altLang="en-US" sz="2000" dirty="0"/>
              <a:t>),  and  </a:t>
            </a:r>
            <a:r>
              <a:rPr lang="en-US" altLang="en-US" sz="2000" i="1" dirty="0">
                <a:latin typeface="Symbol" panose="05050102010706020507" pitchFamily="18" charset="2"/>
              </a:rPr>
              <a:t>s</a:t>
            </a:r>
            <a:r>
              <a:rPr lang="en-US" altLang="en-US" sz="2000" dirty="0"/>
              <a:t> = {</a:t>
            </a:r>
            <a:r>
              <a:rPr lang="en-US" altLang="en-US" sz="2000" i="1" dirty="0"/>
              <a:t>w</a:t>
            </a:r>
            <a:r>
              <a:rPr lang="en-US" altLang="en-US" sz="2000" dirty="0"/>
              <a:t> = </a:t>
            </a:r>
            <a:r>
              <a:rPr lang="en-US" altLang="en-US" sz="2000" dirty="0">
                <a:latin typeface="Courier New" panose="02070309020205020404" pitchFamily="49" charset="0"/>
              </a:rPr>
              <a:t>john</a:t>
            </a:r>
            <a:r>
              <a:rPr lang="en-US" altLang="en-US" sz="2000" dirty="0"/>
              <a:t>, </a:t>
            </a:r>
            <a:r>
              <a:rPr lang="en-US" altLang="en-US" sz="2000" i="1" dirty="0"/>
              <a:t>z</a:t>
            </a:r>
            <a:r>
              <a:rPr lang="en-US" altLang="en-US" sz="2000" dirty="0"/>
              <a:t> = </a:t>
            </a:r>
            <a:r>
              <a:rPr lang="en-US" altLang="en-US" sz="2000" i="1" dirty="0" err="1"/>
              <a:t>mother_of</a:t>
            </a:r>
            <a:r>
              <a:rPr lang="en-US" altLang="en-US" sz="2000" dirty="0"/>
              <a:t>(</a:t>
            </a:r>
            <a:r>
              <a:rPr lang="en-US" altLang="en-US" sz="2000" i="1" dirty="0"/>
              <a:t>x</a:t>
            </a:r>
            <a:r>
              <a:rPr lang="en-US" altLang="en-US" sz="2000" dirty="0"/>
              <a:t>)}</a:t>
            </a:r>
          </a:p>
          <a:p>
            <a:pPr lvl="1">
              <a:buFont typeface="Marlett" pitchFamily="2" charset="2"/>
              <a:buNone/>
            </a:pPr>
            <a:r>
              <a:rPr lang="en-US" altLang="en-US" sz="2000" dirty="0"/>
              <a:t>	then (</a:t>
            </a:r>
            <a:r>
              <a:rPr lang="en-US" altLang="en-US" sz="2000" i="1" dirty="0"/>
              <a:t>P</a:t>
            </a:r>
            <a:r>
              <a:rPr lang="en-US" altLang="en-US" sz="2000" dirty="0"/>
              <a:t>)</a:t>
            </a:r>
            <a:r>
              <a:rPr lang="en-US" altLang="en-US" sz="2000" i="1" dirty="0">
                <a:latin typeface="Symbol" panose="05050102010706020507" pitchFamily="18" charset="2"/>
              </a:rPr>
              <a:t>s</a:t>
            </a:r>
            <a:r>
              <a:rPr lang="en-US" altLang="en-US" sz="2000" dirty="0"/>
              <a:t> = </a:t>
            </a:r>
            <a:r>
              <a:rPr lang="en-US" altLang="en-US" sz="2000" i="1" dirty="0"/>
              <a:t>likes</a:t>
            </a:r>
            <a:r>
              <a:rPr lang="en-US" altLang="en-US" sz="2000" dirty="0"/>
              <a:t>(</a:t>
            </a:r>
            <a:r>
              <a:rPr lang="en-US" altLang="en-US" sz="2000" i="1" dirty="0" err="1"/>
              <a:t>father_of</a:t>
            </a:r>
            <a:r>
              <a:rPr lang="en-US" altLang="en-US" sz="2000" dirty="0"/>
              <a:t>(</a:t>
            </a:r>
            <a:r>
              <a:rPr lang="en-US" altLang="en-US" sz="2000" i="1" dirty="0"/>
              <a:t>john</a:t>
            </a:r>
            <a:r>
              <a:rPr lang="en-US" altLang="en-US" sz="2000" dirty="0"/>
              <a:t>), </a:t>
            </a:r>
            <a:r>
              <a:rPr lang="en-US" altLang="en-US" sz="2000" i="1" dirty="0" err="1"/>
              <a:t>mother_of</a:t>
            </a:r>
            <a:r>
              <a:rPr lang="en-US" altLang="en-US" sz="2000" dirty="0"/>
              <a:t>(</a:t>
            </a:r>
            <a:r>
              <a:rPr lang="en-US" altLang="en-US" sz="2000" i="1" dirty="0"/>
              <a:t>x</a:t>
            </a:r>
            <a:r>
              <a:rPr lang="en-US" altLang="en-US" sz="2000" dirty="0"/>
              <a:t>))</a:t>
            </a:r>
          </a:p>
          <a:p>
            <a:pPr lvl="1">
              <a:buFont typeface="Marlett" pitchFamily="2" charset="2"/>
              <a:buNone/>
            </a:pPr>
            <a:endParaRPr lang="en-US" altLang="en-US" sz="400" dirty="0"/>
          </a:p>
          <a:p>
            <a:pPr lvl="1"/>
            <a:r>
              <a:rPr lang="en-US" altLang="en-US" sz="2000" dirty="0"/>
              <a:t>E.g., </a:t>
            </a:r>
            <a:r>
              <a:rPr lang="en-US" altLang="en-US" sz="2000" i="1" dirty="0"/>
              <a:t>P</a:t>
            </a:r>
            <a:r>
              <a:rPr lang="en-US" altLang="en-US" sz="2000" dirty="0"/>
              <a:t> = </a:t>
            </a:r>
            <a:r>
              <a:rPr lang="en-US" altLang="en-US" sz="2000" i="1" dirty="0"/>
              <a:t>likes</a:t>
            </a:r>
            <a:r>
              <a:rPr lang="en-US" altLang="en-US" sz="2000" dirty="0"/>
              <a:t>(</a:t>
            </a:r>
            <a:r>
              <a:rPr lang="en-US" altLang="en-US" sz="2000" i="1" dirty="0" err="1"/>
              <a:t>father_of</a:t>
            </a:r>
            <a:r>
              <a:rPr lang="en-US" altLang="en-US" sz="2000" dirty="0"/>
              <a:t>(</a:t>
            </a:r>
            <a:r>
              <a:rPr lang="en-US" altLang="en-US" sz="2000" i="1" dirty="0"/>
              <a:t>z</a:t>
            </a:r>
            <a:r>
              <a:rPr lang="en-US" altLang="en-US" sz="2000" dirty="0"/>
              <a:t>), </a:t>
            </a:r>
            <a:r>
              <a:rPr lang="en-US" altLang="en-US" sz="2000" i="1" dirty="0"/>
              <a:t>z</a:t>
            </a:r>
            <a:r>
              <a:rPr lang="en-US" altLang="en-US" sz="2000" dirty="0"/>
              <a:t>),  and  </a:t>
            </a:r>
            <a:r>
              <a:rPr lang="en-US" altLang="en-US" sz="2000" i="1" dirty="0">
                <a:latin typeface="Symbol" panose="05050102010706020507" pitchFamily="18" charset="2"/>
              </a:rPr>
              <a:t>s</a:t>
            </a:r>
            <a:r>
              <a:rPr lang="en-US" altLang="en-US" sz="2000" dirty="0"/>
              <a:t> = {</a:t>
            </a:r>
            <a:r>
              <a:rPr lang="en-US" altLang="en-US" sz="2000" i="1" dirty="0"/>
              <a:t>z</a:t>
            </a:r>
            <a:r>
              <a:rPr lang="en-US" altLang="en-US" sz="2000" dirty="0"/>
              <a:t> = </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a:t>
            </a:r>
          </a:p>
          <a:p>
            <a:pPr lvl="1">
              <a:buFont typeface="Marlett" pitchFamily="2" charset="2"/>
              <a:buNone/>
            </a:pPr>
            <a:r>
              <a:rPr lang="en-US" altLang="en-US" sz="2000" dirty="0"/>
              <a:t>	then (</a:t>
            </a:r>
            <a:r>
              <a:rPr lang="en-US" altLang="en-US" sz="2000" i="1" dirty="0"/>
              <a:t>P</a:t>
            </a:r>
            <a:r>
              <a:rPr lang="en-US" altLang="en-US" sz="2000" dirty="0"/>
              <a:t>)</a:t>
            </a:r>
            <a:r>
              <a:rPr lang="en-US" altLang="en-US" sz="2000" i="1" dirty="0">
                <a:latin typeface="Symbol" panose="05050102010706020507" pitchFamily="18" charset="2"/>
              </a:rPr>
              <a:t>s</a:t>
            </a:r>
            <a:r>
              <a:rPr lang="en-US" altLang="en-US" sz="2000" dirty="0"/>
              <a:t> = </a:t>
            </a:r>
            <a:r>
              <a:rPr lang="en-US" altLang="en-US" sz="2000" i="1" dirty="0"/>
              <a:t>likes</a:t>
            </a:r>
            <a:r>
              <a:rPr lang="en-US" altLang="en-US" sz="2000" dirty="0"/>
              <a:t>(</a:t>
            </a:r>
            <a:r>
              <a:rPr lang="en-US" altLang="en-US" sz="2000" i="1" dirty="0" err="1"/>
              <a:t>father_of</a:t>
            </a:r>
            <a:r>
              <a:rPr lang="en-US" altLang="en-US" sz="2000" dirty="0"/>
              <a:t>(</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 </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a:t>
            </a:r>
          </a:p>
          <a:p>
            <a:pPr lvl="1">
              <a:buFont typeface="Marlett" pitchFamily="2" charset="2"/>
              <a:buNone/>
            </a:pPr>
            <a:endParaRPr lang="en-US" altLang="en-US" sz="400" dirty="0"/>
          </a:p>
          <a:p>
            <a:pPr lvl="1"/>
            <a:r>
              <a:rPr lang="en-US" altLang="en-US" sz="2000" dirty="0"/>
              <a:t>E.g., </a:t>
            </a:r>
            <a:r>
              <a:rPr lang="en-US" altLang="en-US" sz="2000" i="1" dirty="0"/>
              <a:t>P</a:t>
            </a:r>
            <a:r>
              <a:rPr lang="en-US" altLang="en-US" sz="2000" dirty="0"/>
              <a:t> = </a:t>
            </a:r>
            <a:r>
              <a:rPr lang="en-US" altLang="en-US" sz="2000" i="1" dirty="0"/>
              <a:t>likes</a:t>
            </a:r>
            <a:r>
              <a:rPr lang="en-US" altLang="en-US" sz="2000" dirty="0"/>
              <a:t>(</a:t>
            </a:r>
            <a:r>
              <a:rPr lang="en-US" altLang="en-US" sz="2000" i="1" dirty="0"/>
              <a:t>w</a:t>
            </a:r>
            <a:r>
              <a:rPr lang="en-US" altLang="en-US" sz="2000" dirty="0"/>
              <a:t>, </a:t>
            </a:r>
            <a:r>
              <a:rPr lang="en-US" altLang="en-US" sz="2000" i="1" dirty="0"/>
              <a:t>z</a:t>
            </a:r>
            <a:r>
              <a:rPr lang="en-US" altLang="en-US" sz="2000" dirty="0"/>
              <a:t>),  and  </a:t>
            </a:r>
            <a:r>
              <a:rPr lang="en-US" altLang="en-US" sz="2000" i="1" dirty="0">
                <a:latin typeface="Symbol" panose="05050102010706020507" pitchFamily="18" charset="2"/>
              </a:rPr>
              <a:t>s</a:t>
            </a:r>
            <a:r>
              <a:rPr lang="en-US" altLang="en-US" sz="2000" dirty="0"/>
              <a:t> = {</a:t>
            </a:r>
            <a:r>
              <a:rPr lang="en-US" altLang="en-US" sz="2000" i="1" dirty="0"/>
              <a:t>w</a:t>
            </a:r>
            <a:r>
              <a:rPr lang="en-US" altLang="en-US" sz="2000" dirty="0"/>
              <a:t> = </a:t>
            </a:r>
            <a:r>
              <a:rPr lang="en-US" altLang="en-US" sz="2000" dirty="0">
                <a:latin typeface="Courier New" panose="02070309020205020404" pitchFamily="49" charset="0"/>
              </a:rPr>
              <a:t>john</a:t>
            </a:r>
            <a:r>
              <a:rPr lang="en-US" altLang="en-US" sz="2000" dirty="0"/>
              <a:t>, </a:t>
            </a:r>
            <a:r>
              <a:rPr lang="en-US" altLang="en-US" sz="2000" i="1" dirty="0"/>
              <a:t>z</a:t>
            </a:r>
            <a:r>
              <a:rPr lang="en-US" altLang="en-US" sz="2000" dirty="0"/>
              <a:t> = </a:t>
            </a:r>
            <a:r>
              <a:rPr lang="en-US" altLang="en-US" sz="2000" i="1" dirty="0" err="1"/>
              <a:t>mother_of</a:t>
            </a:r>
            <a:r>
              <a:rPr lang="en-US" altLang="en-US" sz="2000" dirty="0"/>
              <a:t>(</a:t>
            </a:r>
            <a:r>
              <a:rPr lang="en-US" altLang="en-US" sz="2000" i="1" dirty="0"/>
              <a:t>w</a:t>
            </a:r>
            <a:r>
              <a:rPr lang="en-US" altLang="en-US" sz="2000" dirty="0"/>
              <a:t>)}</a:t>
            </a:r>
          </a:p>
          <a:p>
            <a:pPr lvl="1">
              <a:buFont typeface="Marlett" pitchFamily="2" charset="2"/>
              <a:buNone/>
            </a:pPr>
            <a:r>
              <a:rPr lang="en-US" altLang="en-US" sz="2000" dirty="0"/>
              <a:t>	then (</a:t>
            </a:r>
            <a:r>
              <a:rPr lang="en-US" altLang="en-US" sz="2000" i="1" dirty="0"/>
              <a:t>P</a:t>
            </a:r>
            <a:r>
              <a:rPr lang="en-US" altLang="en-US" sz="2000" dirty="0"/>
              <a:t>)</a:t>
            </a:r>
            <a:r>
              <a:rPr lang="en-US" altLang="en-US" sz="2000" i="1" dirty="0">
                <a:latin typeface="Symbol" panose="05050102010706020507" pitchFamily="18" charset="2"/>
              </a:rPr>
              <a:t>s</a:t>
            </a:r>
            <a:r>
              <a:rPr lang="en-US" altLang="en-US" sz="2000" dirty="0"/>
              <a:t> = </a:t>
            </a:r>
            <a:r>
              <a:rPr lang="en-US" altLang="en-US" sz="2000" i="1" dirty="0"/>
              <a:t>likes</a:t>
            </a:r>
            <a:r>
              <a:rPr lang="en-US" altLang="en-US" sz="2000" dirty="0"/>
              <a:t>(</a:t>
            </a:r>
            <a:r>
              <a:rPr lang="en-US" altLang="en-US" sz="2000" dirty="0">
                <a:latin typeface="Courier New" panose="02070309020205020404" pitchFamily="49" charset="0"/>
              </a:rPr>
              <a:t>john</a:t>
            </a:r>
            <a:r>
              <a:rPr lang="en-US" altLang="en-US" sz="2000" dirty="0"/>
              <a:t>, </a:t>
            </a:r>
            <a:r>
              <a:rPr lang="en-US" altLang="en-US" sz="2000" i="1" dirty="0" err="1"/>
              <a:t>mother_of</a:t>
            </a:r>
            <a:r>
              <a:rPr lang="en-US" altLang="en-US" sz="2000" dirty="0"/>
              <a:t>(</a:t>
            </a:r>
            <a:r>
              <a:rPr lang="en-US" altLang="en-US" sz="2000" dirty="0">
                <a:latin typeface="Courier New" panose="02070309020205020404" pitchFamily="49" charset="0"/>
              </a:rPr>
              <a:t>john</a:t>
            </a:r>
            <a:r>
              <a:rPr lang="en-US" altLang="en-US" sz="2000" dirty="0"/>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65285-209B-B61F-FB46-17AC2811EEB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35B6B99-0861-9BA2-E464-26027C4CA38C}"/>
              </a:ext>
            </a:extLst>
          </p:cNvPr>
          <p:cNvSpPr>
            <a:spLocks noGrp="1"/>
          </p:cNvSpPr>
          <p:nvPr>
            <p:ph idx="1"/>
          </p:nvPr>
        </p:nvSpPr>
        <p:spPr/>
        <p:txBody>
          <a:bodyPr/>
          <a:lstStyle/>
          <a:p>
            <a:r>
              <a:rPr lang="en-US" dirty="0"/>
              <a:t>KB</a:t>
            </a:r>
          </a:p>
          <a:p>
            <a:pPr lvl="1"/>
            <a:r>
              <a:rPr lang="en-US" dirty="0"/>
              <a:t>Ravi likes all kind of food.</a:t>
            </a:r>
          </a:p>
          <a:p>
            <a:pPr lvl="1"/>
            <a:r>
              <a:rPr lang="en-US" dirty="0"/>
              <a:t>Apple and vegetable are food</a:t>
            </a:r>
          </a:p>
          <a:p>
            <a:pPr lvl="1"/>
            <a:r>
              <a:rPr lang="en-US" dirty="0"/>
              <a:t>Anything anyone eats and not killed is food.</a:t>
            </a:r>
          </a:p>
          <a:p>
            <a:pPr lvl="1"/>
            <a:r>
              <a:rPr lang="en-US" dirty="0"/>
              <a:t>Ajay eats peanuts and still alive</a:t>
            </a:r>
          </a:p>
          <a:p>
            <a:pPr lvl="1"/>
            <a:r>
              <a:rPr lang="en-US" dirty="0"/>
              <a:t>Rita eats everything that Ajay eats.</a:t>
            </a:r>
          </a:p>
          <a:p>
            <a:r>
              <a:rPr lang="en-US" dirty="0"/>
              <a:t>Prove</a:t>
            </a:r>
          </a:p>
          <a:p>
            <a:pPr lvl="1"/>
            <a:r>
              <a:rPr lang="en-US" dirty="0"/>
              <a:t>Ravi likes peanuts.</a:t>
            </a:r>
          </a:p>
        </p:txBody>
      </p:sp>
    </p:spTree>
    <p:extLst>
      <p:ext uri="{BB962C8B-B14F-4D97-AF65-F5344CB8AC3E}">
        <p14:creationId xmlns:p14="http://schemas.microsoft.com/office/powerpoint/2010/main" val="26774191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65285-209B-B61F-FB46-17AC2811EEB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35B6B99-0861-9BA2-E464-26027C4CA38C}"/>
              </a:ext>
            </a:extLst>
          </p:cNvPr>
          <p:cNvSpPr>
            <a:spLocks noGrp="1"/>
          </p:cNvSpPr>
          <p:nvPr>
            <p:ph idx="1"/>
          </p:nvPr>
        </p:nvSpPr>
        <p:spPr>
          <a:xfrm>
            <a:off x="202116" y="1397002"/>
            <a:ext cx="10838774" cy="4729164"/>
          </a:xfrm>
        </p:spPr>
        <p:txBody>
          <a:bodyPr/>
          <a:lstStyle/>
          <a:p>
            <a:r>
              <a:rPr lang="en-US" dirty="0"/>
              <a:t>Step 1 : Convert the statements in to Predicate Logic </a:t>
            </a:r>
          </a:p>
          <a:p>
            <a:pPr lvl="1"/>
            <a:r>
              <a:rPr lang="en-US" dirty="0"/>
              <a:t>KB</a:t>
            </a:r>
          </a:p>
          <a:p>
            <a:pPr lvl="2"/>
            <a:r>
              <a:rPr lang="en-US" dirty="0">
                <a:solidFill>
                  <a:srgbClr val="2D2D8A"/>
                </a:solidFill>
              </a:rPr>
              <a:t>Ravi likes all kind of food.</a:t>
            </a:r>
          </a:p>
          <a:p>
            <a:pPr lvl="2"/>
            <a:r>
              <a:rPr lang="en-US" dirty="0">
                <a:solidFill>
                  <a:srgbClr val="2D2D8A"/>
                </a:solidFill>
              </a:rPr>
              <a:t>Apple and vegetable are food</a:t>
            </a:r>
          </a:p>
          <a:p>
            <a:pPr lvl="2"/>
            <a:r>
              <a:rPr lang="en-US" dirty="0">
                <a:solidFill>
                  <a:srgbClr val="2D2D8A"/>
                </a:solidFill>
              </a:rPr>
              <a:t>Anything anyone eats and not killed is food.</a:t>
            </a:r>
          </a:p>
          <a:p>
            <a:pPr lvl="2"/>
            <a:r>
              <a:rPr lang="en-US" dirty="0">
                <a:solidFill>
                  <a:srgbClr val="2D2D8A"/>
                </a:solidFill>
              </a:rPr>
              <a:t>Ajay eats peanuts and still alive</a:t>
            </a:r>
          </a:p>
          <a:p>
            <a:pPr lvl="2"/>
            <a:r>
              <a:rPr lang="en-US" dirty="0">
                <a:solidFill>
                  <a:srgbClr val="2D2D8A"/>
                </a:solidFill>
              </a:rPr>
              <a:t>Rita eats everything that Ajay eats.</a:t>
            </a:r>
          </a:p>
          <a:p>
            <a:pPr lvl="1"/>
            <a:r>
              <a:rPr lang="en-US" dirty="0"/>
              <a:t>Prove</a:t>
            </a:r>
          </a:p>
          <a:p>
            <a:pPr lvl="2"/>
            <a:r>
              <a:rPr lang="en-US" dirty="0"/>
              <a:t>Ravi likes peanuts.</a:t>
            </a:r>
          </a:p>
        </p:txBody>
      </p:sp>
      <p:sp>
        <p:nvSpPr>
          <p:cNvPr id="4" name="Content Placeholder 2">
            <a:extLst>
              <a:ext uri="{FF2B5EF4-FFF2-40B4-BE49-F238E27FC236}">
                <a16:creationId xmlns:a16="http://schemas.microsoft.com/office/drawing/2014/main" id="{0F726B63-2E8D-A98B-62C5-D8A58A814AAA}"/>
              </a:ext>
            </a:extLst>
          </p:cNvPr>
          <p:cNvSpPr txBox="1">
            <a:spLocks/>
          </p:cNvSpPr>
          <p:nvPr/>
        </p:nvSpPr>
        <p:spPr bwMode="auto">
          <a:xfrm>
            <a:off x="6896911" y="2464783"/>
            <a:ext cx="5262659" cy="3612743"/>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0" indent="0">
              <a:buFont typeface="Wingdings" pitchFamily="2" charset="2"/>
              <a:buNone/>
            </a:pPr>
            <a:r>
              <a:rPr lang="en-US" sz="2400" kern="0" dirty="0">
                <a:solidFill>
                  <a:schemeClr val="tx1"/>
                </a:solidFill>
              </a:rPr>
              <a:t>∀x food(x) → likes (Ravi, x)</a:t>
            </a:r>
          </a:p>
          <a:p>
            <a:pPr marL="0" indent="0">
              <a:buNone/>
            </a:pPr>
            <a:r>
              <a:rPr lang="en-US" sz="2400" kern="0" dirty="0">
                <a:solidFill>
                  <a:schemeClr val="tx1"/>
                </a:solidFill>
              </a:rPr>
              <a:t>food (Apple) </a:t>
            </a:r>
            <a:r>
              <a:rPr lang="en-US" sz="2400" dirty="0">
                <a:solidFill>
                  <a:schemeClr val="tx1"/>
                </a:solidFill>
              </a:rPr>
              <a:t>∧</a:t>
            </a:r>
            <a:r>
              <a:rPr lang="en-US" sz="2400" kern="0" dirty="0">
                <a:solidFill>
                  <a:schemeClr val="tx1"/>
                </a:solidFill>
              </a:rPr>
              <a:t> food (vegetable)</a:t>
            </a:r>
          </a:p>
          <a:p>
            <a:pPr marL="0" indent="0">
              <a:buNone/>
            </a:pPr>
            <a:r>
              <a:rPr lang="en-US" sz="2400" kern="0" dirty="0">
                <a:solidFill>
                  <a:schemeClr val="tx1"/>
                </a:solidFill>
              </a:rPr>
              <a:t>∀a ∀b eats (a, b) </a:t>
            </a:r>
            <a:r>
              <a:rPr lang="en-US" sz="2400" dirty="0">
                <a:solidFill>
                  <a:schemeClr val="tx1"/>
                </a:solidFill>
              </a:rPr>
              <a:t>∧</a:t>
            </a:r>
            <a:r>
              <a:rPr lang="en-US" sz="2400" kern="0" dirty="0">
                <a:solidFill>
                  <a:schemeClr val="tx1"/>
                </a:solidFill>
              </a:rPr>
              <a:t> </a:t>
            </a:r>
            <a:r>
              <a:rPr lang="pl-PL" sz="2400" dirty="0"/>
              <a:t>¬</a:t>
            </a:r>
            <a:r>
              <a:rPr lang="en-US" sz="2400" kern="0" dirty="0">
                <a:solidFill>
                  <a:schemeClr val="tx1"/>
                </a:solidFill>
              </a:rPr>
              <a:t>killed (a) → food (b)</a:t>
            </a:r>
          </a:p>
          <a:p>
            <a:pPr marL="0" indent="0">
              <a:buNone/>
            </a:pPr>
            <a:r>
              <a:rPr lang="en-US" sz="2400" kern="0" dirty="0">
                <a:solidFill>
                  <a:schemeClr val="tx1"/>
                </a:solidFill>
              </a:rPr>
              <a:t>eats (Ajay, Peanuts) </a:t>
            </a:r>
            <a:r>
              <a:rPr lang="en-US" sz="2400" dirty="0">
                <a:solidFill>
                  <a:schemeClr val="tx1"/>
                </a:solidFill>
              </a:rPr>
              <a:t>∧</a:t>
            </a:r>
            <a:r>
              <a:rPr lang="en-US" sz="2400" kern="0" dirty="0">
                <a:solidFill>
                  <a:schemeClr val="tx1"/>
                </a:solidFill>
              </a:rPr>
              <a:t> alive (Ajay)</a:t>
            </a:r>
          </a:p>
          <a:p>
            <a:pPr marL="0" indent="0">
              <a:buFont typeface="Wingdings" pitchFamily="2" charset="2"/>
              <a:buNone/>
            </a:pPr>
            <a:r>
              <a:rPr lang="en-US" sz="2400" kern="0" dirty="0">
                <a:solidFill>
                  <a:schemeClr val="tx1"/>
                </a:solidFill>
              </a:rPr>
              <a:t>∀c eats (Ajay, c) → eats (Rita, c)</a:t>
            </a:r>
          </a:p>
          <a:p>
            <a:pPr marL="0" indent="0">
              <a:buNone/>
            </a:pPr>
            <a:r>
              <a:rPr lang="en-US" sz="2400" kern="0" dirty="0">
                <a:solidFill>
                  <a:schemeClr val="tx1"/>
                </a:solidFill>
              </a:rPr>
              <a:t>∀d alive(d) → </a:t>
            </a:r>
            <a:r>
              <a:rPr lang="pl-PL" sz="2400" dirty="0"/>
              <a:t>¬</a:t>
            </a:r>
            <a:r>
              <a:rPr lang="en-US" sz="2400" kern="0" dirty="0">
                <a:solidFill>
                  <a:schemeClr val="tx1"/>
                </a:solidFill>
              </a:rPr>
              <a:t>killed (d)</a:t>
            </a:r>
          </a:p>
          <a:p>
            <a:pPr marL="0" indent="0">
              <a:buFont typeface="Wingdings" pitchFamily="2" charset="2"/>
              <a:buNone/>
            </a:pPr>
            <a:r>
              <a:rPr lang="en-US" sz="2400" kern="0" dirty="0">
                <a:solidFill>
                  <a:schemeClr val="tx1"/>
                </a:solidFill>
              </a:rPr>
              <a:t>∀e ~killed(e) → alive(e)</a:t>
            </a:r>
          </a:p>
          <a:p>
            <a:pPr marL="0" indent="0">
              <a:buFont typeface="Wingdings" pitchFamily="2" charset="2"/>
              <a:buNone/>
            </a:pPr>
            <a:r>
              <a:rPr lang="en-US" sz="2400" kern="0" dirty="0">
                <a:solidFill>
                  <a:schemeClr val="tx1"/>
                </a:solidFill>
              </a:rPr>
              <a:t>Prove: likes (Ravi, Peanuts)</a:t>
            </a:r>
          </a:p>
        </p:txBody>
      </p:sp>
    </p:spTree>
    <p:extLst>
      <p:ext uri="{BB962C8B-B14F-4D97-AF65-F5344CB8AC3E}">
        <p14:creationId xmlns:p14="http://schemas.microsoft.com/office/powerpoint/2010/main" val="101849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7CB55-162A-069F-4B83-B0A77100FB40}"/>
              </a:ext>
            </a:extLst>
          </p:cNvPr>
          <p:cNvSpPr>
            <a:spLocks noGrp="1"/>
          </p:cNvSpPr>
          <p:nvPr>
            <p:ph type="title"/>
          </p:nvPr>
        </p:nvSpPr>
        <p:spPr/>
        <p:txBody>
          <a:bodyPr/>
          <a:lstStyle/>
          <a:p>
            <a:r>
              <a:rPr lang="en-US" dirty="0"/>
              <a:t>Logic</a:t>
            </a:r>
          </a:p>
        </p:txBody>
      </p:sp>
      <p:sp>
        <p:nvSpPr>
          <p:cNvPr id="3" name="Content Placeholder 2">
            <a:extLst>
              <a:ext uri="{FF2B5EF4-FFF2-40B4-BE49-F238E27FC236}">
                <a16:creationId xmlns:a16="http://schemas.microsoft.com/office/drawing/2014/main" id="{9ECD2A44-E5E0-5B2C-1B01-A3F46205621F}"/>
              </a:ext>
            </a:extLst>
          </p:cNvPr>
          <p:cNvSpPr>
            <a:spLocks noGrp="1"/>
          </p:cNvSpPr>
          <p:nvPr>
            <p:ph idx="1"/>
          </p:nvPr>
        </p:nvSpPr>
        <p:spPr/>
        <p:txBody>
          <a:bodyPr/>
          <a:lstStyle/>
          <a:p>
            <a:r>
              <a:rPr lang="en-US" dirty="0"/>
              <a:t>Logic is defined by:</a:t>
            </a:r>
          </a:p>
          <a:p>
            <a:pPr lvl="1"/>
            <a:r>
              <a:rPr lang="en-US" dirty="0"/>
              <a:t>A set of sentences</a:t>
            </a:r>
          </a:p>
          <a:p>
            <a:pPr lvl="2"/>
            <a:r>
              <a:rPr lang="en-US" dirty="0">
                <a:solidFill>
                  <a:srgbClr val="333299"/>
                </a:solidFill>
              </a:rPr>
              <a:t>A sentence is constructed from a set of primitives according to syntax rules.</a:t>
            </a:r>
          </a:p>
          <a:p>
            <a:pPr lvl="1"/>
            <a:r>
              <a:rPr lang="en-US" dirty="0"/>
              <a:t>A set of interpretations</a:t>
            </a:r>
          </a:p>
          <a:p>
            <a:pPr lvl="2"/>
            <a:r>
              <a:rPr lang="en-US" dirty="0">
                <a:solidFill>
                  <a:srgbClr val="333299"/>
                </a:solidFill>
              </a:rPr>
              <a:t>An interpretation gives a semantic to primitives. It associates primitives with objects, values in the real world.</a:t>
            </a:r>
          </a:p>
          <a:p>
            <a:pPr lvl="1"/>
            <a:r>
              <a:rPr lang="en-US" dirty="0"/>
              <a:t>The valuation (meaning) function </a:t>
            </a:r>
            <a:r>
              <a:rPr lang="en-US" i="1" dirty="0">
                <a:solidFill>
                  <a:srgbClr val="C00000"/>
                </a:solidFill>
              </a:rPr>
              <a:t>V</a:t>
            </a:r>
          </a:p>
          <a:p>
            <a:pPr lvl="2"/>
            <a:r>
              <a:rPr lang="en-US" dirty="0">
                <a:solidFill>
                  <a:srgbClr val="333299"/>
                </a:solidFill>
              </a:rPr>
              <a:t>Assigns a truth value to a given sentence under some interpretation</a:t>
            </a:r>
          </a:p>
          <a:p>
            <a:pPr lvl="2"/>
            <a:r>
              <a:rPr lang="en-US" i="1" dirty="0">
                <a:solidFill>
                  <a:srgbClr val="C00000"/>
                </a:solidFill>
              </a:rPr>
              <a:t>V</a:t>
            </a:r>
            <a:r>
              <a:rPr lang="en-US" dirty="0">
                <a:solidFill>
                  <a:srgbClr val="333299"/>
                </a:solidFill>
              </a:rPr>
              <a:t> : sentence × interpretation → {</a:t>
            </a:r>
            <a:r>
              <a:rPr lang="en-US" i="1" dirty="0">
                <a:solidFill>
                  <a:srgbClr val="C00000"/>
                </a:solidFill>
              </a:rPr>
              <a:t>True</a:t>
            </a:r>
            <a:r>
              <a:rPr lang="en-US" dirty="0">
                <a:solidFill>
                  <a:srgbClr val="333299"/>
                </a:solidFill>
              </a:rPr>
              <a:t> , </a:t>
            </a:r>
            <a:r>
              <a:rPr lang="en-US" i="1" dirty="0">
                <a:solidFill>
                  <a:srgbClr val="C00000"/>
                </a:solidFill>
              </a:rPr>
              <a:t>False</a:t>
            </a:r>
            <a:r>
              <a:rPr lang="en-US" dirty="0">
                <a:solidFill>
                  <a:srgbClr val="333299"/>
                </a:solidFill>
              </a:rPr>
              <a:t> }</a:t>
            </a:r>
          </a:p>
          <a:p>
            <a:endParaRPr lang="en-US" dirty="0"/>
          </a:p>
        </p:txBody>
      </p:sp>
    </p:spTree>
    <p:extLst>
      <p:ext uri="{BB962C8B-B14F-4D97-AF65-F5344CB8AC3E}">
        <p14:creationId xmlns:p14="http://schemas.microsoft.com/office/powerpoint/2010/main" val="3954650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65285-209B-B61F-FB46-17AC2811EEB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35B6B99-0861-9BA2-E464-26027C4CA38C}"/>
              </a:ext>
            </a:extLst>
          </p:cNvPr>
          <p:cNvSpPr>
            <a:spLocks noGrp="1"/>
          </p:cNvSpPr>
          <p:nvPr>
            <p:ph idx="1"/>
          </p:nvPr>
        </p:nvSpPr>
        <p:spPr>
          <a:xfrm>
            <a:off x="202116" y="1212175"/>
            <a:ext cx="10838774" cy="4729164"/>
          </a:xfrm>
        </p:spPr>
        <p:txBody>
          <a:bodyPr/>
          <a:lstStyle/>
          <a:p>
            <a:r>
              <a:rPr lang="en-US" dirty="0"/>
              <a:t>Step 2 : Convert the Predicate Logic Statement into CNF</a:t>
            </a:r>
          </a:p>
          <a:p>
            <a:pPr lvl="1"/>
            <a:r>
              <a:rPr lang="en-US" dirty="0"/>
              <a:t>KB</a:t>
            </a:r>
          </a:p>
          <a:p>
            <a:pPr lvl="2"/>
            <a:r>
              <a:rPr lang="en-US" dirty="0">
                <a:solidFill>
                  <a:srgbClr val="2D2D8A"/>
                </a:solidFill>
              </a:rPr>
              <a:t>∀x food(x) → likes (Ravi, x)</a:t>
            </a:r>
          </a:p>
          <a:p>
            <a:pPr lvl="2"/>
            <a:r>
              <a:rPr lang="en-US" dirty="0">
                <a:solidFill>
                  <a:srgbClr val="2D2D8A"/>
                </a:solidFill>
              </a:rPr>
              <a:t>food (Apple) ^ food (vegetable)</a:t>
            </a:r>
          </a:p>
          <a:p>
            <a:pPr lvl="2"/>
            <a:r>
              <a:rPr lang="en-US" dirty="0">
                <a:solidFill>
                  <a:srgbClr val="2D2D8A"/>
                </a:solidFill>
              </a:rPr>
              <a:t>∀a ∀b eats (a, b) ^ ~killed (a) → food (b)</a:t>
            </a:r>
          </a:p>
          <a:p>
            <a:pPr lvl="2"/>
            <a:r>
              <a:rPr lang="en-US" dirty="0">
                <a:solidFill>
                  <a:srgbClr val="2D2D8A"/>
                </a:solidFill>
              </a:rPr>
              <a:t>eats (Ajay, Peanuts) ^ alive (Ajay)</a:t>
            </a:r>
          </a:p>
          <a:p>
            <a:pPr lvl="2"/>
            <a:r>
              <a:rPr lang="en-US" dirty="0">
                <a:solidFill>
                  <a:srgbClr val="2D2D8A"/>
                </a:solidFill>
              </a:rPr>
              <a:t>∀c eats (Ajay, c) → eats (Rita, c)</a:t>
            </a:r>
          </a:p>
          <a:p>
            <a:pPr lvl="2"/>
            <a:r>
              <a:rPr lang="en-US" dirty="0">
                <a:solidFill>
                  <a:srgbClr val="2D2D8A"/>
                </a:solidFill>
              </a:rPr>
              <a:t>∀d alive(d) → ~killed (d)</a:t>
            </a:r>
          </a:p>
          <a:p>
            <a:pPr lvl="2"/>
            <a:r>
              <a:rPr lang="en-US" dirty="0">
                <a:solidFill>
                  <a:srgbClr val="2D2D8A"/>
                </a:solidFill>
              </a:rPr>
              <a:t>∀e ~killed(e) → alive(e)</a:t>
            </a:r>
          </a:p>
          <a:p>
            <a:pPr lvl="1"/>
            <a:r>
              <a:rPr lang="en-US" dirty="0"/>
              <a:t>Prove</a:t>
            </a:r>
          </a:p>
          <a:p>
            <a:pPr lvl="2"/>
            <a:r>
              <a:rPr lang="en-US" dirty="0"/>
              <a:t>Ravi likes peanuts.</a:t>
            </a:r>
          </a:p>
        </p:txBody>
      </p:sp>
      <p:sp>
        <p:nvSpPr>
          <p:cNvPr id="4" name="Content Placeholder 2">
            <a:extLst>
              <a:ext uri="{FF2B5EF4-FFF2-40B4-BE49-F238E27FC236}">
                <a16:creationId xmlns:a16="http://schemas.microsoft.com/office/drawing/2014/main" id="{0F726B63-2E8D-A98B-62C5-D8A58A814AAA}"/>
              </a:ext>
            </a:extLst>
          </p:cNvPr>
          <p:cNvSpPr txBox="1">
            <a:spLocks/>
          </p:cNvSpPr>
          <p:nvPr/>
        </p:nvSpPr>
        <p:spPr bwMode="auto">
          <a:xfrm>
            <a:off x="6096000" y="2306880"/>
            <a:ext cx="5850672" cy="3612743"/>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lvl="2"/>
            <a:r>
              <a:rPr lang="pl-PL" dirty="0"/>
              <a:t>¬</a:t>
            </a:r>
            <a:r>
              <a:rPr lang="en-US" kern="0" dirty="0">
                <a:solidFill>
                  <a:schemeClr val="tx1"/>
                </a:solidFill>
              </a:rPr>
              <a:t>food(x) </a:t>
            </a:r>
            <a:r>
              <a:rPr lang="pl-PL" dirty="0"/>
              <a:t>∨</a:t>
            </a:r>
            <a:r>
              <a:rPr lang="en-US" kern="0" dirty="0">
                <a:solidFill>
                  <a:schemeClr val="tx1"/>
                </a:solidFill>
              </a:rPr>
              <a:t> likes (Ravi, x)</a:t>
            </a:r>
          </a:p>
          <a:p>
            <a:pPr lvl="2"/>
            <a:r>
              <a:rPr lang="en-US" kern="0" dirty="0">
                <a:solidFill>
                  <a:schemeClr val="tx1"/>
                </a:solidFill>
              </a:rPr>
              <a:t>food (Apple) </a:t>
            </a:r>
            <a:r>
              <a:rPr lang="en-US" dirty="0"/>
              <a:t>∧</a:t>
            </a:r>
            <a:r>
              <a:rPr lang="en-US" kern="0" dirty="0">
                <a:solidFill>
                  <a:schemeClr val="tx1"/>
                </a:solidFill>
              </a:rPr>
              <a:t> food (vegetable)</a:t>
            </a:r>
          </a:p>
          <a:p>
            <a:pPr lvl="2"/>
            <a:r>
              <a:rPr lang="pl-PL" dirty="0"/>
              <a:t>¬</a:t>
            </a:r>
            <a:r>
              <a:rPr lang="en-US" kern="0" dirty="0">
                <a:solidFill>
                  <a:schemeClr val="tx1"/>
                </a:solidFill>
              </a:rPr>
              <a:t>eats (a, b) </a:t>
            </a:r>
            <a:r>
              <a:rPr lang="pl-PL" dirty="0"/>
              <a:t>∨</a:t>
            </a:r>
            <a:r>
              <a:rPr lang="en-US" kern="0" dirty="0">
                <a:solidFill>
                  <a:schemeClr val="tx1"/>
                </a:solidFill>
              </a:rPr>
              <a:t> killed (a) </a:t>
            </a:r>
            <a:r>
              <a:rPr lang="pl-PL" dirty="0"/>
              <a:t>∨</a:t>
            </a:r>
            <a:r>
              <a:rPr lang="en-US" kern="0" dirty="0">
                <a:solidFill>
                  <a:schemeClr val="tx1"/>
                </a:solidFill>
              </a:rPr>
              <a:t> food (b)</a:t>
            </a:r>
          </a:p>
          <a:p>
            <a:pPr lvl="2"/>
            <a:r>
              <a:rPr lang="en-US" kern="0" dirty="0">
                <a:solidFill>
                  <a:schemeClr val="tx1"/>
                </a:solidFill>
              </a:rPr>
              <a:t>eats (Ajay, Peanuts) </a:t>
            </a:r>
            <a:r>
              <a:rPr lang="en-US" dirty="0"/>
              <a:t>∧</a:t>
            </a:r>
            <a:r>
              <a:rPr lang="en-US" kern="0" dirty="0">
                <a:solidFill>
                  <a:schemeClr val="tx1"/>
                </a:solidFill>
              </a:rPr>
              <a:t> alive (Ajay)</a:t>
            </a:r>
          </a:p>
          <a:p>
            <a:pPr lvl="2"/>
            <a:r>
              <a:rPr lang="pl-PL" dirty="0"/>
              <a:t>¬</a:t>
            </a:r>
            <a:r>
              <a:rPr lang="en-US" kern="0" dirty="0">
                <a:solidFill>
                  <a:schemeClr val="tx1"/>
                </a:solidFill>
              </a:rPr>
              <a:t>eats (Ajay, c) V eats (Rita, c)</a:t>
            </a:r>
          </a:p>
          <a:p>
            <a:pPr lvl="2"/>
            <a:r>
              <a:rPr lang="pl-PL" dirty="0"/>
              <a:t>¬</a:t>
            </a:r>
            <a:r>
              <a:rPr lang="en-US" kern="0" dirty="0">
                <a:solidFill>
                  <a:schemeClr val="tx1"/>
                </a:solidFill>
              </a:rPr>
              <a:t>alive (d) </a:t>
            </a:r>
            <a:r>
              <a:rPr lang="pl-PL" dirty="0"/>
              <a:t>∨</a:t>
            </a:r>
            <a:r>
              <a:rPr lang="en-US" kern="0" dirty="0">
                <a:solidFill>
                  <a:schemeClr val="tx1"/>
                </a:solidFill>
              </a:rPr>
              <a:t> </a:t>
            </a:r>
            <a:r>
              <a:rPr lang="pl-PL" dirty="0"/>
              <a:t>¬</a:t>
            </a:r>
            <a:r>
              <a:rPr lang="en-US" kern="0" dirty="0">
                <a:solidFill>
                  <a:schemeClr val="tx1"/>
                </a:solidFill>
              </a:rPr>
              <a:t>killed (d)</a:t>
            </a:r>
          </a:p>
          <a:p>
            <a:pPr lvl="2"/>
            <a:r>
              <a:rPr lang="it-IT" kern="0" dirty="0">
                <a:solidFill>
                  <a:schemeClr val="tx1"/>
                </a:solidFill>
              </a:rPr>
              <a:t>Killed (e) </a:t>
            </a:r>
            <a:r>
              <a:rPr lang="pl-PL" dirty="0"/>
              <a:t>∨</a:t>
            </a:r>
            <a:r>
              <a:rPr lang="it-IT" kern="0" dirty="0">
                <a:solidFill>
                  <a:schemeClr val="tx1"/>
                </a:solidFill>
              </a:rPr>
              <a:t> alive (e)</a:t>
            </a:r>
          </a:p>
          <a:p>
            <a:pPr lvl="2"/>
            <a:endParaRPr lang="en-US" kern="0" dirty="0">
              <a:solidFill>
                <a:schemeClr val="tx1"/>
              </a:solidFill>
            </a:endParaRPr>
          </a:p>
          <a:p>
            <a:pPr lvl="2"/>
            <a:r>
              <a:rPr lang="en-US" kern="0" dirty="0">
                <a:solidFill>
                  <a:schemeClr val="tx1"/>
                </a:solidFill>
              </a:rPr>
              <a:t>Prove: </a:t>
            </a:r>
            <a:r>
              <a:rPr lang="pl-PL" dirty="0"/>
              <a:t>¬</a:t>
            </a:r>
            <a:r>
              <a:rPr lang="en-US" kern="0" dirty="0">
                <a:solidFill>
                  <a:schemeClr val="tx1"/>
                </a:solidFill>
              </a:rPr>
              <a:t>likes (Ravi, Peanuts)</a:t>
            </a:r>
          </a:p>
        </p:txBody>
      </p:sp>
    </p:spTree>
    <p:extLst>
      <p:ext uri="{BB962C8B-B14F-4D97-AF65-F5344CB8AC3E}">
        <p14:creationId xmlns:p14="http://schemas.microsoft.com/office/powerpoint/2010/main" val="246385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51B1E-6D17-1989-D429-EC452F08AA5E}"/>
              </a:ext>
            </a:extLst>
          </p:cNvPr>
          <p:cNvSpPr>
            <a:spLocks noGrp="1"/>
          </p:cNvSpPr>
          <p:nvPr>
            <p:ph type="title"/>
          </p:nvPr>
        </p:nvSpPr>
        <p:spPr/>
        <p:txBody>
          <a:bodyPr/>
          <a:lstStyle/>
          <a:p>
            <a:r>
              <a:rPr lang="en-US" dirty="0"/>
              <a:t>Resolution</a:t>
            </a:r>
          </a:p>
        </p:txBody>
      </p:sp>
      <p:sp>
        <p:nvSpPr>
          <p:cNvPr id="3" name="Content Placeholder 2">
            <a:extLst>
              <a:ext uri="{FF2B5EF4-FFF2-40B4-BE49-F238E27FC236}">
                <a16:creationId xmlns:a16="http://schemas.microsoft.com/office/drawing/2014/main" id="{E254612A-8A41-F49D-F0EA-7B8C7445F97D}"/>
              </a:ext>
            </a:extLst>
          </p:cNvPr>
          <p:cNvSpPr>
            <a:spLocks noGrp="1"/>
          </p:cNvSpPr>
          <p:nvPr>
            <p:ph idx="1"/>
          </p:nvPr>
        </p:nvSpPr>
        <p:spPr>
          <a:xfrm>
            <a:off x="204280" y="1338635"/>
            <a:ext cx="4630367" cy="5149713"/>
          </a:xfrm>
        </p:spPr>
        <p:txBody>
          <a:bodyPr/>
          <a:lstStyle/>
          <a:p>
            <a:r>
              <a:rPr lang="pl-PL" sz="2400" dirty="0"/>
              <a:t>¬</a:t>
            </a:r>
            <a:r>
              <a:rPr lang="en-US" sz="2400" kern="0" dirty="0">
                <a:solidFill>
                  <a:schemeClr val="tx1"/>
                </a:solidFill>
              </a:rPr>
              <a:t>food(x) </a:t>
            </a:r>
            <a:r>
              <a:rPr lang="pl-PL" sz="2400" dirty="0"/>
              <a:t>∨</a:t>
            </a:r>
            <a:r>
              <a:rPr lang="en-US" sz="2400" kern="0" dirty="0">
                <a:solidFill>
                  <a:schemeClr val="tx1"/>
                </a:solidFill>
              </a:rPr>
              <a:t> likes (Ravi, x)</a:t>
            </a:r>
          </a:p>
          <a:p>
            <a:r>
              <a:rPr lang="en-US" sz="2400" kern="0" dirty="0">
                <a:solidFill>
                  <a:schemeClr val="tx1"/>
                </a:solidFill>
              </a:rPr>
              <a:t>food (Apple) </a:t>
            </a:r>
          </a:p>
          <a:p>
            <a:r>
              <a:rPr lang="en-US" sz="2400" kern="0" dirty="0">
                <a:solidFill>
                  <a:schemeClr val="tx1"/>
                </a:solidFill>
              </a:rPr>
              <a:t>food (vegetable)</a:t>
            </a:r>
          </a:p>
          <a:p>
            <a:r>
              <a:rPr lang="pl-PL" sz="2400" dirty="0"/>
              <a:t>¬</a:t>
            </a:r>
            <a:r>
              <a:rPr lang="en-US" sz="2400" kern="0" dirty="0">
                <a:solidFill>
                  <a:schemeClr val="tx1"/>
                </a:solidFill>
              </a:rPr>
              <a:t>eats (a, b) </a:t>
            </a:r>
            <a:r>
              <a:rPr lang="pl-PL" sz="2400" dirty="0"/>
              <a:t>∨</a:t>
            </a:r>
            <a:r>
              <a:rPr lang="en-US" sz="2400" kern="0" dirty="0">
                <a:solidFill>
                  <a:schemeClr val="tx1"/>
                </a:solidFill>
              </a:rPr>
              <a:t> killed (a) </a:t>
            </a:r>
            <a:r>
              <a:rPr lang="pl-PL" sz="2400" dirty="0"/>
              <a:t>∨</a:t>
            </a:r>
            <a:r>
              <a:rPr lang="en-US" sz="2400" kern="0" dirty="0">
                <a:solidFill>
                  <a:schemeClr val="tx1"/>
                </a:solidFill>
              </a:rPr>
              <a:t> food (b)</a:t>
            </a:r>
          </a:p>
          <a:p>
            <a:r>
              <a:rPr lang="en-US" sz="2400" kern="0" dirty="0">
                <a:solidFill>
                  <a:schemeClr val="tx1"/>
                </a:solidFill>
              </a:rPr>
              <a:t>eats (Ajay, Peanuts)</a:t>
            </a:r>
          </a:p>
          <a:p>
            <a:r>
              <a:rPr lang="en-US" sz="2400" kern="0" dirty="0">
                <a:solidFill>
                  <a:schemeClr val="tx1"/>
                </a:solidFill>
              </a:rPr>
              <a:t>alive (Ajay)</a:t>
            </a:r>
          </a:p>
          <a:p>
            <a:r>
              <a:rPr lang="pl-PL" sz="2400" dirty="0"/>
              <a:t>¬</a:t>
            </a:r>
            <a:r>
              <a:rPr lang="en-US" sz="2400" kern="0" dirty="0">
                <a:solidFill>
                  <a:schemeClr val="tx1"/>
                </a:solidFill>
              </a:rPr>
              <a:t>eats (Ajay, c) V eats (Rita, c)</a:t>
            </a:r>
          </a:p>
          <a:p>
            <a:r>
              <a:rPr lang="pl-PL" sz="2400" dirty="0"/>
              <a:t>¬</a:t>
            </a:r>
            <a:r>
              <a:rPr lang="en-US" sz="2400" kern="0" dirty="0">
                <a:solidFill>
                  <a:schemeClr val="tx1"/>
                </a:solidFill>
              </a:rPr>
              <a:t>alive (d) </a:t>
            </a:r>
            <a:r>
              <a:rPr lang="pl-PL" sz="2400" dirty="0"/>
              <a:t>∨</a:t>
            </a:r>
            <a:r>
              <a:rPr lang="en-US" sz="2400" kern="0" dirty="0">
                <a:solidFill>
                  <a:schemeClr val="tx1"/>
                </a:solidFill>
              </a:rPr>
              <a:t> </a:t>
            </a:r>
            <a:r>
              <a:rPr lang="pl-PL" sz="2400" dirty="0"/>
              <a:t>¬</a:t>
            </a:r>
            <a:r>
              <a:rPr lang="en-US" sz="2400" kern="0" dirty="0">
                <a:solidFill>
                  <a:schemeClr val="tx1"/>
                </a:solidFill>
              </a:rPr>
              <a:t>killed (d)</a:t>
            </a:r>
          </a:p>
          <a:p>
            <a:r>
              <a:rPr lang="it-IT" sz="2400" kern="0" dirty="0">
                <a:solidFill>
                  <a:schemeClr val="tx1"/>
                </a:solidFill>
              </a:rPr>
              <a:t>Killed (e) </a:t>
            </a:r>
            <a:r>
              <a:rPr lang="pl-PL" sz="2400" dirty="0"/>
              <a:t>∨</a:t>
            </a:r>
            <a:r>
              <a:rPr lang="it-IT" sz="2400" kern="0" dirty="0">
                <a:solidFill>
                  <a:schemeClr val="tx1"/>
                </a:solidFill>
              </a:rPr>
              <a:t> alive (e)</a:t>
            </a:r>
          </a:p>
          <a:p>
            <a:r>
              <a:rPr lang="pl-PL" sz="2400" dirty="0"/>
              <a:t>¬</a:t>
            </a:r>
            <a:r>
              <a:rPr lang="en-US" sz="2400" kern="0" dirty="0">
                <a:solidFill>
                  <a:schemeClr val="tx1"/>
                </a:solidFill>
              </a:rPr>
              <a:t>likes (Ravi, Peanuts)</a:t>
            </a:r>
          </a:p>
          <a:p>
            <a:endParaRPr lang="en-US" sz="2400" dirty="0"/>
          </a:p>
        </p:txBody>
      </p:sp>
      <p:sp>
        <p:nvSpPr>
          <p:cNvPr id="4" name="Content Placeholder 2">
            <a:extLst>
              <a:ext uri="{FF2B5EF4-FFF2-40B4-BE49-F238E27FC236}">
                <a16:creationId xmlns:a16="http://schemas.microsoft.com/office/drawing/2014/main" id="{04B8FE34-0B74-409A-612F-E04A6D7AB52D}"/>
              </a:ext>
            </a:extLst>
          </p:cNvPr>
          <p:cNvSpPr txBox="1">
            <a:spLocks/>
          </p:cNvSpPr>
          <p:nvPr/>
        </p:nvSpPr>
        <p:spPr bwMode="auto">
          <a:xfrm>
            <a:off x="4017538" y="1192721"/>
            <a:ext cx="8073957" cy="5529092"/>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0" indent="0">
              <a:buFont typeface="Wingdings" pitchFamily="2" charset="2"/>
              <a:buNone/>
            </a:pPr>
            <a:r>
              <a:rPr lang="en-US" sz="2000" kern="0" dirty="0"/>
              <a:t>		¬likes(Ravi, Peanuts)	 ¬food(x) ∨ likes (Ravi, x)</a:t>
            </a:r>
          </a:p>
          <a:p>
            <a:pPr marL="0" indent="0">
              <a:buFont typeface="Wingdings" pitchFamily="2" charset="2"/>
              <a:buNone/>
            </a:pPr>
            <a:endParaRPr lang="en-US" sz="2000" kern="0" dirty="0"/>
          </a:p>
          <a:p>
            <a:pPr marL="0" indent="0">
              <a:buFont typeface="Wingdings" pitchFamily="2" charset="2"/>
              <a:buNone/>
            </a:pPr>
            <a:r>
              <a:rPr lang="en-US" sz="2000" kern="0" dirty="0"/>
              <a:t>                                    </a:t>
            </a:r>
          </a:p>
          <a:p>
            <a:pPr marL="0" indent="0">
              <a:buFont typeface="Wingdings" pitchFamily="2" charset="2"/>
              <a:buNone/>
            </a:pPr>
            <a:r>
              <a:rPr lang="en-US" sz="2000" kern="0" dirty="0"/>
              <a:t>		¬food(Peanuts)		¬eats(a, b) ∨ killed(a) ∨ food(b)</a:t>
            </a:r>
          </a:p>
          <a:p>
            <a:pPr marL="0" indent="0">
              <a:buFont typeface="Wingdings" pitchFamily="2" charset="2"/>
              <a:buNone/>
            </a:pPr>
            <a:endParaRPr lang="en-US" sz="2000" kern="0" dirty="0"/>
          </a:p>
          <a:p>
            <a:pPr marL="0" indent="0">
              <a:buFont typeface="Wingdings" pitchFamily="2" charset="2"/>
              <a:buNone/>
            </a:pPr>
            <a:endParaRPr lang="en-US" sz="2000" kern="0" dirty="0"/>
          </a:p>
          <a:p>
            <a:pPr marL="0" indent="0">
              <a:buFont typeface="Wingdings" pitchFamily="2" charset="2"/>
              <a:buNone/>
            </a:pPr>
            <a:r>
              <a:rPr lang="en-US" sz="2000" kern="0" dirty="0"/>
              <a:t>		¬eats (a, Peanuts) ∨ killed (a)	</a:t>
            </a:r>
            <a:r>
              <a:rPr lang="en-US" sz="2000" kern="0" dirty="0">
                <a:solidFill>
                  <a:srgbClr val="2D2D8A"/>
                </a:solidFill>
              </a:rPr>
              <a:t>eats (Ajay, Peanuts)</a:t>
            </a:r>
          </a:p>
          <a:p>
            <a:pPr marL="0" indent="0">
              <a:buFont typeface="Wingdings" pitchFamily="2" charset="2"/>
              <a:buNone/>
            </a:pPr>
            <a:r>
              <a:rPr lang="en-US" sz="2000" kern="0" dirty="0"/>
              <a:t>	</a:t>
            </a:r>
          </a:p>
          <a:p>
            <a:pPr marL="0" indent="0">
              <a:buFont typeface="Wingdings" pitchFamily="2" charset="2"/>
              <a:buNone/>
            </a:pPr>
            <a:endParaRPr lang="en-US" sz="2000" kern="0" dirty="0"/>
          </a:p>
          <a:p>
            <a:pPr marL="0" indent="0">
              <a:buFont typeface="Wingdings" pitchFamily="2" charset="2"/>
              <a:buNone/>
            </a:pPr>
            <a:r>
              <a:rPr lang="en-US" sz="2000" kern="0" dirty="0"/>
              <a:t>		killed (</a:t>
            </a:r>
            <a:r>
              <a:rPr lang="en-US" sz="2000" kern="0" dirty="0">
                <a:solidFill>
                  <a:srgbClr val="2D2D8A"/>
                </a:solidFill>
              </a:rPr>
              <a:t>Ajay</a:t>
            </a:r>
            <a:r>
              <a:rPr lang="en-US" sz="2000" kern="0" dirty="0"/>
              <a:t>)		</a:t>
            </a:r>
            <a:r>
              <a:rPr lang="pl-PL" sz="2000" kern="0" dirty="0">
                <a:solidFill>
                  <a:srgbClr val="2D2D8A"/>
                </a:solidFill>
              </a:rPr>
              <a:t>¬</a:t>
            </a:r>
            <a:r>
              <a:rPr lang="en-US" sz="2000" kern="0" dirty="0">
                <a:solidFill>
                  <a:srgbClr val="2D2D8A"/>
                </a:solidFill>
              </a:rPr>
              <a:t>alive (d) </a:t>
            </a:r>
            <a:r>
              <a:rPr lang="pl-PL" sz="2000" kern="0" dirty="0">
                <a:solidFill>
                  <a:srgbClr val="2D2D8A"/>
                </a:solidFill>
              </a:rPr>
              <a:t>∨</a:t>
            </a:r>
            <a:r>
              <a:rPr lang="en-US" sz="2000" kern="0" dirty="0">
                <a:solidFill>
                  <a:srgbClr val="2D2D8A"/>
                </a:solidFill>
              </a:rPr>
              <a:t> </a:t>
            </a:r>
            <a:r>
              <a:rPr lang="pl-PL" sz="2000" kern="0" dirty="0">
                <a:solidFill>
                  <a:srgbClr val="2D2D8A"/>
                </a:solidFill>
              </a:rPr>
              <a:t>¬</a:t>
            </a:r>
            <a:r>
              <a:rPr lang="en-US" sz="2000" kern="0" dirty="0">
                <a:solidFill>
                  <a:srgbClr val="2D2D8A"/>
                </a:solidFill>
              </a:rPr>
              <a:t>killed (d)</a:t>
            </a:r>
          </a:p>
          <a:p>
            <a:pPr marL="0" indent="0">
              <a:buFont typeface="Wingdings" pitchFamily="2" charset="2"/>
              <a:buNone/>
            </a:pPr>
            <a:endParaRPr lang="en-US" sz="2000" kern="0" dirty="0"/>
          </a:p>
          <a:p>
            <a:pPr marL="0" indent="0">
              <a:buFont typeface="Wingdings" pitchFamily="2" charset="2"/>
              <a:buNone/>
            </a:pPr>
            <a:endParaRPr lang="en-US" sz="2000" kern="0" dirty="0"/>
          </a:p>
          <a:p>
            <a:pPr marL="0" indent="0">
              <a:buFont typeface="Wingdings" pitchFamily="2" charset="2"/>
              <a:buNone/>
            </a:pPr>
            <a:r>
              <a:rPr lang="en-US" sz="2000" kern="0" dirty="0">
                <a:solidFill>
                  <a:srgbClr val="2D2D8A"/>
                </a:solidFill>
              </a:rPr>
              <a:t>		</a:t>
            </a:r>
            <a:r>
              <a:rPr lang="pl-PL" sz="2000" kern="0" dirty="0">
                <a:solidFill>
                  <a:srgbClr val="2D2D8A"/>
                </a:solidFill>
              </a:rPr>
              <a:t>¬</a:t>
            </a:r>
            <a:r>
              <a:rPr lang="en-US" sz="2000" kern="0" dirty="0">
                <a:solidFill>
                  <a:srgbClr val="2D2D8A"/>
                </a:solidFill>
              </a:rPr>
              <a:t>alive (Ajay)		alive (Ajay)</a:t>
            </a:r>
          </a:p>
          <a:p>
            <a:pPr marL="0" indent="0">
              <a:buFont typeface="Wingdings" pitchFamily="2" charset="2"/>
              <a:buNone/>
            </a:pPr>
            <a:endParaRPr lang="en-US" sz="2000" kern="0" dirty="0">
              <a:solidFill>
                <a:srgbClr val="2D2D8A"/>
              </a:solidFill>
            </a:endParaRPr>
          </a:p>
          <a:p>
            <a:pPr marL="0" indent="0">
              <a:buFont typeface="Wingdings" pitchFamily="2" charset="2"/>
              <a:buNone/>
            </a:pPr>
            <a:r>
              <a:rPr lang="en-US" sz="2000" kern="0" dirty="0">
                <a:solidFill>
                  <a:srgbClr val="2D2D8A"/>
                </a:solidFill>
              </a:rPr>
              <a:t>		             { }        proved</a:t>
            </a:r>
          </a:p>
          <a:p>
            <a:pPr marL="0" indent="0">
              <a:buFont typeface="Wingdings" pitchFamily="2" charset="2"/>
              <a:buNone/>
            </a:pPr>
            <a:endParaRPr lang="en-US" sz="2000" kern="0" dirty="0"/>
          </a:p>
        </p:txBody>
      </p:sp>
      <p:grpSp>
        <p:nvGrpSpPr>
          <p:cNvPr id="27" name="Group 26">
            <a:extLst>
              <a:ext uri="{FF2B5EF4-FFF2-40B4-BE49-F238E27FC236}">
                <a16:creationId xmlns:a16="http://schemas.microsoft.com/office/drawing/2014/main" id="{5E02E911-65B0-34EF-9904-20481BFECDD5}"/>
              </a:ext>
            </a:extLst>
          </p:cNvPr>
          <p:cNvGrpSpPr/>
          <p:nvPr/>
        </p:nvGrpSpPr>
        <p:grpSpPr>
          <a:xfrm>
            <a:off x="6754686" y="5947707"/>
            <a:ext cx="2901652" cy="346089"/>
            <a:chOff x="6754686" y="5947707"/>
            <a:chExt cx="2901652" cy="346089"/>
          </a:xfrm>
        </p:grpSpPr>
        <p:cxnSp>
          <p:nvCxnSpPr>
            <p:cNvPr id="6" name="Straight Connector 5">
              <a:extLst>
                <a:ext uri="{FF2B5EF4-FFF2-40B4-BE49-F238E27FC236}">
                  <a16:creationId xmlns:a16="http://schemas.microsoft.com/office/drawing/2014/main" id="{5D910875-0DA9-822D-0EC1-7400D363968F}"/>
                </a:ext>
              </a:extLst>
            </p:cNvPr>
            <p:cNvCxnSpPr>
              <a:cxnSpLocks/>
            </p:cNvCxnSpPr>
            <p:nvPr/>
          </p:nvCxnSpPr>
          <p:spPr>
            <a:xfrm>
              <a:off x="6754686" y="5947707"/>
              <a:ext cx="0" cy="346089"/>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7" name="Straight Connector 6">
              <a:extLst>
                <a:ext uri="{FF2B5EF4-FFF2-40B4-BE49-F238E27FC236}">
                  <a16:creationId xmlns:a16="http://schemas.microsoft.com/office/drawing/2014/main" id="{35FEA8A8-0CF8-CB6B-224B-3AFC71681A68}"/>
                </a:ext>
              </a:extLst>
            </p:cNvPr>
            <p:cNvCxnSpPr>
              <a:cxnSpLocks/>
            </p:cNvCxnSpPr>
            <p:nvPr/>
          </p:nvCxnSpPr>
          <p:spPr>
            <a:xfrm flipH="1">
              <a:off x="6754686" y="5947707"/>
              <a:ext cx="2901652" cy="346089"/>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grpSp>
      <p:grpSp>
        <p:nvGrpSpPr>
          <p:cNvPr id="19" name="Group 18">
            <a:extLst>
              <a:ext uri="{FF2B5EF4-FFF2-40B4-BE49-F238E27FC236}">
                <a16:creationId xmlns:a16="http://schemas.microsoft.com/office/drawing/2014/main" id="{06AE6E52-0B61-CAF5-6320-C37733497E39}"/>
              </a:ext>
            </a:extLst>
          </p:cNvPr>
          <p:cNvGrpSpPr/>
          <p:nvPr/>
        </p:nvGrpSpPr>
        <p:grpSpPr>
          <a:xfrm>
            <a:off x="6754686" y="1600092"/>
            <a:ext cx="3453301" cy="676180"/>
            <a:chOff x="3194348" y="1600092"/>
            <a:chExt cx="3453301" cy="676180"/>
          </a:xfrm>
        </p:grpSpPr>
        <p:cxnSp>
          <p:nvCxnSpPr>
            <p:cNvPr id="21" name="Straight Connector 20">
              <a:extLst>
                <a:ext uri="{FF2B5EF4-FFF2-40B4-BE49-F238E27FC236}">
                  <a16:creationId xmlns:a16="http://schemas.microsoft.com/office/drawing/2014/main" id="{2EC5677C-96A0-3A0F-75A3-372CA9B3DC87}"/>
                </a:ext>
              </a:extLst>
            </p:cNvPr>
            <p:cNvCxnSpPr>
              <a:cxnSpLocks/>
            </p:cNvCxnSpPr>
            <p:nvPr/>
          </p:nvCxnSpPr>
          <p:spPr>
            <a:xfrm>
              <a:off x="3194348" y="1600092"/>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22" name="Straight Connector 21">
              <a:extLst>
                <a:ext uri="{FF2B5EF4-FFF2-40B4-BE49-F238E27FC236}">
                  <a16:creationId xmlns:a16="http://schemas.microsoft.com/office/drawing/2014/main" id="{6860FBEA-9459-B7B1-7ACB-B7684B6F19FD}"/>
                </a:ext>
              </a:extLst>
            </p:cNvPr>
            <p:cNvCxnSpPr>
              <a:cxnSpLocks/>
            </p:cNvCxnSpPr>
            <p:nvPr/>
          </p:nvCxnSpPr>
          <p:spPr>
            <a:xfrm flipH="1">
              <a:off x="3194348" y="1600092"/>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23" name="Text Box 33">
              <a:extLst>
                <a:ext uri="{FF2B5EF4-FFF2-40B4-BE49-F238E27FC236}">
                  <a16:creationId xmlns:a16="http://schemas.microsoft.com/office/drawing/2014/main" id="{5FD75BC6-F83D-E455-1943-D45F8A2670AE}"/>
                </a:ext>
              </a:extLst>
            </p:cNvPr>
            <p:cNvSpPr txBox="1">
              <a:spLocks noChangeArrowheads="1"/>
            </p:cNvSpPr>
            <p:nvPr/>
          </p:nvSpPr>
          <p:spPr bwMode="auto">
            <a:xfrm>
              <a:off x="5430649" y="1694432"/>
              <a:ext cx="1217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x</a:t>
              </a:r>
              <a:r>
                <a:rPr lang="en-US" altLang="en-US" sz="1600" b="1" dirty="0">
                  <a:solidFill>
                    <a:srgbClr val="C00000"/>
                  </a:solidFill>
                </a:rPr>
                <a:t> = </a:t>
              </a:r>
              <a:r>
                <a:rPr lang="en-US" sz="1600" b="1" dirty="0">
                  <a:solidFill>
                    <a:srgbClr val="C00000"/>
                  </a:solidFill>
                </a:rPr>
                <a:t>Peanut</a:t>
              </a:r>
              <a:endParaRPr lang="en-US" altLang="en-US" sz="1600" b="1" i="1" dirty="0">
                <a:solidFill>
                  <a:srgbClr val="C00000"/>
                </a:solidFill>
              </a:endParaRPr>
            </a:p>
          </p:txBody>
        </p:sp>
      </p:grpSp>
      <p:grpSp>
        <p:nvGrpSpPr>
          <p:cNvPr id="24" name="Group 23">
            <a:extLst>
              <a:ext uri="{FF2B5EF4-FFF2-40B4-BE49-F238E27FC236}">
                <a16:creationId xmlns:a16="http://schemas.microsoft.com/office/drawing/2014/main" id="{4B6D1530-4F1E-08BC-24B9-10D6BF86D0C0}"/>
              </a:ext>
            </a:extLst>
          </p:cNvPr>
          <p:cNvGrpSpPr/>
          <p:nvPr/>
        </p:nvGrpSpPr>
        <p:grpSpPr>
          <a:xfrm>
            <a:off x="6754686" y="2683643"/>
            <a:ext cx="3464522" cy="676180"/>
            <a:chOff x="6754686" y="2683643"/>
            <a:chExt cx="3464522" cy="676180"/>
          </a:xfrm>
        </p:grpSpPr>
        <p:cxnSp>
          <p:nvCxnSpPr>
            <p:cNvPr id="17" name="Straight Connector 16">
              <a:extLst>
                <a:ext uri="{FF2B5EF4-FFF2-40B4-BE49-F238E27FC236}">
                  <a16:creationId xmlns:a16="http://schemas.microsoft.com/office/drawing/2014/main" id="{4FB5C9CF-1E0F-5C13-29C3-2270998BE4B1}"/>
                </a:ext>
              </a:extLst>
            </p:cNvPr>
            <p:cNvCxnSpPr>
              <a:cxnSpLocks/>
            </p:cNvCxnSpPr>
            <p:nvPr/>
          </p:nvCxnSpPr>
          <p:spPr>
            <a:xfrm>
              <a:off x="6754686" y="2683643"/>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8" name="Straight Connector 17">
              <a:extLst>
                <a:ext uri="{FF2B5EF4-FFF2-40B4-BE49-F238E27FC236}">
                  <a16:creationId xmlns:a16="http://schemas.microsoft.com/office/drawing/2014/main" id="{7310989F-08F9-B9B5-323E-0DE180D15496}"/>
                </a:ext>
              </a:extLst>
            </p:cNvPr>
            <p:cNvCxnSpPr>
              <a:cxnSpLocks/>
            </p:cNvCxnSpPr>
            <p:nvPr/>
          </p:nvCxnSpPr>
          <p:spPr>
            <a:xfrm flipH="1">
              <a:off x="6754686" y="2683643"/>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20" name="Text Box 33">
              <a:extLst>
                <a:ext uri="{FF2B5EF4-FFF2-40B4-BE49-F238E27FC236}">
                  <a16:creationId xmlns:a16="http://schemas.microsoft.com/office/drawing/2014/main" id="{539CC876-463C-39C5-96AE-DC16A44DF10F}"/>
                </a:ext>
              </a:extLst>
            </p:cNvPr>
            <p:cNvSpPr txBox="1">
              <a:spLocks noChangeArrowheads="1"/>
            </p:cNvSpPr>
            <p:nvPr/>
          </p:nvSpPr>
          <p:spPr bwMode="auto">
            <a:xfrm>
              <a:off x="8990987" y="2905683"/>
              <a:ext cx="12282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b</a:t>
              </a:r>
              <a:r>
                <a:rPr lang="en-US" altLang="en-US" sz="1600" b="1" dirty="0">
                  <a:solidFill>
                    <a:srgbClr val="C00000"/>
                  </a:solidFill>
                </a:rPr>
                <a:t> = </a:t>
              </a:r>
              <a:r>
                <a:rPr lang="en-US" sz="1600" b="1" dirty="0">
                  <a:solidFill>
                    <a:srgbClr val="C00000"/>
                  </a:solidFill>
                </a:rPr>
                <a:t>Peanut</a:t>
              </a:r>
              <a:endParaRPr lang="en-US" altLang="en-US" sz="1600" b="1" i="1" dirty="0">
                <a:solidFill>
                  <a:srgbClr val="C00000"/>
                </a:solidFill>
              </a:endParaRPr>
            </a:p>
          </p:txBody>
        </p:sp>
      </p:grpSp>
      <p:grpSp>
        <p:nvGrpSpPr>
          <p:cNvPr id="25" name="Group 24">
            <a:extLst>
              <a:ext uri="{FF2B5EF4-FFF2-40B4-BE49-F238E27FC236}">
                <a16:creationId xmlns:a16="http://schemas.microsoft.com/office/drawing/2014/main" id="{3D8C0E4E-F14B-B380-D10F-AA010486CE04}"/>
              </a:ext>
            </a:extLst>
          </p:cNvPr>
          <p:cNvGrpSpPr/>
          <p:nvPr/>
        </p:nvGrpSpPr>
        <p:grpSpPr>
          <a:xfrm>
            <a:off x="6754686" y="3767194"/>
            <a:ext cx="3195603" cy="676180"/>
            <a:chOff x="6754686" y="3767194"/>
            <a:chExt cx="3195603" cy="676180"/>
          </a:xfrm>
        </p:grpSpPr>
        <p:cxnSp>
          <p:nvCxnSpPr>
            <p:cNvPr id="13" name="Straight Connector 12">
              <a:extLst>
                <a:ext uri="{FF2B5EF4-FFF2-40B4-BE49-F238E27FC236}">
                  <a16:creationId xmlns:a16="http://schemas.microsoft.com/office/drawing/2014/main" id="{7A9B3D7A-50B8-F87C-3DCC-9C73E524DB3E}"/>
                </a:ext>
              </a:extLst>
            </p:cNvPr>
            <p:cNvCxnSpPr>
              <a:cxnSpLocks/>
            </p:cNvCxnSpPr>
            <p:nvPr/>
          </p:nvCxnSpPr>
          <p:spPr>
            <a:xfrm>
              <a:off x="6754686" y="3767194"/>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4" name="Straight Connector 13">
              <a:extLst>
                <a:ext uri="{FF2B5EF4-FFF2-40B4-BE49-F238E27FC236}">
                  <a16:creationId xmlns:a16="http://schemas.microsoft.com/office/drawing/2014/main" id="{3E0D3924-9374-DA20-9B6B-4A6353E0E880}"/>
                </a:ext>
              </a:extLst>
            </p:cNvPr>
            <p:cNvCxnSpPr>
              <a:cxnSpLocks/>
            </p:cNvCxnSpPr>
            <p:nvPr/>
          </p:nvCxnSpPr>
          <p:spPr>
            <a:xfrm flipH="1">
              <a:off x="6754686" y="3767194"/>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16" name="Text Box 33">
              <a:extLst>
                <a:ext uri="{FF2B5EF4-FFF2-40B4-BE49-F238E27FC236}">
                  <a16:creationId xmlns:a16="http://schemas.microsoft.com/office/drawing/2014/main" id="{ED42A3E7-1B35-3CDD-58DF-71DA6D148D65}"/>
                </a:ext>
              </a:extLst>
            </p:cNvPr>
            <p:cNvSpPr txBox="1">
              <a:spLocks noChangeArrowheads="1"/>
            </p:cNvSpPr>
            <p:nvPr/>
          </p:nvSpPr>
          <p:spPr bwMode="auto">
            <a:xfrm>
              <a:off x="8990987" y="4021634"/>
              <a:ext cx="9593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a</a:t>
              </a:r>
              <a:r>
                <a:rPr lang="en-US" altLang="en-US" sz="1600" b="1" dirty="0">
                  <a:solidFill>
                    <a:srgbClr val="C00000"/>
                  </a:solidFill>
                </a:rPr>
                <a:t> = Ajay</a:t>
              </a:r>
              <a:endParaRPr lang="en-US" altLang="en-US" sz="1600" b="1" i="1" dirty="0">
                <a:solidFill>
                  <a:srgbClr val="C00000"/>
                </a:solidFill>
              </a:endParaRPr>
            </a:p>
          </p:txBody>
        </p:sp>
      </p:grpSp>
      <p:grpSp>
        <p:nvGrpSpPr>
          <p:cNvPr id="26" name="Group 25">
            <a:extLst>
              <a:ext uri="{FF2B5EF4-FFF2-40B4-BE49-F238E27FC236}">
                <a16:creationId xmlns:a16="http://schemas.microsoft.com/office/drawing/2014/main" id="{113544E0-72C9-2981-3C80-06E582240872}"/>
              </a:ext>
            </a:extLst>
          </p:cNvPr>
          <p:cNvGrpSpPr/>
          <p:nvPr/>
        </p:nvGrpSpPr>
        <p:grpSpPr>
          <a:xfrm>
            <a:off x="6754686" y="4906413"/>
            <a:ext cx="3206823" cy="676180"/>
            <a:chOff x="6754686" y="4906413"/>
            <a:chExt cx="3206823" cy="676180"/>
          </a:xfrm>
        </p:grpSpPr>
        <p:cxnSp>
          <p:nvCxnSpPr>
            <p:cNvPr id="9" name="Straight Connector 8">
              <a:extLst>
                <a:ext uri="{FF2B5EF4-FFF2-40B4-BE49-F238E27FC236}">
                  <a16:creationId xmlns:a16="http://schemas.microsoft.com/office/drawing/2014/main" id="{1DDB3004-1ADC-0620-3AB9-74628558322C}"/>
                </a:ext>
              </a:extLst>
            </p:cNvPr>
            <p:cNvCxnSpPr>
              <a:cxnSpLocks/>
            </p:cNvCxnSpPr>
            <p:nvPr/>
          </p:nvCxnSpPr>
          <p:spPr>
            <a:xfrm>
              <a:off x="6754686" y="4906413"/>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0" name="Straight Connector 9">
              <a:extLst>
                <a:ext uri="{FF2B5EF4-FFF2-40B4-BE49-F238E27FC236}">
                  <a16:creationId xmlns:a16="http://schemas.microsoft.com/office/drawing/2014/main" id="{D3E24065-E369-1D51-8F98-B2AB0E487A03}"/>
                </a:ext>
              </a:extLst>
            </p:cNvPr>
            <p:cNvCxnSpPr>
              <a:cxnSpLocks/>
            </p:cNvCxnSpPr>
            <p:nvPr/>
          </p:nvCxnSpPr>
          <p:spPr>
            <a:xfrm flipH="1">
              <a:off x="6754686" y="4906413"/>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12" name="Text Box 33">
              <a:extLst>
                <a:ext uri="{FF2B5EF4-FFF2-40B4-BE49-F238E27FC236}">
                  <a16:creationId xmlns:a16="http://schemas.microsoft.com/office/drawing/2014/main" id="{6745FFFD-63DB-2669-1069-55A0B1595915}"/>
                </a:ext>
              </a:extLst>
            </p:cNvPr>
            <p:cNvSpPr txBox="1">
              <a:spLocks noChangeArrowheads="1"/>
            </p:cNvSpPr>
            <p:nvPr/>
          </p:nvSpPr>
          <p:spPr bwMode="auto">
            <a:xfrm>
              <a:off x="8990987" y="5137585"/>
              <a:ext cx="97052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d</a:t>
              </a:r>
              <a:r>
                <a:rPr lang="en-US" altLang="en-US" sz="1600" b="1" dirty="0">
                  <a:solidFill>
                    <a:srgbClr val="C00000"/>
                  </a:solidFill>
                </a:rPr>
                <a:t> = Ajay</a:t>
              </a:r>
              <a:endParaRPr lang="en-US" altLang="en-US" sz="1600" b="1" i="1" dirty="0">
                <a:solidFill>
                  <a:srgbClr val="C00000"/>
                </a:solidFill>
              </a:endParaRPr>
            </a:p>
          </p:txBody>
        </p:sp>
      </p:grpSp>
    </p:spTree>
    <p:extLst>
      <p:ext uri="{BB962C8B-B14F-4D97-AF65-F5344CB8AC3E}">
        <p14:creationId xmlns:p14="http://schemas.microsoft.com/office/powerpoint/2010/main" val="164830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B23FA-7A4F-58FD-950B-C584C5553135}"/>
              </a:ext>
            </a:extLst>
          </p:cNvPr>
          <p:cNvSpPr>
            <a:spLocks noGrp="1"/>
          </p:cNvSpPr>
          <p:nvPr>
            <p:ph type="title"/>
          </p:nvPr>
        </p:nvSpPr>
        <p:spPr/>
        <p:txBody>
          <a:bodyPr/>
          <a:lstStyle/>
          <a:p>
            <a:r>
              <a:rPr lang="en-US" dirty="0"/>
              <a:t>Resolution</a:t>
            </a:r>
          </a:p>
        </p:txBody>
      </p:sp>
      <p:sp>
        <p:nvSpPr>
          <p:cNvPr id="3" name="Content Placeholder 2">
            <a:extLst>
              <a:ext uri="{FF2B5EF4-FFF2-40B4-BE49-F238E27FC236}">
                <a16:creationId xmlns:a16="http://schemas.microsoft.com/office/drawing/2014/main" id="{35682704-A667-49D9-FB4F-562F26BEA607}"/>
              </a:ext>
            </a:extLst>
          </p:cNvPr>
          <p:cNvSpPr>
            <a:spLocks noGrp="1"/>
          </p:cNvSpPr>
          <p:nvPr>
            <p:ph idx="1"/>
          </p:nvPr>
        </p:nvSpPr>
        <p:spPr>
          <a:xfrm>
            <a:off x="457200" y="1192721"/>
            <a:ext cx="8073957" cy="5529092"/>
          </a:xfrm>
        </p:spPr>
        <p:txBody>
          <a:bodyPr/>
          <a:lstStyle/>
          <a:p>
            <a:pPr marL="0" indent="0">
              <a:buNone/>
            </a:pPr>
            <a:r>
              <a:rPr lang="en-US" sz="2000" dirty="0"/>
              <a:t>		¬likes(Ravi, Peanuts)	 ¬food(x) ∨ likes (Ravi, x)</a:t>
            </a:r>
          </a:p>
          <a:p>
            <a:pPr marL="0" indent="0">
              <a:buNone/>
            </a:pPr>
            <a:endParaRPr lang="en-US" sz="2000" dirty="0"/>
          </a:p>
          <a:p>
            <a:pPr marL="0" indent="0">
              <a:buNone/>
            </a:pPr>
            <a:r>
              <a:rPr lang="en-US" sz="2000" dirty="0"/>
              <a:t>                                    </a:t>
            </a:r>
          </a:p>
          <a:p>
            <a:pPr marL="0" indent="0">
              <a:buNone/>
            </a:pPr>
            <a:r>
              <a:rPr lang="en-US" sz="2000" dirty="0"/>
              <a:t>		¬food(Peanuts)		¬eats(a, b) ∨ killed(a) ∨ food(b)</a:t>
            </a:r>
          </a:p>
          <a:p>
            <a:pPr marL="0" indent="0">
              <a:buNone/>
            </a:pPr>
            <a:endParaRPr lang="en-US" sz="2000" dirty="0"/>
          </a:p>
          <a:p>
            <a:pPr marL="0" indent="0">
              <a:buNone/>
            </a:pPr>
            <a:endParaRPr lang="en-US" sz="2000" dirty="0"/>
          </a:p>
          <a:p>
            <a:pPr marL="0" indent="0">
              <a:buNone/>
            </a:pPr>
            <a:r>
              <a:rPr lang="en-US" sz="2000" dirty="0"/>
              <a:t>		¬eats (a, Peanuts) ∨ killed (a)	</a:t>
            </a:r>
            <a:r>
              <a:rPr lang="en-US" sz="2000" kern="0" dirty="0">
                <a:solidFill>
                  <a:srgbClr val="2D2D8A"/>
                </a:solidFill>
              </a:rPr>
              <a:t>eats (Ajay, Peanuts)</a:t>
            </a:r>
          </a:p>
          <a:p>
            <a:pPr marL="0" indent="0">
              <a:buNone/>
            </a:pPr>
            <a:r>
              <a:rPr lang="en-US" sz="2000" dirty="0"/>
              <a:t>	</a:t>
            </a:r>
          </a:p>
          <a:p>
            <a:pPr marL="0" indent="0">
              <a:buNone/>
            </a:pPr>
            <a:endParaRPr lang="en-US" sz="2000" dirty="0"/>
          </a:p>
          <a:p>
            <a:pPr marL="0" indent="0">
              <a:buNone/>
            </a:pPr>
            <a:r>
              <a:rPr lang="en-US" sz="2000" dirty="0"/>
              <a:t>		killed (</a:t>
            </a:r>
            <a:r>
              <a:rPr lang="en-US" sz="2000" kern="0" dirty="0">
                <a:solidFill>
                  <a:srgbClr val="2D2D8A"/>
                </a:solidFill>
              </a:rPr>
              <a:t>Ajay</a:t>
            </a:r>
            <a:r>
              <a:rPr lang="en-US" sz="2000" dirty="0"/>
              <a:t>)		</a:t>
            </a:r>
            <a:r>
              <a:rPr lang="pl-PL" sz="2000" dirty="0">
                <a:solidFill>
                  <a:srgbClr val="2D2D8A"/>
                </a:solidFill>
              </a:rPr>
              <a:t>¬</a:t>
            </a:r>
            <a:r>
              <a:rPr lang="en-US" sz="2000" kern="0" dirty="0">
                <a:solidFill>
                  <a:srgbClr val="2D2D8A"/>
                </a:solidFill>
              </a:rPr>
              <a:t>alive (d) </a:t>
            </a:r>
            <a:r>
              <a:rPr lang="pl-PL" sz="2000" dirty="0">
                <a:solidFill>
                  <a:srgbClr val="2D2D8A"/>
                </a:solidFill>
              </a:rPr>
              <a:t>∨</a:t>
            </a:r>
            <a:r>
              <a:rPr lang="en-US" sz="2000" kern="0" dirty="0">
                <a:solidFill>
                  <a:srgbClr val="2D2D8A"/>
                </a:solidFill>
              </a:rPr>
              <a:t> </a:t>
            </a:r>
            <a:r>
              <a:rPr lang="pl-PL" sz="2000" dirty="0">
                <a:solidFill>
                  <a:srgbClr val="2D2D8A"/>
                </a:solidFill>
              </a:rPr>
              <a:t>¬</a:t>
            </a:r>
            <a:r>
              <a:rPr lang="en-US" sz="2000" kern="0" dirty="0">
                <a:solidFill>
                  <a:srgbClr val="2D2D8A"/>
                </a:solidFill>
              </a:rPr>
              <a:t>killed (d)</a:t>
            </a:r>
          </a:p>
          <a:p>
            <a:pPr marL="0" indent="0">
              <a:buNone/>
            </a:pPr>
            <a:endParaRPr lang="en-US" sz="2000" dirty="0"/>
          </a:p>
          <a:p>
            <a:pPr marL="0" indent="0">
              <a:buNone/>
            </a:pPr>
            <a:endParaRPr lang="en-US" sz="2000" dirty="0"/>
          </a:p>
          <a:p>
            <a:pPr marL="0" indent="0">
              <a:buNone/>
            </a:pPr>
            <a:r>
              <a:rPr lang="en-US" sz="2000" dirty="0">
                <a:solidFill>
                  <a:srgbClr val="2D2D8A"/>
                </a:solidFill>
              </a:rPr>
              <a:t>		</a:t>
            </a:r>
            <a:r>
              <a:rPr lang="pl-PL" sz="2000" dirty="0">
                <a:solidFill>
                  <a:srgbClr val="2D2D8A"/>
                </a:solidFill>
              </a:rPr>
              <a:t>¬</a:t>
            </a:r>
            <a:r>
              <a:rPr lang="en-US" sz="2000" kern="0" dirty="0">
                <a:solidFill>
                  <a:srgbClr val="2D2D8A"/>
                </a:solidFill>
              </a:rPr>
              <a:t>alive (Ajay)		alive (Ajay)</a:t>
            </a:r>
          </a:p>
          <a:p>
            <a:pPr marL="0" indent="0">
              <a:buNone/>
            </a:pPr>
            <a:endParaRPr lang="en-US" sz="2000" dirty="0">
              <a:solidFill>
                <a:srgbClr val="2D2D8A"/>
              </a:solidFill>
            </a:endParaRPr>
          </a:p>
          <a:p>
            <a:pPr marL="0" indent="0">
              <a:buNone/>
            </a:pPr>
            <a:r>
              <a:rPr lang="en-US" sz="2000" kern="0" dirty="0">
                <a:solidFill>
                  <a:srgbClr val="2D2D8A"/>
                </a:solidFill>
              </a:rPr>
              <a:t>		             { }</a:t>
            </a:r>
          </a:p>
          <a:p>
            <a:pPr marL="0" indent="0">
              <a:buNone/>
            </a:pPr>
            <a:endParaRPr lang="en-US" sz="2000" dirty="0"/>
          </a:p>
        </p:txBody>
      </p:sp>
      <p:grpSp>
        <p:nvGrpSpPr>
          <p:cNvPr id="36" name="Group 35">
            <a:extLst>
              <a:ext uri="{FF2B5EF4-FFF2-40B4-BE49-F238E27FC236}">
                <a16:creationId xmlns:a16="http://schemas.microsoft.com/office/drawing/2014/main" id="{D8645C28-D07F-3D45-53D7-C3D20BC64E7D}"/>
              </a:ext>
            </a:extLst>
          </p:cNvPr>
          <p:cNvGrpSpPr/>
          <p:nvPr/>
        </p:nvGrpSpPr>
        <p:grpSpPr>
          <a:xfrm>
            <a:off x="3194348" y="1600092"/>
            <a:ext cx="3464522" cy="4693704"/>
            <a:chOff x="3194348" y="1600092"/>
            <a:chExt cx="3464522" cy="4693704"/>
          </a:xfrm>
        </p:grpSpPr>
        <p:cxnSp>
          <p:nvCxnSpPr>
            <p:cNvPr id="17" name="Straight Connector 16">
              <a:extLst>
                <a:ext uri="{FF2B5EF4-FFF2-40B4-BE49-F238E27FC236}">
                  <a16:creationId xmlns:a16="http://schemas.microsoft.com/office/drawing/2014/main" id="{0094E42D-CFE9-668F-5CFB-A948050160CE}"/>
                </a:ext>
              </a:extLst>
            </p:cNvPr>
            <p:cNvCxnSpPr>
              <a:cxnSpLocks/>
            </p:cNvCxnSpPr>
            <p:nvPr/>
          </p:nvCxnSpPr>
          <p:spPr>
            <a:xfrm>
              <a:off x="3194348" y="5947707"/>
              <a:ext cx="0" cy="346089"/>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8" name="Straight Connector 17">
              <a:extLst>
                <a:ext uri="{FF2B5EF4-FFF2-40B4-BE49-F238E27FC236}">
                  <a16:creationId xmlns:a16="http://schemas.microsoft.com/office/drawing/2014/main" id="{4D37C759-6B02-459F-CB0A-3B47E1D731BC}"/>
                </a:ext>
              </a:extLst>
            </p:cNvPr>
            <p:cNvCxnSpPr>
              <a:cxnSpLocks/>
            </p:cNvCxnSpPr>
            <p:nvPr/>
          </p:nvCxnSpPr>
          <p:spPr>
            <a:xfrm flipH="1">
              <a:off x="3194348" y="5947707"/>
              <a:ext cx="2901652" cy="346089"/>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grpSp>
          <p:nvGrpSpPr>
            <p:cNvPr id="35" name="Group 34">
              <a:extLst>
                <a:ext uri="{FF2B5EF4-FFF2-40B4-BE49-F238E27FC236}">
                  <a16:creationId xmlns:a16="http://schemas.microsoft.com/office/drawing/2014/main" id="{D08A3F91-0D00-DF0F-2DA7-0181B11646A5}"/>
                </a:ext>
              </a:extLst>
            </p:cNvPr>
            <p:cNvGrpSpPr/>
            <p:nvPr/>
          </p:nvGrpSpPr>
          <p:grpSpPr>
            <a:xfrm>
              <a:off x="3194348" y="1600092"/>
              <a:ext cx="3464522" cy="3982501"/>
              <a:chOff x="3194348" y="1600092"/>
              <a:chExt cx="3464522" cy="3982501"/>
            </a:xfrm>
          </p:grpSpPr>
          <p:cxnSp>
            <p:nvCxnSpPr>
              <p:cNvPr id="15" name="Straight Connector 14">
                <a:extLst>
                  <a:ext uri="{FF2B5EF4-FFF2-40B4-BE49-F238E27FC236}">
                    <a16:creationId xmlns:a16="http://schemas.microsoft.com/office/drawing/2014/main" id="{08FA8157-17D8-F851-B67D-D2A47F40ED14}"/>
                  </a:ext>
                </a:extLst>
              </p:cNvPr>
              <p:cNvCxnSpPr>
                <a:cxnSpLocks/>
              </p:cNvCxnSpPr>
              <p:nvPr/>
            </p:nvCxnSpPr>
            <p:spPr>
              <a:xfrm>
                <a:off x="3194348" y="4906413"/>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6" name="Straight Connector 15">
                <a:extLst>
                  <a:ext uri="{FF2B5EF4-FFF2-40B4-BE49-F238E27FC236}">
                    <a16:creationId xmlns:a16="http://schemas.microsoft.com/office/drawing/2014/main" id="{E2B56313-4397-1422-D76E-302554794948}"/>
                  </a:ext>
                </a:extLst>
              </p:cNvPr>
              <p:cNvCxnSpPr>
                <a:cxnSpLocks/>
              </p:cNvCxnSpPr>
              <p:nvPr/>
            </p:nvCxnSpPr>
            <p:spPr>
              <a:xfrm flipH="1">
                <a:off x="3194348" y="4906413"/>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grpSp>
            <p:nvGrpSpPr>
              <p:cNvPr id="34" name="Group 33">
                <a:extLst>
                  <a:ext uri="{FF2B5EF4-FFF2-40B4-BE49-F238E27FC236}">
                    <a16:creationId xmlns:a16="http://schemas.microsoft.com/office/drawing/2014/main" id="{2D876C63-FF7C-B0FA-1783-D1B840528AD0}"/>
                  </a:ext>
                </a:extLst>
              </p:cNvPr>
              <p:cNvGrpSpPr/>
              <p:nvPr/>
            </p:nvGrpSpPr>
            <p:grpSpPr>
              <a:xfrm>
                <a:off x="3194348" y="1600092"/>
                <a:ext cx="3464522" cy="2843282"/>
                <a:chOff x="3194348" y="1600092"/>
                <a:chExt cx="3464522" cy="2843282"/>
              </a:xfrm>
            </p:grpSpPr>
            <p:cxnSp>
              <p:nvCxnSpPr>
                <p:cNvPr id="13" name="Straight Connector 12">
                  <a:extLst>
                    <a:ext uri="{FF2B5EF4-FFF2-40B4-BE49-F238E27FC236}">
                      <a16:creationId xmlns:a16="http://schemas.microsoft.com/office/drawing/2014/main" id="{C76BA0B3-67BD-76E0-2E55-AA70D628C917}"/>
                    </a:ext>
                  </a:extLst>
                </p:cNvPr>
                <p:cNvCxnSpPr>
                  <a:cxnSpLocks/>
                </p:cNvCxnSpPr>
                <p:nvPr/>
              </p:nvCxnSpPr>
              <p:spPr>
                <a:xfrm>
                  <a:off x="3194348" y="3767194"/>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4" name="Straight Connector 13">
                  <a:extLst>
                    <a:ext uri="{FF2B5EF4-FFF2-40B4-BE49-F238E27FC236}">
                      <a16:creationId xmlns:a16="http://schemas.microsoft.com/office/drawing/2014/main" id="{6364628A-58B0-4234-DA26-99000B1B0961}"/>
                    </a:ext>
                  </a:extLst>
                </p:cNvPr>
                <p:cNvCxnSpPr>
                  <a:cxnSpLocks/>
                </p:cNvCxnSpPr>
                <p:nvPr/>
              </p:nvCxnSpPr>
              <p:spPr>
                <a:xfrm flipH="1">
                  <a:off x="3194348" y="3767194"/>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grpSp>
              <p:nvGrpSpPr>
                <p:cNvPr id="33" name="Group 32">
                  <a:extLst>
                    <a:ext uri="{FF2B5EF4-FFF2-40B4-BE49-F238E27FC236}">
                      <a16:creationId xmlns:a16="http://schemas.microsoft.com/office/drawing/2014/main" id="{6F770730-6DDC-7778-4A1B-7B445A639645}"/>
                    </a:ext>
                  </a:extLst>
                </p:cNvPr>
                <p:cNvGrpSpPr/>
                <p:nvPr/>
              </p:nvGrpSpPr>
              <p:grpSpPr>
                <a:xfrm>
                  <a:off x="3194348" y="1600092"/>
                  <a:ext cx="3464522" cy="1759731"/>
                  <a:chOff x="3194348" y="1600092"/>
                  <a:chExt cx="3464522" cy="1759731"/>
                </a:xfrm>
              </p:grpSpPr>
              <p:cxnSp>
                <p:nvCxnSpPr>
                  <p:cNvPr id="11" name="Straight Connector 10">
                    <a:extLst>
                      <a:ext uri="{FF2B5EF4-FFF2-40B4-BE49-F238E27FC236}">
                        <a16:creationId xmlns:a16="http://schemas.microsoft.com/office/drawing/2014/main" id="{8263343F-C152-EBBA-2725-CDDE2F0B9E04}"/>
                      </a:ext>
                    </a:extLst>
                  </p:cNvPr>
                  <p:cNvCxnSpPr>
                    <a:cxnSpLocks/>
                  </p:cNvCxnSpPr>
                  <p:nvPr/>
                </p:nvCxnSpPr>
                <p:spPr>
                  <a:xfrm>
                    <a:off x="3194348" y="2683643"/>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12" name="Straight Connector 11">
                    <a:extLst>
                      <a:ext uri="{FF2B5EF4-FFF2-40B4-BE49-F238E27FC236}">
                        <a16:creationId xmlns:a16="http://schemas.microsoft.com/office/drawing/2014/main" id="{7246626C-9A3F-FB46-86CE-50FA11799145}"/>
                      </a:ext>
                    </a:extLst>
                  </p:cNvPr>
                  <p:cNvCxnSpPr>
                    <a:cxnSpLocks/>
                  </p:cNvCxnSpPr>
                  <p:nvPr/>
                </p:nvCxnSpPr>
                <p:spPr>
                  <a:xfrm flipH="1">
                    <a:off x="3194348" y="2683643"/>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grpSp>
                <p:nvGrpSpPr>
                  <p:cNvPr id="32" name="Group 31">
                    <a:extLst>
                      <a:ext uri="{FF2B5EF4-FFF2-40B4-BE49-F238E27FC236}">
                        <a16:creationId xmlns:a16="http://schemas.microsoft.com/office/drawing/2014/main" id="{62826D97-25BA-D903-8978-2F39D86AE054}"/>
                      </a:ext>
                    </a:extLst>
                  </p:cNvPr>
                  <p:cNvGrpSpPr/>
                  <p:nvPr/>
                </p:nvGrpSpPr>
                <p:grpSpPr>
                  <a:xfrm>
                    <a:off x="3194348" y="1600092"/>
                    <a:ext cx="3453301" cy="676180"/>
                    <a:chOff x="3194348" y="1600092"/>
                    <a:chExt cx="3453301" cy="676180"/>
                  </a:xfrm>
                </p:grpSpPr>
                <p:cxnSp>
                  <p:nvCxnSpPr>
                    <p:cNvPr id="4" name="Straight Connector 3">
                      <a:extLst>
                        <a:ext uri="{FF2B5EF4-FFF2-40B4-BE49-F238E27FC236}">
                          <a16:creationId xmlns:a16="http://schemas.microsoft.com/office/drawing/2014/main" id="{7A6B445D-6F9E-33E2-D46C-E14B74A76110}"/>
                        </a:ext>
                      </a:extLst>
                    </p:cNvPr>
                    <p:cNvCxnSpPr>
                      <a:cxnSpLocks/>
                    </p:cNvCxnSpPr>
                    <p:nvPr/>
                  </p:nvCxnSpPr>
                  <p:spPr>
                    <a:xfrm>
                      <a:off x="3194348" y="1600092"/>
                      <a:ext cx="0"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cxnSp>
                  <p:nvCxnSpPr>
                    <p:cNvPr id="5" name="Straight Connector 4">
                      <a:extLst>
                        <a:ext uri="{FF2B5EF4-FFF2-40B4-BE49-F238E27FC236}">
                          <a16:creationId xmlns:a16="http://schemas.microsoft.com/office/drawing/2014/main" id="{95561A73-B61A-4B18-4CBD-7D86A69D99AB}"/>
                        </a:ext>
                      </a:extLst>
                    </p:cNvPr>
                    <p:cNvCxnSpPr>
                      <a:cxnSpLocks/>
                    </p:cNvCxnSpPr>
                    <p:nvPr/>
                  </p:nvCxnSpPr>
                  <p:spPr>
                    <a:xfrm flipH="1">
                      <a:off x="3194348" y="1600092"/>
                      <a:ext cx="2901652" cy="676180"/>
                    </a:xfrm>
                    <a:prstGeom prst="line">
                      <a:avLst/>
                    </a:prstGeom>
                    <a:ln>
                      <a:solidFill>
                        <a:srgbClr val="C00000"/>
                      </a:solidFill>
                    </a:ln>
                  </p:spPr>
                  <p:style>
                    <a:lnRef idx="3">
                      <a:schemeClr val="accent4"/>
                    </a:lnRef>
                    <a:fillRef idx="0">
                      <a:schemeClr val="accent4"/>
                    </a:fillRef>
                    <a:effectRef idx="2">
                      <a:schemeClr val="accent4"/>
                    </a:effectRef>
                    <a:fontRef idx="minor">
                      <a:schemeClr val="tx1"/>
                    </a:fontRef>
                  </p:style>
                </p:cxnSp>
                <p:sp>
                  <p:nvSpPr>
                    <p:cNvPr id="28" name="Text Box 33">
                      <a:extLst>
                        <a:ext uri="{FF2B5EF4-FFF2-40B4-BE49-F238E27FC236}">
                          <a16:creationId xmlns:a16="http://schemas.microsoft.com/office/drawing/2014/main" id="{3833D7B0-98DE-B254-FEAB-6BBC37D9D3A5}"/>
                        </a:ext>
                      </a:extLst>
                    </p:cNvPr>
                    <p:cNvSpPr txBox="1">
                      <a:spLocks noChangeArrowheads="1"/>
                    </p:cNvSpPr>
                    <p:nvPr/>
                  </p:nvSpPr>
                  <p:spPr bwMode="auto">
                    <a:xfrm>
                      <a:off x="5430649" y="1694432"/>
                      <a:ext cx="1217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x</a:t>
                      </a:r>
                      <a:r>
                        <a:rPr lang="en-US" altLang="en-US" sz="1600" b="1" dirty="0">
                          <a:solidFill>
                            <a:srgbClr val="C00000"/>
                          </a:solidFill>
                        </a:rPr>
                        <a:t> = </a:t>
                      </a:r>
                      <a:r>
                        <a:rPr lang="en-US" sz="1600" b="1" dirty="0">
                          <a:solidFill>
                            <a:srgbClr val="C00000"/>
                          </a:solidFill>
                        </a:rPr>
                        <a:t>Peanut</a:t>
                      </a:r>
                      <a:endParaRPr lang="en-US" altLang="en-US" sz="1600" b="1" i="1" dirty="0">
                        <a:solidFill>
                          <a:srgbClr val="C00000"/>
                        </a:solidFill>
                      </a:endParaRPr>
                    </a:p>
                  </p:txBody>
                </p:sp>
              </p:grpSp>
              <p:sp>
                <p:nvSpPr>
                  <p:cNvPr id="29" name="Text Box 33">
                    <a:extLst>
                      <a:ext uri="{FF2B5EF4-FFF2-40B4-BE49-F238E27FC236}">
                        <a16:creationId xmlns:a16="http://schemas.microsoft.com/office/drawing/2014/main" id="{3D6397CD-CF46-B6A9-4E14-1DE557083CB4}"/>
                      </a:ext>
                    </a:extLst>
                  </p:cNvPr>
                  <p:cNvSpPr txBox="1">
                    <a:spLocks noChangeArrowheads="1"/>
                  </p:cNvSpPr>
                  <p:nvPr/>
                </p:nvSpPr>
                <p:spPr bwMode="auto">
                  <a:xfrm>
                    <a:off x="5430649" y="2905683"/>
                    <a:ext cx="12282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b</a:t>
                    </a:r>
                    <a:r>
                      <a:rPr lang="en-US" altLang="en-US" sz="1600" b="1" dirty="0">
                        <a:solidFill>
                          <a:srgbClr val="C00000"/>
                        </a:solidFill>
                      </a:rPr>
                      <a:t> = </a:t>
                    </a:r>
                    <a:r>
                      <a:rPr lang="en-US" sz="1600" b="1" dirty="0">
                        <a:solidFill>
                          <a:srgbClr val="C00000"/>
                        </a:solidFill>
                      </a:rPr>
                      <a:t>Peanut</a:t>
                    </a:r>
                    <a:endParaRPr lang="en-US" altLang="en-US" sz="1600" b="1" i="1" dirty="0">
                      <a:solidFill>
                        <a:srgbClr val="C00000"/>
                      </a:solidFill>
                    </a:endParaRPr>
                  </a:p>
                </p:txBody>
              </p:sp>
            </p:grpSp>
            <p:sp>
              <p:nvSpPr>
                <p:cNvPr id="30" name="Text Box 33">
                  <a:extLst>
                    <a:ext uri="{FF2B5EF4-FFF2-40B4-BE49-F238E27FC236}">
                      <a16:creationId xmlns:a16="http://schemas.microsoft.com/office/drawing/2014/main" id="{6FBB30EB-6503-26E2-1E2F-13F608BDB8F3}"/>
                    </a:ext>
                  </a:extLst>
                </p:cNvPr>
                <p:cNvSpPr txBox="1">
                  <a:spLocks noChangeArrowheads="1"/>
                </p:cNvSpPr>
                <p:nvPr/>
              </p:nvSpPr>
              <p:spPr bwMode="auto">
                <a:xfrm>
                  <a:off x="5430649" y="4021634"/>
                  <a:ext cx="9593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a</a:t>
                  </a:r>
                  <a:r>
                    <a:rPr lang="en-US" altLang="en-US" sz="1600" b="1" dirty="0">
                      <a:solidFill>
                        <a:srgbClr val="C00000"/>
                      </a:solidFill>
                    </a:rPr>
                    <a:t> = Ajay</a:t>
                  </a:r>
                  <a:endParaRPr lang="en-US" altLang="en-US" sz="1600" b="1" i="1" dirty="0">
                    <a:solidFill>
                      <a:srgbClr val="C00000"/>
                    </a:solidFill>
                  </a:endParaRPr>
                </a:p>
              </p:txBody>
            </p:sp>
          </p:grpSp>
          <p:sp>
            <p:nvSpPr>
              <p:cNvPr id="31" name="Text Box 33">
                <a:extLst>
                  <a:ext uri="{FF2B5EF4-FFF2-40B4-BE49-F238E27FC236}">
                    <a16:creationId xmlns:a16="http://schemas.microsoft.com/office/drawing/2014/main" id="{02054981-C522-C090-7533-5FD10556161A}"/>
                  </a:ext>
                </a:extLst>
              </p:cNvPr>
              <p:cNvSpPr txBox="1">
                <a:spLocks noChangeArrowheads="1"/>
              </p:cNvSpPr>
              <p:nvPr/>
            </p:nvSpPr>
            <p:spPr bwMode="auto">
              <a:xfrm>
                <a:off x="5430649" y="5137585"/>
                <a:ext cx="97052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i="1" dirty="0">
                    <a:solidFill>
                      <a:srgbClr val="C00000"/>
                    </a:solidFill>
                  </a:rPr>
                  <a:t>d</a:t>
                </a:r>
                <a:r>
                  <a:rPr lang="en-US" altLang="en-US" sz="1600" b="1" dirty="0">
                    <a:solidFill>
                      <a:srgbClr val="C00000"/>
                    </a:solidFill>
                  </a:rPr>
                  <a:t> = Ajay</a:t>
                </a:r>
                <a:endParaRPr lang="en-US" altLang="en-US" sz="1600" b="1" i="1" dirty="0">
                  <a:solidFill>
                    <a:srgbClr val="C00000"/>
                  </a:solidFill>
                </a:endParaRPr>
              </a:p>
            </p:txBody>
          </p:sp>
        </p:grpSp>
      </p:grpSp>
    </p:spTree>
    <p:extLst>
      <p:ext uri="{BB962C8B-B14F-4D97-AF65-F5344CB8AC3E}">
        <p14:creationId xmlns:p14="http://schemas.microsoft.com/office/powerpoint/2010/main" val="253064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71CFD-4400-413A-9062-713D64355EAE}"/>
              </a:ext>
            </a:extLst>
          </p:cNvPr>
          <p:cNvSpPr>
            <a:spLocks noGrp="1"/>
          </p:cNvSpPr>
          <p:nvPr>
            <p:ph type="title"/>
          </p:nvPr>
        </p:nvSpPr>
        <p:spPr/>
        <p:txBody>
          <a:bodyPr/>
          <a:lstStyle/>
          <a:p>
            <a:r>
              <a:rPr lang="en-IN" dirty="0">
                <a:effectLst/>
                <a:cs typeface="Calibri" panose="020F0502020204030204" pitchFamily="34" charset="0"/>
              </a:rPr>
              <a:t>KB in Restricted </a:t>
            </a:r>
            <a:r>
              <a:rPr lang="en-IN" dirty="0">
                <a:cs typeface="Calibri" panose="020F0502020204030204" pitchFamily="34" charset="0"/>
              </a:rPr>
              <a:t>F</a:t>
            </a:r>
            <a:r>
              <a:rPr lang="en-IN" dirty="0">
                <a:effectLst/>
                <a:cs typeface="Calibri" panose="020F0502020204030204" pitchFamily="34" charset="0"/>
              </a:rPr>
              <a:t>orms</a:t>
            </a:r>
            <a:endParaRPr lang="en-IN" dirty="0">
              <a:cs typeface="Calibri" panose="020F0502020204030204" pitchFamily="34" charset="0"/>
            </a:endParaRPr>
          </a:p>
        </p:txBody>
      </p:sp>
      <p:sp>
        <p:nvSpPr>
          <p:cNvPr id="3" name="Content Placeholder 2">
            <a:extLst>
              <a:ext uri="{FF2B5EF4-FFF2-40B4-BE49-F238E27FC236}">
                <a16:creationId xmlns:a16="http://schemas.microsoft.com/office/drawing/2014/main" id="{58E43ED7-E0ED-4037-A50A-90BD7D0C0BAF}"/>
              </a:ext>
            </a:extLst>
          </p:cNvPr>
          <p:cNvSpPr>
            <a:spLocks noGrp="1"/>
          </p:cNvSpPr>
          <p:nvPr>
            <p:ph idx="1"/>
          </p:nvPr>
        </p:nvSpPr>
        <p:spPr/>
        <p:txBody>
          <a:bodyPr/>
          <a:lstStyle/>
          <a:p>
            <a:r>
              <a:rPr lang="en-US" sz="2400" dirty="0">
                <a:cs typeface="Calibri" panose="020F0502020204030204" pitchFamily="34" charset="0"/>
              </a:rPr>
              <a:t>T</a:t>
            </a:r>
            <a:r>
              <a:rPr lang="en-US" sz="2400" dirty="0">
                <a:effectLst/>
                <a:cs typeface="Calibri" panose="020F0502020204030204" pitchFamily="34" charset="0"/>
              </a:rPr>
              <a:t>he sentences in the KB are restricted to some special forms</a:t>
            </a:r>
          </a:p>
          <a:p>
            <a:r>
              <a:rPr lang="en-US" sz="2400" b="1" dirty="0">
                <a:effectLst/>
                <a:cs typeface="Calibri" panose="020F0502020204030204" pitchFamily="34" charset="0"/>
              </a:rPr>
              <a:t>Horn form (Horn normal form)</a:t>
            </a:r>
          </a:p>
          <a:p>
            <a:pPr marL="0" indent="0">
              <a:buNone/>
            </a:pPr>
            <a:r>
              <a:rPr lang="en-US" sz="2400" dirty="0">
                <a:effectLst/>
                <a:cs typeface="Calibri" panose="020F0502020204030204" pitchFamily="34" charset="0"/>
              </a:rPr>
              <a:t>	</a:t>
            </a:r>
            <a:r>
              <a:rPr lang="en-US" sz="2400" dirty="0">
                <a:solidFill>
                  <a:schemeClr val="tx1"/>
                </a:solidFill>
                <a:effectLst/>
                <a:cs typeface="Calibri" panose="020F0502020204030204" pitchFamily="34" charset="0"/>
              </a:rPr>
              <a:t>(A </a:t>
            </a:r>
            <a:r>
              <a:rPr lang="en-US" sz="2400" dirty="0">
                <a:solidFill>
                  <a:schemeClr val="tx1"/>
                </a:solidFill>
              </a:rPr>
              <a:t>∨ ¬B</a:t>
            </a:r>
            <a:r>
              <a:rPr lang="en-US" sz="2400" dirty="0">
                <a:solidFill>
                  <a:schemeClr val="tx1"/>
                </a:solidFill>
                <a:effectLst/>
                <a:cs typeface="Calibri" panose="020F0502020204030204" pitchFamily="34" charset="0"/>
              </a:rPr>
              <a:t>) </a:t>
            </a:r>
            <a:r>
              <a:rPr lang="en-US" sz="2400" dirty="0">
                <a:solidFill>
                  <a:schemeClr val="tx1"/>
                </a:solidFill>
              </a:rPr>
              <a:t>∧ (¬ A ∨ ¬C ∨ D) </a:t>
            </a:r>
            <a:r>
              <a:rPr lang="en-US" sz="2400" dirty="0">
                <a:solidFill>
                  <a:schemeClr val="tx1"/>
                </a:solidFill>
                <a:effectLst/>
                <a:cs typeface="Calibri" panose="020F0502020204030204" pitchFamily="34" charset="0"/>
              </a:rPr>
              <a:t>            </a:t>
            </a:r>
            <a:r>
              <a:rPr lang="en-US" sz="2400" dirty="0">
                <a:solidFill>
                  <a:srgbClr val="2D2D8A"/>
                </a:solidFill>
                <a:cs typeface="Calibri" panose="020F0502020204030204" pitchFamily="34" charset="0"/>
              </a:rPr>
              <a:t>Also be written as</a:t>
            </a:r>
            <a:r>
              <a:rPr lang="en-US" sz="2400" dirty="0">
                <a:solidFill>
                  <a:schemeClr val="tx1"/>
                </a:solidFill>
                <a:cs typeface="Calibri" panose="020F0502020204030204" pitchFamily="34" charset="0"/>
              </a:rPr>
              <a:t>: </a:t>
            </a:r>
            <a:r>
              <a:rPr lang="en-US" sz="2400" dirty="0">
                <a:solidFill>
                  <a:schemeClr val="tx1"/>
                </a:solidFill>
                <a:effectLst/>
                <a:cs typeface="Calibri" panose="020F0502020204030204" pitchFamily="34" charset="0"/>
              </a:rPr>
              <a:t>(A </a:t>
            </a:r>
            <a:r>
              <a:rPr lang="en-US" sz="2400" dirty="0">
                <a:solidFill>
                  <a:schemeClr val="tx1"/>
                </a:solidFill>
              </a:rPr>
              <a:t>⇒</a:t>
            </a:r>
            <a:r>
              <a:rPr lang="en-US" sz="2400" dirty="0">
                <a:solidFill>
                  <a:schemeClr val="tx1"/>
                </a:solidFill>
                <a:effectLst/>
                <a:cs typeface="Calibri" panose="020F0502020204030204" pitchFamily="34" charset="0"/>
              </a:rPr>
              <a:t> </a:t>
            </a:r>
            <a:r>
              <a:rPr lang="en-US" sz="2400" dirty="0">
                <a:solidFill>
                  <a:schemeClr val="tx1"/>
                </a:solidFill>
              </a:rPr>
              <a:t>B</a:t>
            </a:r>
            <a:r>
              <a:rPr lang="en-US" sz="2400" dirty="0">
                <a:solidFill>
                  <a:schemeClr val="tx1"/>
                </a:solidFill>
                <a:effectLst/>
                <a:cs typeface="Calibri" panose="020F0502020204030204" pitchFamily="34" charset="0"/>
              </a:rPr>
              <a:t>) </a:t>
            </a:r>
            <a:r>
              <a:rPr lang="en-US" sz="2400" dirty="0">
                <a:solidFill>
                  <a:schemeClr val="tx1"/>
                </a:solidFill>
              </a:rPr>
              <a:t>∧ ( A ∧ C) ⇒ D)</a:t>
            </a:r>
            <a:endParaRPr lang="en-US" sz="2400" dirty="0">
              <a:solidFill>
                <a:schemeClr val="tx1"/>
              </a:solidFill>
              <a:effectLst/>
              <a:cs typeface="Calibri" panose="020F0502020204030204" pitchFamily="34" charset="0"/>
            </a:endParaRPr>
          </a:p>
          <a:p>
            <a:endParaRPr lang="en-US" sz="2400" dirty="0">
              <a:cs typeface="Calibri" panose="020F0502020204030204" pitchFamily="34" charset="0"/>
            </a:endParaRPr>
          </a:p>
          <a:p>
            <a:r>
              <a:rPr lang="en-US" sz="2400" dirty="0">
                <a:cs typeface="Calibri" panose="020F0502020204030204" pitchFamily="34" charset="0"/>
              </a:rPr>
              <a:t>A </a:t>
            </a:r>
            <a:r>
              <a:rPr lang="en-US" sz="2400" b="1" dirty="0">
                <a:solidFill>
                  <a:srgbClr val="C00000"/>
                </a:solidFill>
                <a:cs typeface="Calibri" panose="020F0502020204030204" pitchFamily="34" charset="0"/>
              </a:rPr>
              <a:t>disjunction of literals </a:t>
            </a:r>
            <a:r>
              <a:rPr lang="en-US" sz="2400" dirty="0">
                <a:cs typeface="Calibri" panose="020F0502020204030204" pitchFamily="34" charset="0"/>
              </a:rPr>
              <a:t>with </a:t>
            </a:r>
            <a:r>
              <a:rPr lang="en-US" sz="2400" b="1" dirty="0">
                <a:solidFill>
                  <a:srgbClr val="C00000"/>
                </a:solidFill>
                <a:cs typeface="Calibri" panose="020F0502020204030204" pitchFamily="34" charset="0"/>
              </a:rPr>
              <a:t>at most one positive</a:t>
            </a:r>
            <a:r>
              <a:rPr lang="en-US" sz="2400" dirty="0">
                <a:cs typeface="Calibri" panose="020F0502020204030204" pitchFamily="34" charset="0"/>
              </a:rPr>
              <a:t>, i.e. unnegated, literal.</a:t>
            </a:r>
          </a:p>
          <a:p>
            <a:r>
              <a:rPr lang="en-US" sz="2400" dirty="0"/>
              <a:t>A clause with </a:t>
            </a:r>
            <a:r>
              <a:rPr lang="en-US" sz="2400" dirty="0">
                <a:solidFill>
                  <a:srgbClr val="C00000"/>
                </a:solidFill>
              </a:rPr>
              <a:t>one literal</a:t>
            </a:r>
            <a:r>
              <a:rPr lang="en-US" sz="2400" dirty="0"/>
              <a:t>, e.g. A, is also called a </a:t>
            </a:r>
            <a:r>
              <a:rPr lang="en-US" sz="2400" b="1" i="1" dirty="0">
                <a:solidFill>
                  <a:srgbClr val="CE00BB"/>
                </a:solidFill>
              </a:rPr>
              <a:t>fact</a:t>
            </a:r>
            <a:endParaRPr lang="en-US" sz="2400" b="1" i="1" dirty="0">
              <a:solidFill>
                <a:srgbClr val="CE00BB"/>
              </a:solidFill>
              <a:cs typeface="Calibri" panose="020F0502020204030204" pitchFamily="34" charset="0"/>
            </a:endParaRPr>
          </a:p>
          <a:p>
            <a:r>
              <a:rPr lang="en-US" sz="2400" dirty="0"/>
              <a:t>A clause representing an </a:t>
            </a:r>
            <a:r>
              <a:rPr lang="en-US" sz="2400" dirty="0">
                <a:solidFill>
                  <a:srgbClr val="C00000"/>
                </a:solidFill>
              </a:rPr>
              <a:t>implication</a:t>
            </a:r>
            <a:r>
              <a:rPr lang="en-US" sz="2400" dirty="0"/>
              <a:t> (with a conjunction of positive literals in antecedent and one positive literal in consequent), is also called a </a:t>
            </a:r>
            <a:r>
              <a:rPr lang="en-US" sz="2400" b="1" i="1" dirty="0">
                <a:solidFill>
                  <a:srgbClr val="CE00BB"/>
                </a:solidFill>
              </a:rPr>
              <a:t>rule</a:t>
            </a:r>
            <a:endParaRPr lang="en-US" sz="2400" b="1" i="1" dirty="0">
              <a:solidFill>
                <a:srgbClr val="CE00BB"/>
              </a:solidFill>
              <a:effectLst/>
              <a:cs typeface="Calibri" panose="020F0502020204030204" pitchFamily="34" charset="0"/>
            </a:endParaRPr>
          </a:p>
          <a:p>
            <a:r>
              <a:rPr lang="en-US" sz="2400" dirty="0">
                <a:effectLst/>
                <a:cs typeface="Calibri" panose="020F0502020204030204" pitchFamily="34" charset="0"/>
              </a:rPr>
              <a:t>Two inference rules that are sound and complete with respect to propositional symbols for KBs in the Horn normal form:</a:t>
            </a:r>
          </a:p>
          <a:p>
            <a:pPr lvl="1"/>
            <a:r>
              <a:rPr lang="en-US" sz="2000" dirty="0">
                <a:effectLst/>
                <a:cs typeface="Calibri" panose="020F0502020204030204" pitchFamily="34" charset="0"/>
              </a:rPr>
              <a:t>Resolution (positive unit resolution)</a:t>
            </a:r>
          </a:p>
          <a:p>
            <a:pPr lvl="1"/>
            <a:r>
              <a:rPr lang="en-US" sz="2000" dirty="0">
                <a:effectLst/>
                <a:cs typeface="Calibri" panose="020F0502020204030204" pitchFamily="34" charset="0"/>
              </a:rPr>
              <a:t>Modus ponens</a:t>
            </a:r>
          </a:p>
        </p:txBody>
      </p:sp>
      <p:pic>
        <p:nvPicPr>
          <p:cNvPr id="4" name="Content Placeholder 4" descr="Graphical user interface&#10;&#10;Description automatically generated">
            <a:extLst>
              <a:ext uri="{FF2B5EF4-FFF2-40B4-BE49-F238E27FC236}">
                <a16:creationId xmlns:a16="http://schemas.microsoft.com/office/drawing/2014/main" id="{925C2BB8-46B2-433D-88A5-F522D3E29A82}"/>
              </a:ext>
            </a:extLst>
          </p:cNvPr>
          <p:cNvPicPr>
            <a:picLocks noChangeAspect="1"/>
          </p:cNvPicPr>
          <p:nvPr/>
        </p:nvPicPr>
        <p:blipFill rotWithShape="1">
          <a:blip r:embed="rId2"/>
          <a:srcRect l="26543" t="20095" r="56295" b="59565"/>
          <a:stretch/>
        </p:blipFill>
        <p:spPr bwMode="auto">
          <a:xfrm>
            <a:off x="8736422" y="5468760"/>
            <a:ext cx="1972218" cy="1314812"/>
          </a:xfrm>
          <a:prstGeom prst="rect">
            <a:avLst/>
          </a:prstGeom>
          <a:noFill/>
          <a:ln w="12700">
            <a:noFill/>
            <a:miter lim="800000"/>
            <a:headEnd/>
            <a:tailEnd/>
          </a:ln>
        </p:spPr>
      </p:pic>
      <p:pic>
        <p:nvPicPr>
          <p:cNvPr id="5" name="Content Placeholder 4" descr="Graphical user interface&#10;&#10;Description automatically generated">
            <a:extLst>
              <a:ext uri="{FF2B5EF4-FFF2-40B4-BE49-F238E27FC236}">
                <a16:creationId xmlns:a16="http://schemas.microsoft.com/office/drawing/2014/main" id="{9D3D860C-6736-4AB6-B5E7-783315105B89}"/>
              </a:ext>
            </a:extLst>
          </p:cNvPr>
          <p:cNvPicPr>
            <a:picLocks noChangeAspect="1"/>
          </p:cNvPicPr>
          <p:nvPr/>
        </p:nvPicPr>
        <p:blipFill rotWithShape="1">
          <a:blip r:embed="rId2"/>
          <a:srcRect l="49850" t="44545" r="34043" b="34983"/>
          <a:stretch/>
        </p:blipFill>
        <p:spPr bwMode="auto">
          <a:xfrm>
            <a:off x="6024880" y="5468760"/>
            <a:ext cx="1838960" cy="1314812"/>
          </a:xfrm>
          <a:prstGeom prst="rect">
            <a:avLst/>
          </a:prstGeom>
          <a:noFill/>
          <a:ln w="12700">
            <a:noFill/>
            <a:miter lim="800000"/>
            <a:headEnd/>
            <a:tailEnd/>
          </a:ln>
        </p:spPr>
      </p:pic>
    </p:spTree>
    <p:extLst>
      <p:ext uri="{BB962C8B-B14F-4D97-AF65-F5344CB8AC3E}">
        <p14:creationId xmlns:p14="http://schemas.microsoft.com/office/powerpoint/2010/main" val="134005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7A319-D610-4D66-B19C-B18BCAC2E8B2}"/>
              </a:ext>
            </a:extLst>
          </p:cNvPr>
          <p:cNvSpPr>
            <a:spLocks noGrp="1"/>
          </p:cNvSpPr>
          <p:nvPr>
            <p:ph type="title"/>
          </p:nvPr>
        </p:nvSpPr>
        <p:spPr/>
        <p:txBody>
          <a:bodyPr/>
          <a:lstStyle/>
          <a:p>
            <a:r>
              <a:rPr lang="en-IN" dirty="0"/>
              <a:t>Horn normal form in FOL</a:t>
            </a:r>
          </a:p>
        </p:txBody>
      </p:sp>
      <p:sp>
        <p:nvSpPr>
          <p:cNvPr id="3" name="Content Placeholder 2">
            <a:extLst>
              <a:ext uri="{FF2B5EF4-FFF2-40B4-BE49-F238E27FC236}">
                <a16:creationId xmlns:a16="http://schemas.microsoft.com/office/drawing/2014/main" id="{292879B4-EAEB-4918-BD4A-129E5978921B}"/>
              </a:ext>
            </a:extLst>
          </p:cNvPr>
          <p:cNvSpPr>
            <a:spLocks noGrp="1"/>
          </p:cNvSpPr>
          <p:nvPr>
            <p:ph idx="1"/>
          </p:nvPr>
        </p:nvSpPr>
        <p:spPr/>
        <p:txBody>
          <a:bodyPr/>
          <a:lstStyle/>
          <a:p>
            <a:r>
              <a:rPr lang="en-US" sz="2400" dirty="0"/>
              <a:t>First-order logic (FOL)</a:t>
            </a:r>
          </a:p>
          <a:p>
            <a:pPr lvl="1"/>
            <a:r>
              <a:rPr lang="en-US" sz="2000" dirty="0"/>
              <a:t>Adds variables, works with terms </a:t>
            </a:r>
          </a:p>
          <a:p>
            <a:r>
              <a:rPr lang="en-US" sz="2400" dirty="0"/>
              <a:t>Generalized modus ponens rule:</a:t>
            </a:r>
          </a:p>
          <a:p>
            <a:endParaRPr lang="en-US" sz="2400" dirty="0"/>
          </a:p>
          <a:p>
            <a:endParaRPr lang="en-US" sz="2400" dirty="0"/>
          </a:p>
          <a:p>
            <a:endParaRPr lang="en-US" sz="2400" dirty="0"/>
          </a:p>
          <a:p>
            <a:endParaRPr lang="en-US" sz="2400" dirty="0"/>
          </a:p>
          <a:p>
            <a:r>
              <a:rPr lang="en-US" sz="2400" dirty="0"/>
              <a:t>Generalized modus ponens:</a:t>
            </a:r>
          </a:p>
          <a:p>
            <a:pPr lvl="1"/>
            <a:r>
              <a:rPr lang="en-US" sz="2000" dirty="0"/>
              <a:t>Is sound and complete for definite clauses and no functions</a:t>
            </a:r>
          </a:p>
          <a:p>
            <a:pPr lvl="1"/>
            <a:r>
              <a:rPr lang="en-US" sz="2000" dirty="0"/>
              <a:t>In general it is </a:t>
            </a:r>
            <a:r>
              <a:rPr lang="en-US" sz="2000" dirty="0" err="1"/>
              <a:t>semidecidable</a:t>
            </a:r>
            <a:endParaRPr lang="en-US" sz="2000" dirty="0"/>
          </a:p>
          <a:p>
            <a:pPr lvl="1"/>
            <a:r>
              <a:rPr lang="en-US" sz="2000" dirty="0"/>
              <a:t>Not all first-order logic sentences can be expressed in the HNF form </a:t>
            </a:r>
            <a:endParaRPr lang="en-IN" sz="2000" dirty="0"/>
          </a:p>
        </p:txBody>
      </p:sp>
      <p:pic>
        <p:nvPicPr>
          <p:cNvPr id="4" name="Picture 3">
            <a:extLst>
              <a:ext uri="{FF2B5EF4-FFF2-40B4-BE49-F238E27FC236}">
                <a16:creationId xmlns:a16="http://schemas.microsoft.com/office/drawing/2014/main" id="{BE05F4A8-2FA1-4C76-84A0-8DFF9DF0789D}"/>
              </a:ext>
            </a:extLst>
          </p:cNvPr>
          <p:cNvPicPr>
            <a:picLocks noChangeAspect="1"/>
          </p:cNvPicPr>
          <p:nvPr/>
        </p:nvPicPr>
        <p:blipFill rotWithShape="1">
          <a:blip r:embed="rId2"/>
          <a:srcRect l="28866" t="40000" r="33372" b="47442"/>
          <a:stretch/>
        </p:blipFill>
        <p:spPr>
          <a:xfrm>
            <a:off x="3140410" y="2876107"/>
            <a:ext cx="5911179" cy="1105786"/>
          </a:xfrm>
          <a:prstGeom prst="rect">
            <a:avLst/>
          </a:prstGeom>
        </p:spPr>
      </p:pic>
    </p:spTree>
    <p:extLst>
      <p:ext uri="{BB962C8B-B14F-4D97-AF65-F5344CB8AC3E}">
        <p14:creationId xmlns:p14="http://schemas.microsoft.com/office/powerpoint/2010/main" val="25693054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FE0C9-C7B3-47D4-AFC1-83918660EA6F}"/>
              </a:ext>
            </a:extLst>
          </p:cNvPr>
          <p:cNvSpPr>
            <a:spLocks noGrp="1"/>
          </p:cNvSpPr>
          <p:nvPr>
            <p:ph type="title"/>
          </p:nvPr>
        </p:nvSpPr>
        <p:spPr/>
        <p:txBody>
          <a:bodyPr/>
          <a:lstStyle/>
          <a:p>
            <a:r>
              <a:rPr lang="en-US" dirty="0"/>
              <a:t>Entailment with Horn Clause</a:t>
            </a:r>
            <a:endParaRPr lang="en-IN" dirty="0"/>
          </a:p>
        </p:txBody>
      </p:sp>
      <p:sp>
        <p:nvSpPr>
          <p:cNvPr id="3" name="Content Placeholder 2">
            <a:extLst>
              <a:ext uri="{FF2B5EF4-FFF2-40B4-BE49-F238E27FC236}">
                <a16:creationId xmlns:a16="http://schemas.microsoft.com/office/drawing/2014/main" id="{7AE02D79-FBFE-472B-8AE2-7B64C350D987}"/>
              </a:ext>
            </a:extLst>
          </p:cNvPr>
          <p:cNvSpPr>
            <a:spLocks noGrp="1"/>
          </p:cNvSpPr>
          <p:nvPr>
            <p:ph idx="1"/>
          </p:nvPr>
        </p:nvSpPr>
        <p:spPr>
          <a:xfrm>
            <a:off x="406400" y="1192721"/>
            <a:ext cx="11379200" cy="4729164"/>
          </a:xfrm>
        </p:spPr>
        <p:txBody>
          <a:bodyPr/>
          <a:lstStyle/>
          <a:p>
            <a:pPr>
              <a:lnSpc>
                <a:spcPct val="150000"/>
              </a:lnSpc>
              <a:spcBef>
                <a:spcPts val="290"/>
              </a:spcBef>
              <a:spcAft>
                <a:spcPts val="0"/>
              </a:spcAft>
              <a:tabLst>
                <a:tab pos="171450" algn="l"/>
              </a:tabLst>
            </a:pPr>
            <a:r>
              <a:rPr lang="en-US" sz="2800" dirty="0">
                <a:cs typeface="Calibri" panose="020F0502020204030204" pitchFamily="34" charset="0"/>
              </a:rPr>
              <a:t>Deciding entailment with Horn clauses can be done in time that is linear in the size of the knowledge base</a:t>
            </a:r>
          </a:p>
          <a:p>
            <a:pPr lvl="1">
              <a:lnSpc>
                <a:spcPct val="150000"/>
              </a:lnSpc>
              <a:spcBef>
                <a:spcPts val="290"/>
              </a:spcBef>
              <a:spcAft>
                <a:spcPts val="0"/>
              </a:spcAft>
              <a:tabLst>
                <a:tab pos="171450" algn="l"/>
              </a:tabLst>
            </a:pPr>
            <a:r>
              <a:rPr lang="en-US" sz="2400" dirty="0">
                <a:solidFill>
                  <a:srgbClr val="2D2D8A"/>
                </a:solidFill>
                <a:cs typeface="Calibri" panose="020F0502020204030204" pitchFamily="34" charset="0"/>
              </a:rPr>
              <a:t>Forward Chaining:</a:t>
            </a:r>
          </a:p>
          <a:p>
            <a:pPr lvl="2">
              <a:lnSpc>
                <a:spcPct val="150000"/>
              </a:lnSpc>
              <a:spcBef>
                <a:spcPts val="290"/>
              </a:spcBef>
              <a:spcAft>
                <a:spcPts val="0"/>
              </a:spcAft>
              <a:tabLst>
                <a:tab pos="171450" algn="l"/>
              </a:tabLst>
            </a:pPr>
            <a:r>
              <a:rPr lang="en-US" sz="2000" dirty="0">
                <a:solidFill>
                  <a:schemeClr val="accent2"/>
                </a:solidFill>
                <a:ea typeface="+mn-ea"/>
                <a:cs typeface="Calibri" panose="020F0502020204030204" pitchFamily="34" charset="0"/>
              </a:rPr>
              <a:t>Idea: Whenever the premises of a rule are satisfied, infer the conclusion. Continue with rules that became satisfied.</a:t>
            </a:r>
          </a:p>
          <a:p>
            <a:pPr lvl="2">
              <a:lnSpc>
                <a:spcPct val="150000"/>
              </a:lnSpc>
              <a:spcBef>
                <a:spcPts val="290"/>
              </a:spcBef>
              <a:spcAft>
                <a:spcPts val="0"/>
              </a:spcAft>
              <a:tabLst>
                <a:tab pos="171450" algn="l"/>
              </a:tabLst>
            </a:pPr>
            <a:r>
              <a:rPr lang="en-US" sz="2000" dirty="0"/>
              <a:t>Typical usage: If we want to infer all sentences entailed by the existing KB.</a:t>
            </a:r>
            <a:endParaRPr lang="en-US" sz="2000" dirty="0">
              <a:solidFill>
                <a:schemeClr val="accent2"/>
              </a:solidFill>
              <a:ea typeface="+mn-ea"/>
              <a:cs typeface="Calibri" panose="020F0502020204030204" pitchFamily="34" charset="0"/>
            </a:endParaRPr>
          </a:p>
          <a:p>
            <a:pPr lvl="1">
              <a:lnSpc>
                <a:spcPct val="150000"/>
              </a:lnSpc>
              <a:spcBef>
                <a:spcPts val="290"/>
              </a:spcBef>
              <a:spcAft>
                <a:spcPts val="0"/>
              </a:spcAft>
              <a:tabLst>
                <a:tab pos="171450" algn="l"/>
              </a:tabLst>
            </a:pPr>
            <a:r>
              <a:rPr lang="en-US" sz="2400" dirty="0">
                <a:solidFill>
                  <a:srgbClr val="2D2D8A"/>
                </a:solidFill>
                <a:cs typeface="Calibri" panose="020F0502020204030204" pitchFamily="34" charset="0"/>
              </a:rPr>
              <a:t>Backward Chaining:</a:t>
            </a:r>
          </a:p>
          <a:p>
            <a:pPr lvl="2">
              <a:lnSpc>
                <a:spcPct val="150000"/>
              </a:lnSpc>
              <a:spcBef>
                <a:spcPts val="290"/>
              </a:spcBef>
              <a:spcAft>
                <a:spcPts val="0"/>
              </a:spcAft>
              <a:tabLst>
                <a:tab pos="171450" algn="l"/>
              </a:tabLst>
            </a:pPr>
            <a:r>
              <a:rPr lang="en-US" sz="2000" dirty="0">
                <a:solidFill>
                  <a:schemeClr val="accent2"/>
                </a:solidFill>
                <a:ea typeface="+mn-ea"/>
                <a:cs typeface="Calibri" panose="020F0502020204030204" pitchFamily="34" charset="0"/>
              </a:rPr>
              <a:t>Idea: To prove the fact that appears in the conclusion of a rule prove the premises of the rule. Continue recursively</a:t>
            </a:r>
          </a:p>
          <a:p>
            <a:pPr lvl="2">
              <a:lnSpc>
                <a:spcPct val="150000"/>
              </a:lnSpc>
              <a:spcBef>
                <a:spcPts val="290"/>
              </a:spcBef>
              <a:spcAft>
                <a:spcPts val="0"/>
              </a:spcAft>
              <a:tabLst>
                <a:tab pos="171450" algn="l"/>
              </a:tabLst>
            </a:pPr>
            <a:r>
              <a:rPr lang="en-US" sz="2000" dirty="0"/>
              <a:t>Typical usage: If we want to prove that the target (goal) sentence is </a:t>
            </a:r>
            <a:r>
              <a:rPr lang="en-US" sz="2000" dirty="0">
                <a:solidFill>
                  <a:srgbClr val="C00000"/>
                </a:solidFill>
              </a:rPr>
              <a:t>α</a:t>
            </a:r>
            <a:r>
              <a:rPr lang="en-US" sz="2000" dirty="0"/>
              <a:t> entailed by the existing </a:t>
            </a:r>
            <a:r>
              <a:rPr lang="en-US" sz="2000" dirty="0">
                <a:solidFill>
                  <a:srgbClr val="C00000"/>
                </a:solidFill>
              </a:rPr>
              <a:t>KB</a:t>
            </a:r>
            <a:r>
              <a:rPr lang="en-US" sz="2000" dirty="0"/>
              <a:t>.</a:t>
            </a:r>
            <a:endParaRPr lang="en-US" sz="2000" dirty="0">
              <a:solidFill>
                <a:schemeClr val="accent2"/>
              </a:solidFill>
              <a:ea typeface="+mn-ea"/>
              <a:cs typeface="Calibri" panose="020F0502020204030204" pitchFamily="34" charset="0"/>
            </a:endParaRPr>
          </a:p>
          <a:p>
            <a:pPr lvl="1">
              <a:lnSpc>
                <a:spcPct val="150000"/>
              </a:lnSpc>
              <a:spcBef>
                <a:spcPts val="290"/>
              </a:spcBef>
              <a:spcAft>
                <a:spcPts val="0"/>
              </a:spcAft>
              <a:tabLst>
                <a:tab pos="171450" algn="l"/>
              </a:tabLst>
            </a:pPr>
            <a:endParaRPr lang="en-IN" sz="2400" dirty="0">
              <a:solidFill>
                <a:srgbClr val="2D2D8A"/>
              </a:solidFill>
              <a:cs typeface="Calibri" panose="020F0502020204030204" pitchFamily="34" charset="0"/>
            </a:endParaRPr>
          </a:p>
          <a:p>
            <a:pPr>
              <a:lnSpc>
                <a:spcPct val="150000"/>
              </a:lnSpc>
            </a:pPr>
            <a:endParaRPr lang="en-IN" dirty="0"/>
          </a:p>
        </p:txBody>
      </p:sp>
    </p:spTree>
    <p:extLst>
      <p:ext uri="{BB962C8B-B14F-4D97-AF65-F5344CB8AC3E}">
        <p14:creationId xmlns:p14="http://schemas.microsoft.com/office/powerpoint/2010/main" val="21348404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CC03F-4225-45AC-8B6A-B76F82EDAAEF}"/>
              </a:ext>
            </a:extLst>
          </p:cNvPr>
          <p:cNvSpPr>
            <a:spLocks noGrp="1"/>
          </p:cNvSpPr>
          <p:nvPr>
            <p:ph type="title"/>
          </p:nvPr>
        </p:nvSpPr>
        <p:spPr/>
        <p:txBody>
          <a:bodyPr/>
          <a:lstStyle/>
          <a:p>
            <a:r>
              <a:rPr lang="en-US" dirty="0"/>
              <a:t>Forward and Backward Chaining</a:t>
            </a:r>
            <a:endParaRPr lang="en-IN" dirty="0"/>
          </a:p>
        </p:txBody>
      </p:sp>
      <p:sp>
        <p:nvSpPr>
          <p:cNvPr id="3" name="Content Placeholder 2">
            <a:extLst>
              <a:ext uri="{FF2B5EF4-FFF2-40B4-BE49-F238E27FC236}">
                <a16:creationId xmlns:a16="http://schemas.microsoft.com/office/drawing/2014/main" id="{F71CFA66-EF8C-438F-8DE6-F41C7543B7DB}"/>
              </a:ext>
            </a:extLst>
          </p:cNvPr>
          <p:cNvSpPr>
            <a:spLocks noGrp="1"/>
          </p:cNvSpPr>
          <p:nvPr>
            <p:ph idx="1"/>
          </p:nvPr>
        </p:nvSpPr>
        <p:spPr>
          <a:xfrm>
            <a:off x="0" y="1214122"/>
            <a:ext cx="5994400" cy="1569718"/>
          </a:xfrm>
        </p:spPr>
        <p:txBody>
          <a:bodyPr/>
          <a:lstStyle/>
          <a:p>
            <a:r>
              <a:rPr lang="en-US" sz="2400" dirty="0">
                <a:solidFill>
                  <a:schemeClr val="accent2"/>
                </a:solidFill>
                <a:ea typeface="+mn-ea"/>
                <a:cs typeface="Calibri" panose="020F0502020204030204" pitchFamily="34" charset="0"/>
              </a:rPr>
              <a:t>Work forward from </a:t>
            </a:r>
            <a:r>
              <a:rPr lang="en-US" sz="2400" b="1" dirty="0">
                <a:solidFill>
                  <a:schemeClr val="accent2"/>
                </a:solidFill>
                <a:ea typeface="+mn-ea"/>
                <a:cs typeface="Calibri" panose="020F0502020204030204" pitchFamily="34" charset="0"/>
              </a:rPr>
              <a:t>KB</a:t>
            </a:r>
            <a:r>
              <a:rPr lang="en-US" sz="2400" dirty="0">
                <a:solidFill>
                  <a:schemeClr val="accent2"/>
                </a:solidFill>
                <a:ea typeface="+mn-ea"/>
                <a:cs typeface="Calibri" panose="020F0502020204030204" pitchFamily="34" charset="0"/>
              </a:rPr>
              <a:t> to query </a:t>
            </a:r>
            <a:r>
              <a:rPr lang="en-US" altLang="en-US" sz="2400" b="1" kern="0" dirty="0"/>
              <a:t>α:</a:t>
            </a:r>
            <a:endParaRPr lang="en-US" sz="2400" dirty="0">
              <a:solidFill>
                <a:schemeClr val="accent2"/>
              </a:solidFill>
              <a:ea typeface="+mn-ea"/>
              <a:cs typeface="Calibri" panose="020F0502020204030204" pitchFamily="34" charset="0"/>
            </a:endParaRPr>
          </a:p>
          <a:p>
            <a:pPr lvl="1"/>
            <a:r>
              <a:rPr lang="en-US" sz="1800" dirty="0">
                <a:ea typeface="+mn-ea"/>
                <a:cs typeface="Calibri" panose="020F0502020204030204" pitchFamily="34" charset="0"/>
              </a:rPr>
              <a:t>Fire any rule whose premises are satisfied in the KB</a:t>
            </a:r>
          </a:p>
          <a:p>
            <a:pPr lvl="1"/>
            <a:r>
              <a:rPr lang="en-US" sz="1800" dirty="0">
                <a:ea typeface="+mn-ea"/>
                <a:cs typeface="Calibri" panose="020F0502020204030204" pitchFamily="34" charset="0"/>
              </a:rPr>
              <a:t>Add its conclusion to the KB, until query </a:t>
            </a:r>
            <a:r>
              <a:rPr lang="en-US" altLang="en-US" sz="1800" b="1" kern="0" dirty="0"/>
              <a:t>α</a:t>
            </a:r>
            <a:r>
              <a:rPr lang="en-US" sz="1800" dirty="0">
                <a:ea typeface="+mn-ea"/>
                <a:cs typeface="Calibri" panose="020F0502020204030204" pitchFamily="34" charset="0"/>
              </a:rPr>
              <a:t> is found</a:t>
            </a:r>
          </a:p>
          <a:p>
            <a:endParaRPr lang="en-IN" sz="2400" dirty="0"/>
          </a:p>
        </p:txBody>
      </p:sp>
      <p:sp>
        <p:nvSpPr>
          <p:cNvPr id="4" name="Content Placeholder 2">
            <a:extLst>
              <a:ext uri="{FF2B5EF4-FFF2-40B4-BE49-F238E27FC236}">
                <a16:creationId xmlns:a16="http://schemas.microsoft.com/office/drawing/2014/main" id="{1DBAD453-428B-4C9D-A5A2-6631B034A36F}"/>
              </a:ext>
            </a:extLst>
          </p:cNvPr>
          <p:cNvSpPr txBox="1">
            <a:spLocks/>
          </p:cNvSpPr>
          <p:nvPr/>
        </p:nvSpPr>
        <p:spPr bwMode="auto">
          <a:xfrm>
            <a:off x="0" y="3103882"/>
            <a:ext cx="11592560" cy="3174998"/>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t>Assume the KB with the following rules and facts</a:t>
            </a:r>
            <a:endParaRPr lang="en-US" sz="2400" kern="0" dirty="0">
              <a:cs typeface="Calibri" panose="020F0502020204030204" pitchFamily="34" charset="0"/>
            </a:endParaRPr>
          </a:p>
          <a:p>
            <a:pPr lvl="1"/>
            <a:r>
              <a:rPr lang="en-US" sz="2000" b="1" kern="0" dirty="0">
                <a:cs typeface="Calibri" panose="020F0502020204030204" pitchFamily="34" charset="0"/>
              </a:rPr>
              <a:t>KB</a:t>
            </a:r>
            <a:r>
              <a:rPr lang="en-US" sz="2000" kern="0" dirty="0">
                <a:cs typeface="Calibri" panose="020F0502020204030204" pitchFamily="34" charset="0"/>
              </a:rPr>
              <a:t>: 	R1: </a:t>
            </a:r>
            <a:r>
              <a:rPr lang="en-IN" sz="2000" kern="0" dirty="0">
                <a:cs typeface="Calibri" panose="020F0502020204030204" pitchFamily="34" charset="0"/>
              </a:rPr>
              <a:t>Steamboat (</a:t>
            </a:r>
            <a:r>
              <a:rPr lang="en-IN" sz="2000" i="1" kern="0" dirty="0">
                <a:cs typeface="Calibri" panose="020F0502020204030204" pitchFamily="34" charset="0"/>
              </a:rPr>
              <a:t>x</a:t>
            </a:r>
            <a:r>
              <a:rPr lang="en-IN" sz="2000" kern="0" dirty="0">
                <a:cs typeface="Calibri" panose="020F0502020204030204" pitchFamily="34" charset="0"/>
              </a:rPr>
              <a:t>) ∧ Sailboat (</a:t>
            </a:r>
            <a:r>
              <a:rPr lang="en-IN" sz="2000" i="1" kern="0" dirty="0">
                <a:cs typeface="Calibri" panose="020F0502020204030204" pitchFamily="34" charset="0"/>
              </a:rPr>
              <a:t>y</a:t>
            </a:r>
            <a:r>
              <a:rPr lang="en-IN" sz="2000" kern="0" dirty="0">
                <a:cs typeface="Calibri" panose="020F0502020204030204" pitchFamily="34" charset="0"/>
              </a:rPr>
              <a:t>) ⇒ Faster (</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a:t>
            </a:r>
            <a:r>
              <a:rPr lang="en-US" sz="2000" kern="0" dirty="0">
                <a:cs typeface="Calibri" panose="020F0502020204030204" pitchFamily="34" charset="0"/>
              </a:rPr>
              <a:t>                      </a:t>
            </a:r>
            <a:r>
              <a:rPr lang="en-US" altLang="en-US" sz="2000" kern="0" dirty="0">
                <a:cs typeface="Calibri" panose="020F0502020204030204" pitchFamily="34" charset="0"/>
              </a:rPr>
              <a:t>α</a:t>
            </a:r>
            <a:r>
              <a:rPr lang="en-US" sz="2000" kern="0" dirty="0">
                <a:cs typeface="Calibri" panose="020F0502020204030204" pitchFamily="34" charset="0"/>
              </a:rPr>
              <a:t> = </a:t>
            </a:r>
            <a:r>
              <a:rPr lang="en-IN" sz="2000" kern="0" dirty="0">
                <a:cs typeface="Calibri" panose="020F0502020204030204" pitchFamily="34" charset="0"/>
              </a:rPr>
              <a:t>Faster (</a:t>
            </a:r>
            <a:r>
              <a:rPr lang="en-IN" sz="2000" i="1" kern="0" dirty="0">
                <a:cs typeface="Calibri" panose="020F0502020204030204" pitchFamily="34" charset="0"/>
              </a:rPr>
              <a:t>Titanic</a:t>
            </a:r>
            <a:r>
              <a:rPr lang="en-IN" sz="2000" kern="0" dirty="0">
                <a:cs typeface="Calibri" panose="020F0502020204030204" pitchFamily="34" charset="0"/>
              </a:rPr>
              <a:t> , </a:t>
            </a:r>
            <a:r>
              <a:rPr lang="en-IN" sz="2000" i="1" kern="0" dirty="0" err="1">
                <a:cs typeface="Calibri" panose="020F0502020204030204" pitchFamily="34" charset="0"/>
              </a:rPr>
              <a:t>PondArrow</a:t>
            </a:r>
            <a:r>
              <a:rPr lang="en-IN" sz="2000" kern="0" dirty="0">
                <a:cs typeface="Calibri" panose="020F0502020204030204" pitchFamily="34" charset="0"/>
              </a:rPr>
              <a:t> )</a:t>
            </a:r>
            <a:r>
              <a:rPr lang="en-US" sz="2000" kern="0" dirty="0">
                <a:cs typeface="Calibri" panose="020F0502020204030204" pitchFamily="34" charset="0"/>
              </a:rPr>
              <a:t>		R2: </a:t>
            </a:r>
            <a:r>
              <a:rPr lang="en-IN" sz="2000" kern="0" dirty="0">
                <a:cs typeface="Calibri" panose="020F0502020204030204" pitchFamily="34" charset="0"/>
              </a:rPr>
              <a:t>Sailboat (</a:t>
            </a:r>
            <a:r>
              <a:rPr lang="en-IN" sz="2000" i="1" kern="0" dirty="0">
                <a:cs typeface="Calibri" panose="020F0502020204030204" pitchFamily="34" charset="0"/>
              </a:rPr>
              <a:t>y</a:t>
            </a:r>
            <a:r>
              <a:rPr lang="en-IN" sz="2000" kern="0" dirty="0">
                <a:cs typeface="Calibri" panose="020F0502020204030204" pitchFamily="34" charset="0"/>
              </a:rPr>
              <a:t>) ∧ </a:t>
            </a:r>
            <a:r>
              <a:rPr lang="en-IN" sz="2000" kern="0" dirty="0" err="1">
                <a:cs typeface="Calibri" panose="020F0502020204030204" pitchFamily="34" charset="0"/>
              </a:rPr>
              <a:t>RowBoat</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 ⇒ Faster (</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r>
              <a:rPr lang="en-US" sz="2000" kern="0" dirty="0">
                <a:cs typeface="Calibri" panose="020F0502020204030204" pitchFamily="34" charset="0"/>
              </a:rPr>
              <a:t>		</a:t>
            </a:r>
          </a:p>
          <a:p>
            <a:pPr marL="457165" lvl="1" indent="0">
              <a:buFont typeface="Wingdings" pitchFamily="2" charset="2"/>
              <a:buNone/>
            </a:pPr>
            <a:r>
              <a:rPr lang="en-US" sz="2000" kern="0" dirty="0">
                <a:cs typeface="Calibri" panose="020F0502020204030204" pitchFamily="34" charset="0"/>
              </a:rPr>
              <a:t>		R3: </a:t>
            </a:r>
            <a:r>
              <a:rPr lang="en-IN" sz="2000" kern="0" dirty="0">
                <a:cs typeface="Calibri" panose="020F0502020204030204" pitchFamily="34" charset="0"/>
              </a:rPr>
              <a:t>Faster (</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 ∧ Faster (</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 ⇒ Faster (</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p>
          <a:p>
            <a:pPr marL="457165" lvl="1" indent="0">
              <a:buFont typeface="Wingdings" pitchFamily="2" charset="2"/>
              <a:buNone/>
            </a:pPr>
            <a:r>
              <a:rPr lang="en-US" sz="2000" kern="0" dirty="0">
                <a:cs typeface="Calibri" panose="020F0502020204030204" pitchFamily="34" charset="0"/>
              </a:rPr>
              <a:t>		F1: </a:t>
            </a:r>
            <a:r>
              <a:rPr lang="en-IN" sz="2000" kern="0" dirty="0">
                <a:cs typeface="Calibri" panose="020F0502020204030204" pitchFamily="34" charset="0"/>
              </a:rPr>
              <a:t>Steamboat (</a:t>
            </a:r>
            <a:r>
              <a:rPr lang="en-IN" sz="2000" i="1" kern="0" dirty="0">
                <a:cs typeface="Calibri" panose="020F0502020204030204" pitchFamily="34" charset="0"/>
              </a:rPr>
              <a:t>Titanic</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2: </a:t>
            </a:r>
            <a:r>
              <a:rPr lang="en-IN" sz="2000" kern="0" dirty="0">
                <a:cs typeface="Calibri" panose="020F0502020204030204" pitchFamily="34" charset="0"/>
              </a:rPr>
              <a:t>Sailboat (</a:t>
            </a:r>
            <a:r>
              <a:rPr lang="en-IN" sz="2000" i="1" kern="0" dirty="0">
                <a:cs typeface="Calibri" panose="020F0502020204030204" pitchFamily="34" charset="0"/>
              </a:rPr>
              <a:t>Mistral</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3: </a:t>
            </a:r>
            <a:r>
              <a:rPr lang="en-IN" sz="2000" kern="0" dirty="0" err="1">
                <a:cs typeface="Calibri" panose="020F0502020204030204" pitchFamily="34" charset="0"/>
              </a:rPr>
              <a:t>RowBoat</a:t>
            </a:r>
            <a:r>
              <a:rPr lang="en-IN" sz="2000" kern="0" dirty="0">
                <a:cs typeface="Calibri" panose="020F0502020204030204" pitchFamily="34" charset="0"/>
              </a:rPr>
              <a:t>(</a:t>
            </a:r>
            <a:r>
              <a:rPr lang="en-IN" sz="2000" i="1" kern="0" dirty="0" err="1">
                <a:cs typeface="Calibri" panose="020F0502020204030204" pitchFamily="34" charset="0"/>
              </a:rPr>
              <a:t>PondArrow</a:t>
            </a:r>
            <a:r>
              <a:rPr lang="en-IN" sz="2000" kern="0" dirty="0">
                <a:cs typeface="Calibri" panose="020F0502020204030204" pitchFamily="34" charset="0"/>
              </a:rPr>
              <a:t>)</a:t>
            </a:r>
          </a:p>
        </p:txBody>
      </p:sp>
      <p:sp>
        <p:nvSpPr>
          <p:cNvPr id="5" name="Content Placeholder 4">
            <a:extLst>
              <a:ext uri="{FF2B5EF4-FFF2-40B4-BE49-F238E27FC236}">
                <a16:creationId xmlns:a16="http://schemas.microsoft.com/office/drawing/2014/main" id="{8A0A4E1C-9978-4848-AC2A-CA55864B4384}"/>
              </a:ext>
            </a:extLst>
          </p:cNvPr>
          <p:cNvSpPr txBox="1">
            <a:spLocks/>
          </p:cNvSpPr>
          <p:nvPr/>
        </p:nvSpPr>
        <p:spPr bwMode="auto">
          <a:xfrm>
            <a:off x="5994400" y="1214122"/>
            <a:ext cx="6197600" cy="1325878"/>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altLang="en-US" sz="2400" kern="0" dirty="0">
                <a:cs typeface="Calibri" panose="020F0502020204030204" pitchFamily="34" charset="0"/>
              </a:rPr>
              <a:t>Work backwards from the query </a:t>
            </a:r>
            <a:r>
              <a:rPr lang="en-US" altLang="en-US" sz="2400" b="1" kern="0" dirty="0">
                <a:cs typeface="Calibri" panose="020F0502020204030204" pitchFamily="34" charset="0"/>
              </a:rPr>
              <a:t>α </a:t>
            </a:r>
            <a:r>
              <a:rPr lang="en-US" altLang="en-US" sz="2400" kern="0" dirty="0">
                <a:cs typeface="Calibri" panose="020F0502020204030204" pitchFamily="34" charset="0"/>
              </a:rPr>
              <a:t>to</a:t>
            </a:r>
            <a:r>
              <a:rPr lang="en-US" altLang="en-US" sz="2400" b="1" kern="0" dirty="0">
                <a:cs typeface="Calibri" panose="020F0502020204030204" pitchFamily="34" charset="0"/>
              </a:rPr>
              <a:t> KB</a:t>
            </a:r>
            <a:r>
              <a:rPr lang="en-US" altLang="en-US" sz="2400" kern="0" dirty="0">
                <a:cs typeface="Calibri" panose="020F0502020204030204" pitchFamily="34" charset="0"/>
              </a:rPr>
              <a:t>:</a:t>
            </a:r>
          </a:p>
          <a:p>
            <a:pPr lvl="1"/>
            <a:r>
              <a:rPr lang="en-US" altLang="en-US" sz="1800" kern="0" dirty="0">
                <a:cs typeface="Calibri" panose="020F0502020204030204" pitchFamily="34" charset="0"/>
              </a:rPr>
              <a:t>Check if </a:t>
            </a:r>
            <a:r>
              <a:rPr lang="en-US" altLang="en-US" sz="1800" b="1" kern="0" dirty="0">
                <a:cs typeface="Calibri" panose="020F0502020204030204" pitchFamily="34" charset="0"/>
              </a:rPr>
              <a:t>α</a:t>
            </a:r>
            <a:r>
              <a:rPr lang="en-US" altLang="en-US" sz="1800" kern="0" dirty="0">
                <a:cs typeface="Calibri" panose="020F0502020204030204" pitchFamily="34" charset="0"/>
              </a:rPr>
              <a:t> is known already, or</a:t>
            </a:r>
          </a:p>
          <a:p>
            <a:pPr lvl="1"/>
            <a:r>
              <a:rPr lang="en-US" altLang="en-US" sz="1800" kern="0" dirty="0">
                <a:cs typeface="Calibri" panose="020F0502020204030204" pitchFamily="34" charset="0"/>
              </a:rPr>
              <a:t>Prove by BC all premises of some rule concluding </a:t>
            </a:r>
            <a:r>
              <a:rPr lang="en-US" altLang="en-US" sz="1800" b="1" kern="0" dirty="0">
                <a:cs typeface="Calibri" panose="020F0502020204030204" pitchFamily="34" charset="0"/>
              </a:rPr>
              <a:t>α</a:t>
            </a:r>
            <a:endParaRPr lang="en-US" altLang="en-US" sz="1800" kern="0" dirty="0">
              <a:cs typeface="Calibri" panose="020F0502020204030204" pitchFamily="34" charset="0"/>
            </a:endParaRPr>
          </a:p>
          <a:p>
            <a:endParaRPr lang="en-US" altLang="en-US" sz="2000" kern="0" dirty="0">
              <a:solidFill>
                <a:srgbClr val="000066"/>
              </a:solidFill>
              <a:ea typeface="DejaVu Sans"/>
              <a:cs typeface="Calibri" panose="020F0502020204030204" pitchFamily="34" charset="0"/>
            </a:endParaRPr>
          </a:p>
          <a:p>
            <a:endParaRPr lang="en-IN" sz="2400" kern="0" dirty="0">
              <a:cs typeface="Calibri" panose="020F0502020204030204" pitchFamily="34" charset="0"/>
            </a:endParaRPr>
          </a:p>
        </p:txBody>
      </p:sp>
    </p:spTree>
    <p:extLst>
      <p:ext uri="{BB962C8B-B14F-4D97-AF65-F5344CB8AC3E}">
        <p14:creationId xmlns:p14="http://schemas.microsoft.com/office/powerpoint/2010/main" val="4423635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7595D-9E85-4989-8F6C-FECA6F0422A2}"/>
              </a:ext>
            </a:extLst>
          </p:cNvPr>
          <p:cNvSpPr>
            <a:spLocks noGrp="1"/>
          </p:cNvSpPr>
          <p:nvPr>
            <p:ph type="title"/>
          </p:nvPr>
        </p:nvSpPr>
        <p:spPr/>
        <p:txBody>
          <a:bodyPr/>
          <a:lstStyle/>
          <a:p>
            <a:r>
              <a:rPr lang="en-US" dirty="0"/>
              <a:t>Forward and Backward Chaining</a:t>
            </a:r>
            <a:endParaRPr lang="en-IN" dirty="0"/>
          </a:p>
        </p:txBody>
      </p:sp>
      <p:sp>
        <p:nvSpPr>
          <p:cNvPr id="11" name="Content Placeholder 2">
            <a:extLst>
              <a:ext uri="{FF2B5EF4-FFF2-40B4-BE49-F238E27FC236}">
                <a16:creationId xmlns:a16="http://schemas.microsoft.com/office/drawing/2014/main" id="{FFC37CCF-1088-4AE7-B96D-618FCEC7EF48}"/>
              </a:ext>
            </a:extLst>
          </p:cNvPr>
          <p:cNvSpPr txBox="1">
            <a:spLocks/>
          </p:cNvSpPr>
          <p:nvPr/>
        </p:nvSpPr>
        <p:spPr bwMode="auto">
          <a:xfrm>
            <a:off x="0" y="1117600"/>
            <a:ext cx="12192000" cy="5292928"/>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t>Assume the KB with the following rules and facts</a:t>
            </a:r>
            <a:endParaRPr lang="en-US" sz="2400" kern="0" dirty="0">
              <a:cs typeface="Calibri" panose="020F0502020204030204" pitchFamily="34" charset="0"/>
            </a:endParaRPr>
          </a:p>
          <a:p>
            <a:pPr lvl="1"/>
            <a:r>
              <a:rPr lang="en-US" sz="2000" b="1" kern="0" dirty="0">
                <a:cs typeface="Calibri" panose="020F0502020204030204" pitchFamily="34" charset="0"/>
              </a:rPr>
              <a:t>KB</a:t>
            </a:r>
            <a:r>
              <a:rPr lang="en-US" sz="2000" kern="0" dirty="0">
                <a:cs typeface="Calibri" panose="020F0502020204030204" pitchFamily="34" charset="0"/>
              </a:rPr>
              <a:t>: 	R1: </a:t>
            </a:r>
            <a:r>
              <a:rPr lang="en-IN" sz="2000" i="1" kern="0" dirty="0">
                <a:cs typeface="Calibri" panose="020F0502020204030204" pitchFamily="34" charset="0"/>
              </a:rPr>
              <a:t>Steamboat</a:t>
            </a:r>
            <a:r>
              <a:rPr lang="en-IN" sz="2000" kern="0" dirty="0">
                <a:cs typeface="Calibri" panose="020F0502020204030204" pitchFamily="34" charset="0"/>
              </a:rPr>
              <a:t> (</a:t>
            </a:r>
            <a:r>
              <a:rPr lang="en-IN" sz="2000" i="1" kern="0" dirty="0">
                <a:cs typeface="Calibri" panose="020F0502020204030204" pitchFamily="34" charset="0"/>
              </a:rPr>
              <a:t>x</a:t>
            </a:r>
            <a:r>
              <a:rPr lang="en-IN" sz="2000" kern="0" dirty="0">
                <a:cs typeface="Calibri" panose="020F0502020204030204" pitchFamily="34" charset="0"/>
              </a:rPr>
              <a:t>) ∧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a:t>
            </a:r>
            <a:r>
              <a:rPr lang="en-US" sz="2000" kern="0" dirty="0">
                <a:cs typeface="Calibri" panose="020F0502020204030204" pitchFamily="34" charset="0"/>
              </a:rPr>
              <a:t>                      </a:t>
            </a:r>
            <a:r>
              <a:rPr lang="en-US" altLang="en-US" sz="2000" kern="0" dirty="0">
                <a:cs typeface="Calibri" panose="020F0502020204030204" pitchFamily="34" charset="0"/>
              </a:rPr>
              <a:t>α</a:t>
            </a:r>
            <a:r>
              <a:rPr lang="en-US" sz="2000" kern="0" dirty="0">
                <a:cs typeface="Calibri" panose="020F0502020204030204" pitchFamily="34" charset="0"/>
              </a:rPr>
              <a:t> = </a:t>
            </a:r>
            <a:r>
              <a:rPr lang="en-IN" sz="2000" i="1" kern="0" dirty="0">
                <a:cs typeface="Calibri" panose="020F0502020204030204" pitchFamily="34" charset="0"/>
              </a:rPr>
              <a:t>Faster(Titanic</a:t>
            </a:r>
            <a:r>
              <a:rPr lang="en-IN" sz="2000" kern="0" dirty="0">
                <a:cs typeface="Calibri" panose="020F0502020204030204" pitchFamily="34" charset="0"/>
              </a:rPr>
              <a:t>, </a:t>
            </a:r>
            <a:r>
              <a:rPr lang="en-IN" sz="2000" i="1" kern="0" dirty="0" err="1">
                <a:cs typeface="Calibri" panose="020F0502020204030204" pitchFamily="34" charset="0"/>
              </a:rPr>
              <a:t>PondArrow</a:t>
            </a:r>
            <a:r>
              <a:rPr lang="en-IN" sz="2000" kern="0" dirty="0">
                <a:cs typeface="Calibri" panose="020F0502020204030204" pitchFamily="34" charset="0"/>
              </a:rPr>
              <a:t>)</a:t>
            </a:r>
            <a:r>
              <a:rPr lang="en-US" sz="2000" kern="0" dirty="0">
                <a:cs typeface="Calibri" panose="020F0502020204030204" pitchFamily="34" charset="0"/>
              </a:rPr>
              <a:t>				R2: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err="1">
                <a:cs typeface="Calibri" panose="020F0502020204030204" pitchFamily="34" charset="0"/>
              </a:rPr>
              <a:t>RowBoat</a:t>
            </a:r>
            <a:r>
              <a:rPr lang="en-IN" sz="2000" kern="0" dirty="0">
                <a:cs typeface="Calibri" panose="020F0502020204030204" pitchFamily="34" charset="0"/>
              </a:rPr>
              <a:t>(</a:t>
            </a:r>
            <a:r>
              <a:rPr lang="en-IN" sz="2000" i="1" kern="0" dirty="0">
                <a:cs typeface="Calibri" panose="020F0502020204030204" pitchFamily="34" charset="0"/>
              </a:rPr>
              <a:t>z</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r>
              <a:rPr lang="en-US" sz="2000" kern="0" dirty="0">
                <a:cs typeface="Calibri" panose="020F0502020204030204" pitchFamily="34" charset="0"/>
              </a:rPr>
              <a:t>		</a:t>
            </a:r>
          </a:p>
          <a:p>
            <a:pPr marL="457165" lvl="1" indent="0">
              <a:buFont typeface="Wingdings" pitchFamily="2" charset="2"/>
              <a:buNone/>
            </a:pPr>
            <a:r>
              <a:rPr lang="en-US" sz="2000" kern="0" dirty="0">
                <a:cs typeface="Calibri" panose="020F0502020204030204" pitchFamily="34" charset="0"/>
              </a:rPr>
              <a:t>		R3: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p>
          <a:p>
            <a:pPr marL="457165" lvl="1" indent="0">
              <a:buFont typeface="Wingdings" pitchFamily="2" charset="2"/>
              <a:buNone/>
            </a:pPr>
            <a:r>
              <a:rPr lang="en-US" sz="2000" kern="0" dirty="0">
                <a:cs typeface="Calibri" panose="020F0502020204030204" pitchFamily="34" charset="0"/>
              </a:rPr>
              <a:t>		F1: </a:t>
            </a:r>
            <a:r>
              <a:rPr lang="en-IN" sz="2000" i="1" kern="0" dirty="0">
                <a:cs typeface="Calibri" panose="020F0502020204030204" pitchFamily="34" charset="0"/>
              </a:rPr>
              <a:t>Steamboa</a:t>
            </a:r>
            <a:r>
              <a:rPr lang="en-IN" sz="2000" kern="0" dirty="0">
                <a:cs typeface="Calibri" panose="020F0502020204030204" pitchFamily="34" charset="0"/>
              </a:rPr>
              <a:t>t(</a:t>
            </a:r>
            <a:r>
              <a:rPr lang="en-IN" sz="2000" i="1" kern="0" dirty="0">
                <a:cs typeface="Calibri" panose="020F0502020204030204" pitchFamily="34" charset="0"/>
              </a:rPr>
              <a:t>Titanic</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2: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Mistral</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3: </a:t>
            </a:r>
            <a:r>
              <a:rPr lang="en-IN" sz="2000" i="1" kern="0" dirty="0" err="1">
                <a:cs typeface="Calibri" panose="020F0502020204030204" pitchFamily="34" charset="0"/>
              </a:rPr>
              <a:t>RowBoat</a:t>
            </a:r>
            <a:r>
              <a:rPr lang="en-IN" sz="2000" kern="0" dirty="0">
                <a:cs typeface="Calibri" panose="020F0502020204030204" pitchFamily="34" charset="0"/>
              </a:rPr>
              <a:t>(</a:t>
            </a:r>
            <a:r>
              <a:rPr lang="en-IN" sz="2000" i="1" kern="0" dirty="0" err="1">
                <a:cs typeface="Calibri" panose="020F0502020204030204" pitchFamily="34" charset="0"/>
              </a:rPr>
              <a:t>PondArrow</a:t>
            </a:r>
            <a:r>
              <a:rPr lang="en-IN" sz="2000" kern="0" dirty="0">
                <a:cs typeface="Calibri" panose="020F0502020204030204" pitchFamily="34" charset="0"/>
              </a:rPr>
              <a:t>)</a:t>
            </a:r>
          </a:p>
          <a:p>
            <a:pPr marL="457165" lvl="1" indent="0">
              <a:buFont typeface="Wingdings" pitchFamily="2" charset="2"/>
              <a:buNone/>
            </a:pPr>
            <a:endParaRPr lang="en-IN" sz="2000" kern="0" dirty="0">
              <a:cs typeface="Calibri" panose="020F0502020204030204" pitchFamily="34" charset="0"/>
            </a:endParaRPr>
          </a:p>
          <a:p>
            <a:pPr marL="457165" lvl="1" indent="0">
              <a:buFont typeface="Wingdings" pitchFamily="2" charset="2"/>
              <a:buNone/>
            </a:pPr>
            <a:endParaRPr lang="en-IN" sz="2000" kern="0" dirty="0">
              <a:cs typeface="Calibri" panose="020F0502020204030204" pitchFamily="34" charset="0"/>
            </a:endParaRPr>
          </a:p>
        </p:txBody>
      </p:sp>
    </p:spTree>
    <p:extLst>
      <p:ext uri="{BB962C8B-B14F-4D97-AF65-F5344CB8AC3E}">
        <p14:creationId xmlns:p14="http://schemas.microsoft.com/office/powerpoint/2010/main" val="22967612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7595D-9E85-4989-8F6C-FECA6F0422A2}"/>
              </a:ext>
            </a:extLst>
          </p:cNvPr>
          <p:cNvSpPr>
            <a:spLocks noGrp="1"/>
          </p:cNvSpPr>
          <p:nvPr>
            <p:ph type="title"/>
          </p:nvPr>
        </p:nvSpPr>
        <p:spPr/>
        <p:txBody>
          <a:bodyPr/>
          <a:lstStyle/>
          <a:p>
            <a:r>
              <a:rPr lang="en-US" dirty="0"/>
              <a:t>Forward and Backward Chaining</a:t>
            </a:r>
            <a:endParaRPr lang="en-IN" dirty="0"/>
          </a:p>
        </p:txBody>
      </p:sp>
      <p:sp>
        <p:nvSpPr>
          <p:cNvPr id="11" name="Content Placeholder 2">
            <a:extLst>
              <a:ext uri="{FF2B5EF4-FFF2-40B4-BE49-F238E27FC236}">
                <a16:creationId xmlns:a16="http://schemas.microsoft.com/office/drawing/2014/main" id="{FFC37CCF-1088-4AE7-B96D-618FCEC7EF48}"/>
              </a:ext>
            </a:extLst>
          </p:cNvPr>
          <p:cNvSpPr txBox="1">
            <a:spLocks/>
          </p:cNvSpPr>
          <p:nvPr/>
        </p:nvSpPr>
        <p:spPr bwMode="auto">
          <a:xfrm>
            <a:off x="0" y="1117599"/>
            <a:ext cx="12192000" cy="5322111"/>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kern="0" dirty="0"/>
              <a:t>Assume the KB with the following rules and facts</a:t>
            </a:r>
            <a:endParaRPr lang="en-US" sz="2400" kern="0" dirty="0">
              <a:cs typeface="Calibri" panose="020F0502020204030204" pitchFamily="34" charset="0"/>
            </a:endParaRPr>
          </a:p>
          <a:p>
            <a:pPr lvl="1"/>
            <a:r>
              <a:rPr lang="en-US" sz="2000" b="1" kern="0" dirty="0">
                <a:cs typeface="Calibri" panose="020F0502020204030204" pitchFamily="34" charset="0"/>
              </a:rPr>
              <a:t>KB</a:t>
            </a:r>
            <a:r>
              <a:rPr lang="en-US" sz="2000" kern="0" dirty="0">
                <a:cs typeface="Calibri" panose="020F0502020204030204" pitchFamily="34" charset="0"/>
              </a:rPr>
              <a:t>: 	R1: </a:t>
            </a:r>
            <a:r>
              <a:rPr lang="en-IN" sz="2000" i="1" kern="0" dirty="0">
                <a:cs typeface="Calibri" panose="020F0502020204030204" pitchFamily="34" charset="0"/>
              </a:rPr>
              <a:t>Steamboat</a:t>
            </a:r>
            <a:r>
              <a:rPr lang="en-IN" sz="2000" kern="0" dirty="0">
                <a:cs typeface="Calibri" panose="020F0502020204030204" pitchFamily="34" charset="0"/>
              </a:rPr>
              <a:t> (</a:t>
            </a:r>
            <a:r>
              <a:rPr lang="en-IN" sz="2000" i="1" kern="0" dirty="0">
                <a:cs typeface="Calibri" panose="020F0502020204030204" pitchFamily="34" charset="0"/>
              </a:rPr>
              <a:t>x</a:t>
            </a:r>
            <a:r>
              <a:rPr lang="en-IN" sz="2000" kern="0" dirty="0">
                <a:cs typeface="Calibri" panose="020F0502020204030204" pitchFamily="34" charset="0"/>
              </a:rPr>
              <a:t>) ∧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a:t>
            </a:r>
            <a:r>
              <a:rPr lang="en-US" sz="2000" kern="0" dirty="0">
                <a:cs typeface="Calibri" panose="020F0502020204030204" pitchFamily="34" charset="0"/>
              </a:rPr>
              <a:t>                      </a:t>
            </a:r>
            <a:r>
              <a:rPr lang="en-US" altLang="en-US" sz="2000" kern="0" dirty="0">
                <a:cs typeface="Calibri" panose="020F0502020204030204" pitchFamily="34" charset="0"/>
              </a:rPr>
              <a:t>α</a:t>
            </a:r>
            <a:r>
              <a:rPr lang="en-US" sz="2000" kern="0" dirty="0">
                <a:cs typeface="Calibri" panose="020F0502020204030204" pitchFamily="34" charset="0"/>
              </a:rPr>
              <a:t> = </a:t>
            </a:r>
            <a:r>
              <a:rPr lang="en-IN" sz="2000" i="1" kern="0" dirty="0">
                <a:cs typeface="Calibri" panose="020F0502020204030204" pitchFamily="34" charset="0"/>
              </a:rPr>
              <a:t>Faster(Titanic</a:t>
            </a:r>
            <a:r>
              <a:rPr lang="en-IN" sz="2000" kern="0" dirty="0">
                <a:cs typeface="Calibri" panose="020F0502020204030204" pitchFamily="34" charset="0"/>
              </a:rPr>
              <a:t>, </a:t>
            </a:r>
            <a:r>
              <a:rPr lang="en-IN" sz="2000" i="1" kern="0" dirty="0" err="1">
                <a:cs typeface="Calibri" panose="020F0502020204030204" pitchFamily="34" charset="0"/>
              </a:rPr>
              <a:t>PondArrow</a:t>
            </a:r>
            <a:r>
              <a:rPr lang="en-IN" sz="2000" kern="0" dirty="0">
                <a:cs typeface="Calibri" panose="020F0502020204030204" pitchFamily="34" charset="0"/>
              </a:rPr>
              <a:t>)</a:t>
            </a:r>
            <a:r>
              <a:rPr lang="en-US" sz="2000" kern="0" dirty="0">
                <a:cs typeface="Calibri" panose="020F0502020204030204" pitchFamily="34" charset="0"/>
              </a:rPr>
              <a:t>				R2: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err="1">
                <a:cs typeface="Calibri" panose="020F0502020204030204" pitchFamily="34" charset="0"/>
              </a:rPr>
              <a:t>RowBoat</a:t>
            </a:r>
            <a:r>
              <a:rPr lang="en-IN" sz="2000" kern="0" dirty="0">
                <a:cs typeface="Calibri" panose="020F0502020204030204" pitchFamily="34" charset="0"/>
              </a:rPr>
              <a:t>(</a:t>
            </a:r>
            <a:r>
              <a:rPr lang="en-IN" sz="2000" i="1" kern="0" dirty="0">
                <a:cs typeface="Calibri" panose="020F0502020204030204" pitchFamily="34" charset="0"/>
              </a:rPr>
              <a:t>z</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r>
              <a:rPr lang="en-US" sz="2000" kern="0" dirty="0">
                <a:cs typeface="Calibri" panose="020F0502020204030204" pitchFamily="34" charset="0"/>
              </a:rPr>
              <a:t>		</a:t>
            </a:r>
          </a:p>
          <a:p>
            <a:pPr marL="457165" lvl="1" indent="0">
              <a:buFont typeface="Wingdings" pitchFamily="2" charset="2"/>
              <a:buNone/>
            </a:pPr>
            <a:r>
              <a:rPr lang="en-US" sz="2000" kern="0" dirty="0">
                <a:cs typeface="Calibri" panose="020F0502020204030204" pitchFamily="34" charset="0"/>
              </a:rPr>
              <a:t>		R3: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y</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y</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 ⇒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x</a:t>
            </a:r>
            <a:r>
              <a:rPr lang="en-IN" sz="2000" kern="0" dirty="0">
                <a:cs typeface="Calibri" panose="020F0502020204030204" pitchFamily="34" charset="0"/>
              </a:rPr>
              <a:t>, </a:t>
            </a:r>
            <a:r>
              <a:rPr lang="en-IN" sz="2000" i="1" kern="0" dirty="0">
                <a:cs typeface="Calibri" panose="020F0502020204030204" pitchFamily="34" charset="0"/>
              </a:rPr>
              <a:t>z</a:t>
            </a:r>
            <a:r>
              <a:rPr lang="en-IN" sz="2000" kern="0" dirty="0">
                <a:cs typeface="Calibri" panose="020F0502020204030204" pitchFamily="34" charset="0"/>
              </a:rPr>
              <a:t>)</a:t>
            </a:r>
          </a:p>
          <a:p>
            <a:pPr marL="457165" lvl="1" indent="0">
              <a:buFont typeface="Wingdings" pitchFamily="2" charset="2"/>
              <a:buNone/>
            </a:pPr>
            <a:r>
              <a:rPr lang="en-US" sz="2000" kern="0" dirty="0">
                <a:cs typeface="Calibri" panose="020F0502020204030204" pitchFamily="34" charset="0"/>
              </a:rPr>
              <a:t>		F1: </a:t>
            </a:r>
            <a:r>
              <a:rPr lang="en-IN" sz="2000" i="1" kern="0" dirty="0">
                <a:cs typeface="Calibri" panose="020F0502020204030204" pitchFamily="34" charset="0"/>
              </a:rPr>
              <a:t>Steamboa</a:t>
            </a:r>
            <a:r>
              <a:rPr lang="en-IN" sz="2000" kern="0" dirty="0">
                <a:cs typeface="Calibri" panose="020F0502020204030204" pitchFamily="34" charset="0"/>
              </a:rPr>
              <a:t>t(</a:t>
            </a:r>
            <a:r>
              <a:rPr lang="en-IN" sz="2000" i="1" kern="0" dirty="0">
                <a:cs typeface="Calibri" panose="020F0502020204030204" pitchFamily="34" charset="0"/>
              </a:rPr>
              <a:t>Titanic</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2: </a:t>
            </a:r>
            <a:r>
              <a:rPr lang="en-IN" sz="2000" i="1" kern="0" dirty="0">
                <a:cs typeface="Calibri" panose="020F0502020204030204" pitchFamily="34" charset="0"/>
              </a:rPr>
              <a:t>Sailboat</a:t>
            </a:r>
            <a:r>
              <a:rPr lang="en-IN" sz="2000" kern="0" dirty="0">
                <a:cs typeface="Calibri" panose="020F0502020204030204" pitchFamily="34" charset="0"/>
              </a:rPr>
              <a:t>(</a:t>
            </a:r>
            <a:r>
              <a:rPr lang="en-IN" sz="2000" i="1" kern="0" dirty="0">
                <a:cs typeface="Calibri" panose="020F0502020204030204" pitchFamily="34" charset="0"/>
              </a:rPr>
              <a:t>Mistral</a:t>
            </a:r>
            <a:r>
              <a:rPr lang="en-IN" sz="2000" kern="0" dirty="0">
                <a:cs typeface="Calibri" panose="020F0502020204030204" pitchFamily="34" charset="0"/>
              </a:rPr>
              <a:t>)</a:t>
            </a:r>
            <a:endParaRPr lang="en-US" sz="2000" kern="0" dirty="0">
              <a:cs typeface="Calibri" panose="020F0502020204030204" pitchFamily="34" charset="0"/>
            </a:endParaRPr>
          </a:p>
          <a:p>
            <a:pPr marL="457165" lvl="1" indent="0">
              <a:buFont typeface="Wingdings" pitchFamily="2" charset="2"/>
              <a:buNone/>
            </a:pPr>
            <a:r>
              <a:rPr lang="en-US" sz="2000" kern="0" dirty="0">
                <a:cs typeface="Calibri" panose="020F0502020204030204" pitchFamily="34" charset="0"/>
              </a:rPr>
              <a:t>		F3: </a:t>
            </a:r>
            <a:r>
              <a:rPr lang="en-IN" sz="2000" i="1" kern="0" dirty="0" err="1">
                <a:cs typeface="Calibri" panose="020F0502020204030204" pitchFamily="34" charset="0"/>
              </a:rPr>
              <a:t>RowBoat</a:t>
            </a:r>
            <a:r>
              <a:rPr lang="en-IN" sz="2000" kern="0" dirty="0">
                <a:cs typeface="Calibri" panose="020F0502020204030204" pitchFamily="34" charset="0"/>
              </a:rPr>
              <a:t>(</a:t>
            </a:r>
            <a:r>
              <a:rPr lang="en-IN" sz="2000" i="1" kern="0" dirty="0" err="1">
                <a:cs typeface="Calibri" panose="020F0502020204030204" pitchFamily="34" charset="0"/>
              </a:rPr>
              <a:t>PondArrow</a:t>
            </a:r>
            <a:r>
              <a:rPr lang="en-IN" sz="2000" kern="0" dirty="0">
                <a:cs typeface="Calibri" panose="020F0502020204030204" pitchFamily="34" charset="0"/>
              </a:rPr>
              <a:t>)</a:t>
            </a:r>
          </a:p>
          <a:p>
            <a:pPr marL="457165" lvl="1" indent="0">
              <a:buNone/>
            </a:pPr>
            <a:r>
              <a:rPr lang="en-IN" sz="2000" kern="0" dirty="0">
                <a:cs typeface="Calibri" panose="020F0502020204030204" pitchFamily="34" charset="0"/>
              </a:rPr>
              <a:t>		</a:t>
            </a:r>
            <a:r>
              <a:rPr lang="en-US" sz="2000" b="1" dirty="0"/>
              <a:t>Rule R1 is satisfied: </a:t>
            </a:r>
            <a:r>
              <a:rPr lang="en-US" sz="2000" dirty="0"/>
              <a:t>x/</a:t>
            </a:r>
            <a:r>
              <a:rPr lang="en-IN" sz="2000" i="1" kern="0" dirty="0">
                <a:cs typeface="Calibri" panose="020F0502020204030204" pitchFamily="34" charset="0"/>
              </a:rPr>
              <a:t>Titanic, y/Mistral</a:t>
            </a:r>
            <a:endParaRPr lang="en-US" sz="2000" b="1" dirty="0"/>
          </a:p>
          <a:p>
            <a:pPr marL="457165" lvl="1" indent="0">
              <a:buFont typeface="Wingdings" pitchFamily="2" charset="2"/>
              <a:buNone/>
            </a:pPr>
            <a:r>
              <a:rPr lang="en-US" sz="2000" b="1" kern="0" dirty="0">
                <a:cs typeface="Calibri" panose="020F0502020204030204" pitchFamily="34" charset="0"/>
              </a:rPr>
              <a:t>		</a:t>
            </a:r>
            <a:r>
              <a:rPr lang="en-IN" sz="2000" kern="0" dirty="0">
                <a:cs typeface="Calibri" panose="020F0502020204030204" pitchFamily="34" charset="0"/>
              </a:rPr>
              <a:t>F4: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Titanic</a:t>
            </a:r>
            <a:r>
              <a:rPr lang="en-IN" sz="2000" kern="0" dirty="0">
                <a:cs typeface="Calibri" panose="020F0502020204030204" pitchFamily="34" charset="0"/>
              </a:rPr>
              <a:t>, </a:t>
            </a:r>
            <a:r>
              <a:rPr lang="en-IN" sz="2000" i="1" kern="0" dirty="0">
                <a:cs typeface="Calibri" panose="020F0502020204030204" pitchFamily="34" charset="0"/>
              </a:rPr>
              <a:t>Mistral</a:t>
            </a:r>
            <a:r>
              <a:rPr lang="en-IN" sz="2000" kern="0" dirty="0">
                <a:cs typeface="Calibri" panose="020F0502020204030204" pitchFamily="34" charset="0"/>
              </a:rPr>
              <a:t>)  </a:t>
            </a:r>
          </a:p>
          <a:p>
            <a:pPr marL="457165" lvl="1" indent="0">
              <a:buNone/>
            </a:pPr>
            <a:r>
              <a:rPr lang="en-IN" sz="2000" b="1" kern="0" dirty="0">
                <a:cs typeface="Calibri" panose="020F0502020204030204" pitchFamily="34" charset="0"/>
              </a:rPr>
              <a:t>		</a:t>
            </a:r>
            <a:r>
              <a:rPr lang="en-US" sz="2000" b="1" dirty="0"/>
              <a:t>Rule R2 is satisfied: </a:t>
            </a:r>
            <a:r>
              <a:rPr lang="en-US" sz="2000" dirty="0"/>
              <a:t>y/</a:t>
            </a:r>
            <a:r>
              <a:rPr lang="en-US" sz="2000" i="1" dirty="0"/>
              <a:t>Mistral</a:t>
            </a:r>
            <a:r>
              <a:rPr lang="en-US" sz="2000" dirty="0"/>
              <a:t>, z/</a:t>
            </a:r>
            <a:r>
              <a:rPr lang="en-US" sz="2000" i="1" dirty="0" err="1"/>
              <a:t>PondArrow</a:t>
            </a:r>
            <a:endParaRPr lang="en-US" sz="1400" b="1" i="1" dirty="0"/>
          </a:p>
          <a:p>
            <a:pPr marL="457165" lvl="1" indent="0">
              <a:buNone/>
            </a:pPr>
            <a:r>
              <a:rPr lang="en-IN" sz="2000" kern="0" dirty="0">
                <a:cs typeface="Calibri" panose="020F0502020204030204" pitchFamily="34" charset="0"/>
              </a:rPr>
              <a:t>		F5: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Mistral</a:t>
            </a:r>
            <a:r>
              <a:rPr lang="en-IN" sz="2000" kern="0" dirty="0">
                <a:cs typeface="Calibri" panose="020F0502020204030204" pitchFamily="34" charset="0"/>
              </a:rPr>
              <a:t>, </a:t>
            </a:r>
            <a:r>
              <a:rPr lang="en-IN" sz="2000" i="1" kern="0" dirty="0" err="1">
                <a:cs typeface="Calibri" panose="020F0502020204030204" pitchFamily="34" charset="0"/>
              </a:rPr>
              <a:t>PondArrow</a:t>
            </a:r>
            <a:r>
              <a:rPr lang="en-IN" sz="2000" kern="0" dirty="0">
                <a:cs typeface="Calibri" panose="020F0502020204030204" pitchFamily="34" charset="0"/>
              </a:rPr>
              <a:t>)</a:t>
            </a:r>
          </a:p>
          <a:p>
            <a:pPr marL="457165" lvl="1" indent="0">
              <a:buFont typeface="Wingdings" pitchFamily="2" charset="2"/>
              <a:buNone/>
            </a:pPr>
            <a:r>
              <a:rPr lang="en-IN" sz="2000" kern="0" dirty="0">
                <a:cs typeface="Calibri" panose="020F0502020204030204" pitchFamily="34" charset="0"/>
              </a:rPr>
              <a:t>		</a:t>
            </a:r>
            <a:r>
              <a:rPr lang="en-US" sz="2000" b="1" dirty="0"/>
              <a:t>Rule R3 is satisfied: </a:t>
            </a:r>
          </a:p>
          <a:p>
            <a:pPr marL="457165" lvl="1" indent="0">
              <a:buFont typeface="Wingdings" pitchFamily="2" charset="2"/>
              <a:buNone/>
            </a:pPr>
            <a:r>
              <a:rPr lang="en-US" sz="2000" b="1" kern="0" dirty="0">
                <a:cs typeface="Calibri" panose="020F0502020204030204" pitchFamily="34" charset="0"/>
              </a:rPr>
              <a:t>		</a:t>
            </a:r>
            <a:r>
              <a:rPr lang="en-IN" sz="2000" i="1" kern="0" dirty="0">
                <a:cs typeface="Calibri" panose="020F0502020204030204" pitchFamily="34" charset="0"/>
              </a:rPr>
              <a:t>Faster</a:t>
            </a:r>
            <a:r>
              <a:rPr lang="en-IN" sz="2000" kern="0" dirty="0">
                <a:cs typeface="Calibri" panose="020F0502020204030204" pitchFamily="34" charset="0"/>
              </a:rPr>
              <a:t>(</a:t>
            </a:r>
            <a:r>
              <a:rPr lang="en-IN" sz="2000" i="1" kern="0" dirty="0">
                <a:cs typeface="Calibri" panose="020F0502020204030204" pitchFamily="34" charset="0"/>
              </a:rPr>
              <a:t>Titanic</a:t>
            </a:r>
            <a:r>
              <a:rPr lang="en-IN" sz="2000" kern="0" dirty="0">
                <a:cs typeface="Calibri" panose="020F0502020204030204" pitchFamily="34" charset="0"/>
              </a:rPr>
              <a:t>, </a:t>
            </a:r>
            <a:r>
              <a:rPr lang="en-IN" sz="2000" i="1" kern="0" dirty="0" err="1">
                <a:cs typeface="Calibri" panose="020F0502020204030204" pitchFamily="34" charset="0"/>
              </a:rPr>
              <a:t>PondArrow</a:t>
            </a:r>
            <a:r>
              <a:rPr lang="en-IN" sz="2000" kern="0" dirty="0">
                <a:cs typeface="Calibri" panose="020F0502020204030204" pitchFamily="34" charset="0"/>
              </a:rPr>
              <a:t>)</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F213C4BE-FD33-2D91-697D-3CD4C3B25AC6}"/>
                  </a:ext>
                </a:extLst>
              </p14:cNvPr>
              <p14:cNvContentPartPr/>
              <p14:nvPr/>
            </p14:nvContentPartPr>
            <p14:xfrm>
              <a:off x="4697532" y="3621715"/>
              <a:ext cx="7401600" cy="2985480"/>
            </p14:xfrm>
          </p:contentPart>
        </mc:Choice>
        <mc:Fallback xmlns="">
          <p:pic>
            <p:nvPicPr>
              <p:cNvPr id="4" name="Ink 3">
                <a:extLst>
                  <a:ext uri="{FF2B5EF4-FFF2-40B4-BE49-F238E27FC236}">
                    <a16:creationId xmlns:a16="http://schemas.microsoft.com/office/drawing/2014/main" id="{F213C4BE-FD33-2D91-697D-3CD4C3B25AC6}"/>
                  </a:ext>
                </a:extLst>
              </p:cNvPr>
              <p:cNvPicPr/>
              <p:nvPr/>
            </p:nvPicPr>
            <p:blipFill>
              <a:blip r:embed="rId3"/>
              <a:stretch>
                <a:fillRect/>
              </a:stretch>
            </p:blipFill>
            <p:spPr>
              <a:xfrm>
                <a:off x="4688172" y="3612355"/>
                <a:ext cx="7420320" cy="3004200"/>
              </a:xfrm>
              <a:prstGeom prst="rect">
                <a:avLst/>
              </a:prstGeom>
            </p:spPr>
          </p:pic>
        </mc:Fallback>
      </mc:AlternateContent>
    </p:spTree>
    <p:extLst>
      <p:ext uri="{BB962C8B-B14F-4D97-AF65-F5344CB8AC3E}">
        <p14:creationId xmlns:p14="http://schemas.microsoft.com/office/powerpoint/2010/main" val="1102049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11" end="1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3"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2000" fill="hold"/>
                                        <p:tgtEl>
                                          <p:spTgt spid="4"/>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7595D-9E85-4989-8F6C-FECA6F0422A2}"/>
              </a:ext>
            </a:extLst>
          </p:cNvPr>
          <p:cNvSpPr>
            <a:spLocks noGrp="1"/>
          </p:cNvSpPr>
          <p:nvPr>
            <p:ph type="title"/>
          </p:nvPr>
        </p:nvSpPr>
        <p:spPr/>
        <p:txBody>
          <a:bodyPr/>
          <a:lstStyle/>
          <a:p>
            <a:r>
              <a:rPr lang="en-US" dirty="0"/>
              <a:t>Forward and Backward Chaining</a:t>
            </a:r>
            <a:endParaRPr lang="en-IN" dirty="0"/>
          </a:p>
        </p:txBody>
      </p:sp>
      <p:sp>
        <p:nvSpPr>
          <p:cNvPr id="11" name="Content Placeholder 2">
            <a:extLst>
              <a:ext uri="{FF2B5EF4-FFF2-40B4-BE49-F238E27FC236}">
                <a16:creationId xmlns:a16="http://schemas.microsoft.com/office/drawing/2014/main" id="{FFC37CCF-1088-4AE7-B96D-618FCEC7EF48}"/>
              </a:ext>
            </a:extLst>
          </p:cNvPr>
          <p:cNvSpPr txBox="1">
            <a:spLocks/>
          </p:cNvSpPr>
          <p:nvPr/>
        </p:nvSpPr>
        <p:spPr bwMode="auto">
          <a:xfrm>
            <a:off x="0" y="1117600"/>
            <a:ext cx="12192000" cy="3174998"/>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000" kern="0" dirty="0"/>
              <a:t>Assume the KB with the following rules and facts</a:t>
            </a:r>
            <a:endParaRPr lang="en-US" sz="2000" kern="0" dirty="0">
              <a:cs typeface="Calibri" panose="020F0502020204030204" pitchFamily="34" charset="0"/>
            </a:endParaRPr>
          </a:p>
          <a:p>
            <a:pPr lvl="1"/>
            <a:r>
              <a:rPr lang="en-US" sz="1800" b="1" kern="0" dirty="0">
                <a:cs typeface="Calibri" panose="020F0502020204030204" pitchFamily="34" charset="0"/>
              </a:rPr>
              <a:t>KB</a:t>
            </a:r>
            <a:r>
              <a:rPr lang="en-US" sz="1800" kern="0" dirty="0">
                <a:cs typeface="Calibri" panose="020F0502020204030204" pitchFamily="34" charset="0"/>
              </a:rPr>
              <a:t>: 	R1: </a:t>
            </a:r>
            <a:r>
              <a:rPr lang="en-IN" sz="1800" kern="0" dirty="0">
                <a:cs typeface="Calibri" panose="020F0502020204030204" pitchFamily="34" charset="0"/>
              </a:rPr>
              <a:t>Steamboat (x) ∧ Sailboat ( y) ⇒ Faster (x, y)</a:t>
            </a:r>
            <a:r>
              <a:rPr lang="en-US" sz="1800" kern="0" dirty="0">
                <a:cs typeface="Calibri" panose="020F0502020204030204" pitchFamily="34" charset="0"/>
              </a:rPr>
              <a:t>                      </a:t>
            </a:r>
            <a:r>
              <a:rPr lang="en-US" altLang="en-US" sz="1800" kern="0" dirty="0">
                <a:cs typeface="Calibri" panose="020F0502020204030204" pitchFamily="34" charset="0"/>
              </a:rPr>
              <a:t>α</a:t>
            </a:r>
            <a:r>
              <a:rPr lang="en-US" sz="1800" kern="0" dirty="0">
                <a:cs typeface="Calibri" panose="020F0502020204030204" pitchFamily="34" charset="0"/>
              </a:rPr>
              <a:t> = </a:t>
            </a:r>
            <a:r>
              <a:rPr lang="en-IN" sz="1800" kern="0" dirty="0">
                <a:cs typeface="Calibri" panose="020F0502020204030204" pitchFamily="34" charset="0"/>
              </a:rPr>
              <a:t>Faster (Titanic , </a:t>
            </a:r>
            <a:r>
              <a:rPr lang="en-IN" sz="1800" kern="0" dirty="0" err="1">
                <a:cs typeface="Calibri" panose="020F0502020204030204" pitchFamily="34" charset="0"/>
              </a:rPr>
              <a:t>PondArrow</a:t>
            </a:r>
            <a:r>
              <a:rPr lang="en-IN" sz="1800" kern="0" dirty="0">
                <a:cs typeface="Calibri" panose="020F0502020204030204" pitchFamily="34" charset="0"/>
              </a:rPr>
              <a:t> )</a:t>
            </a:r>
            <a:r>
              <a:rPr lang="en-US" sz="1800" kern="0" dirty="0">
                <a:cs typeface="Calibri" panose="020F0502020204030204" pitchFamily="34" charset="0"/>
              </a:rPr>
              <a:t>				R2: </a:t>
            </a:r>
            <a:r>
              <a:rPr lang="en-IN" sz="1800" kern="0" dirty="0">
                <a:cs typeface="Calibri" panose="020F0502020204030204" pitchFamily="34" charset="0"/>
              </a:rPr>
              <a:t>Sailboat ( y) ∧ </a:t>
            </a:r>
            <a:r>
              <a:rPr lang="en-IN" sz="1800" kern="0" dirty="0" err="1">
                <a:cs typeface="Calibri" panose="020F0502020204030204" pitchFamily="34" charset="0"/>
              </a:rPr>
              <a:t>RowBoat</a:t>
            </a:r>
            <a:r>
              <a:rPr lang="en-IN" sz="1800" kern="0" dirty="0">
                <a:cs typeface="Calibri" panose="020F0502020204030204" pitchFamily="34" charset="0"/>
              </a:rPr>
              <a:t> (z) ⇒ Faster ( y, z)</a:t>
            </a:r>
            <a:r>
              <a:rPr lang="en-US" sz="1800" kern="0" dirty="0">
                <a:cs typeface="Calibri" panose="020F0502020204030204" pitchFamily="34" charset="0"/>
              </a:rPr>
              <a:t>		</a:t>
            </a:r>
          </a:p>
          <a:p>
            <a:pPr marL="457165" lvl="1" indent="0">
              <a:buFont typeface="Wingdings" pitchFamily="2" charset="2"/>
              <a:buNone/>
            </a:pPr>
            <a:r>
              <a:rPr lang="en-US" sz="1800" kern="0" dirty="0">
                <a:cs typeface="Calibri" panose="020F0502020204030204" pitchFamily="34" charset="0"/>
              </a:rPr>
              <a:t>		R3: </a:t>
            </a:r>
            <a:r>
              <a:rPr lang="en-IN" sz="1800" kern="0" dirty="0">
                <a:cs typeface="Calibri" panose="020F0502020204030204" pitchFamily="34" charset="0"/>
              </a:rPr>
              <a:t>Faster (x, y) ∧ Faster ( y, z) ⇒ Faster (x, z)</a:t>
            </a:r>
          </a:p>
          <a:p>
            <a:pPr marL="457165" lvl="1" indent="0">
              <a:buFont typeface="Wingdings" pitchFamily="2" charset="2"/>
              <a:buNone/>
            </a:pPr>
            <a:r>
              <a:rPr lang="en-US" sz="1800" kern="0" dirty="0">
                <a:cs typeface="Calibri" panose="020F0502020204030204" pitchFamily="34" charset="0"/>
              </a:rPr>
              <a:t>		F1: </a:t>
            </a:r>
            <a:r>
              <a:rPr lang="en-IN" sz="1800" kern="0" dirty="0">
                <a:cs typeface="Calibri" panose="020F0502020204030204" pitchFamily="34" charset="0"/>
              </a:rPr>
              <a:t>Steamboat (Titanic )</a:t>
            </a:r>
            <a:endParaRPr lang="en-US" sz="1800" kern="0" dirty="0">
              <a:cs typeface="Calibri" panose="020F0502020204030204" pitchFamily="34" charset="0"/>
            </a:endParaRPr>
          </a:p>
          <a:p>
            <a:pPr marL="457165" lvl="1" indent="0">
              <a:buFont typeface="Wingdings" pitchFamily="2" charset="2"/>
              <a:buNone/>
            </a:pPr>
            <a:r>
              <a:rPr lang="en-US" sz="1800" kern="0" dirty="0">
                <a:cs typeface="Calibri" panose="020F0502020204030204" pitchFamily="34" charset="0"/>
              </a:rPr>
              <a:t>		F2: </a:t>
            </a:r>
            <a:r>
              <a:rPr lang="en-IN" sz="1800" kern="0" dirty="0">
                <a:cs typeface="Calibri" panose="020F0502020204030204" pitchFamily="34" charset="0"/>
              </a:rPr>
              <a:t>Sailboat (Mistral )</a:t>
            </a:r>
            <a:endParaRPr lang="en-US" sz="1800" kern="0" dirty="0">
              <a:cs typeface="Calibri" panose="020F0502020204030204" pitchFamily="34" charset="0"/>
            </a:endParaRPr>
          </a:p>
          <a:p>
            <a:pPr marL="457165" lvl="1" indent="0">
              <a:buFont typeface="Wingdings" pitchFamily="2" charset="2"/>
              <a:buNone/>
            </a:pPr>
            <a:r>
              <a:rPr lang="en-US" sz="1800" kern="0" dirty="0">
                <a:cs typeface="Calibri" panose="020F0502020204030204" pitchFamily="34" charset="0"/>
              </a:rPr>
              <a:t>		F3: </a:t>
            </a:r>
            <a:r>
              <a:rPr lang="en-IN" sz="1800" kern="0" dirty="0" err="1">
                <a:cs typeface="Calibri" panose="020F0502020204030204" pitchFamily="34" charset="0"/>
              </a:rPr>
              <a:t>RowBoat</a:t>
            </a:r>
            <a:r>
              <a:rPr lang="en-IN" sz="1800" kern="0" dirty="0">
                <a:cs typeface="Calibri" panose="020F0502020204030204" pitchFamily="34" charset="0"/>
              </a:rPr>
              <a:t>(</a:t>
            </a:r>
            <a:r>
              <a:rPr lang="en-IN" sz="1800" kern="0" dirty="0" err="1">
                <a:cs typeface="Calibri" panose="020F0502020204030204" pitchFamily="34" charset="0"/>
              </a:rPr>
              <a:t>PondArrow</a:t>
            </a:r>
            <a:r>
              <a:rPr lang="en-IN" sz="1800" kern="0" dirty="0">
                <a:cs typeface="Calibri" panose="020F0502020204030204" pitchFamily="34" charset="0"/>
              </a:rPr>
              <a: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042A28F-824B-4287-85B2-9FF2C1C563EE}"/>
                  </a:ext>
                </a:extLst>
              </p14:cNvPr>
              <p14:cNvContentPartPr/>
              <p14:nvPr/>
            </p14:nvContentPartPr>
            <p14:xfrm>
              <a:off x="2791761" y="1958339"/>
              <a:ext cx="360" cy="360"/>
            </p14:xfrm>
          </p:contentPart>
        </mc:Choice>
        <mc:Fallback xmlns="">
          <p:pic>
            <p:nvPicPr>
              <p:cNvPr id="3" name="Ink 2">
                <a:extLst>
                  <a:ext uri="{FF2B5EF4-FFF2-40B4-BE49-F238E27FC236}">
                    <a16:creationId xmlns:a16="http://schemas.microsoft.com/office/drawing/2014/main" id="{6042A28F-824B-4287-85B2-9FF2C1C563EE}"/>
                  </a:ext>
                </a:extLst>
              </p:cNvPr>
              <p:cNvPicPr/>
              <p:nvPr/>
            </p:nvPicPr>
            <p:blipFill>
              <a:blip r:embed="rId3"/>
              <a:stretch>
                <a:fillRect/>
              </a:stretch>
            </p:blipFill>
            <p:spPr>
              <a:xfrm>
                <a:off x="2787441" y="1954019"/>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B575405D-5AD3-4DC9-9BB6-9072E0BF3A07}"/>
                  </a:ext>
                </a:extLst>
              </p14:cNvPr>
              <p14:cNvContentPartPr/>
              <p14:nvPr/>
            </p14:nvContentPartPr>
            <p14:xfrm>
              <a:off x="2799681" y="765421"/>
              <a:ext cx="360" cy="360"/>
            </p14:xfrm>
          </p:contentPart>
        </mc:Choice>
        <mc:Fallback xmlns="">
          <p:pic>
            <p:nvPicPr>
              <p:cNvPr id="4" name="Ink 3">
                <a:extLst>
                  <a:ext uri="{FF2B5EF4-FFF2-40B4-BE49-F238E27FC236}">
                    <a16:creationId xmlns:a16="http://schemas.microsoft.com/office/drawing/2014/main" id="{B575405D-5AD3-4DC9-9BB6-9072E0BF3A07}"/>
                  </a:ext>
                </a:extLst>
              </p:cNvPr>
              <p:cNvPicPr/>
              <p:nvPr/>
            </p:nvPicPr>
            <p:blipFill>
              <a:blip r:embed="rId3"/>
              <a:stretch>
                <a:fillRect/>
              </a:stretch>
            </p:blipFill>
            <p:spPr>
              <a:xfrm>
                <a:off x="2795361" y="761101"/>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6A0386B5-7CD3-4945-B95D-C5C31DF50B93}"/>
                  </a:ext>
                </a:extLst>
              </p14:cNvPr>
              <p14:cNvContentPartPr/>
              <p14:nvPr/>
            </p14:nvContentPartPr>
            <p14:xfrm>
              <a:off x="2620264" y="3346821"/>
              <a:ext cx="9411120" cy="3415680"/>
            </p14:xfrm>
          </p:contentPart>
        </mc:Choice>
        <mc:Fallback xmlns="">
          <p:pic>
            <p:nvPicPr>
              <p:cNvPr id="5" name="Ink 4">
                <a:extLst>
                  <a:ext uri="{FF2B5EF4-FFF2-40B4-BE49-F238E27FC236}">
                    <a16:creationId xmlns:a16="http://schemas.microsoft.com/office/drawing/2014/main" id="{6A0386B5-7CD3-4945-B95D-C5C31DF50B93}"/>
                  </a:ext>
                </a:extLst>
              </p:cNvPr>
              <p:cNvPicPr/>
              <p:nvPr/>
            </p:nvPicPr>
            <p:blipFill>
              <a:blip r:embed="rId6"/>
              <a:stretch>
                <a:fillRect/>
              </a:stretch>
            </p:blipFill>
            <p:spPr>
              <a:xfrm>
                <a:off x="2610904" y="3337461"/>
                <a:ext cx="9429840" cy="3434400"/>
              </a:xfrm>
              <a:prstGeom prst="rect">
                <a:avLst/>
              </a:prstGeom>
            </p:spPr>
          </p:pic>
        </mc:Fallback>
      </mc:AlternateContent>
    </p:spTree>
    <p:extLst>
      <p:ext uri="{BB962C8B-B14F-4D97-AF65-F5344CB8AC3E}">
        <p14:creationId xmlns:p14="http://schemas.microsoft.com/office/powerpoint/2010/main" val="312736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000" fill="hold"/>
                                        <p:tgtEl>
                                          <p:spTgt spid="5"/>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B2834-E49E-4544-A916-A16AC3111A06}"/>
              </a:ext>
            </a:extLst>
          </p:cNvPr>
          <p:cNvSpPr>
            <a:spLocks noGrp="1"/>
          </p:cNvSpPr>
          <p:nvPr>
            <p:ph type="title"/>
          </p:nvPr>
        </p:nvSpPr>
        <p:spPr/>
        <p:txBody>
          <a:bodyPr/>
          <a:lstStyle/>
          <a:p>
            <a:r>
              <a:rPr lang="en-US" dirty="0"/>
              <a:t>First Order Logic: Syntax</a:t>
            </a:r>
            <a:endParaRPr lang="en-IN" dirty="0"/>
          </a:p>
        </p:txBody>
      </p:sp>
      <p:pic>
        <p:nvPicPr>
          <p:cNvPr id="5" name="Picture 4">
            <a:extLst>
              <a:ext uri="{FF2B5EF4-FFF2-40B4-BE49-F238E27FC236}">
                <a16:creationId xmlns:a16="http://schemas.microsoft.com/office/drawing/2014/main" id="{D78C3094-66DD-44BE-BF21-85436C6D632F}"/>
              </a:ext>
            </a:extLst>
          </p:cNvPr>
          <p:cNvPicPr>
            <a:picLocks noChangeAspect="1"/>
          </p:cNvPicPr>
          <p:nvPr/>
        </p:nvPicPr>
        <p:blipFill rotWithShape="1">
          <a:blip r:embed="rId2"/>
          <a:srcRect l="34349" t="17839" r="20165" b="9820"/>
          <a:stretch/>
        </p:blipFill>
        <p:spPr>
          <a:xfrm>
            <a:off x="0" y="1309775"/>
            <a:ext cx="6217920" cy="5547360"/>
          </a:xfrm>
          <a:prstGeom prst="rect">
            <a:avLst/>
          </a:prstGeom>
          <a:ln>
            <a:noFill/>
          </a:ln>
        </p:spPr>
      </p:pic>
      <p:sp>
        <p:nvSpPr>
          <p:cNvPr id="7" name="Content Placeholder 2">
            <a:extLst>
              <a:ext uri="{FF2B5EF4-FFF2-40B4-BE49-F238E27FC236}">
                <a16:creationId xmlns:a16="http://schemas.microsoft.com/office/drawing/2014/main" id="{B005BE28-D875-E98F-63B7-F66BDCF84D98}"/>
              </a:ext>
            </a:extLst>
          </p:cNvPr>
          <p:cNvSpPr txBox="1">
            <a:spLocks/>
          </p:cNvSpPr>
          <p:nvPr/>
        </p:nvSpPr>
        <p:spPr bwMode="auto">
          <a:xfrm>
            <a:off x="6096000" y="1117600"/>
            <a:ext cx="6014720" cy="3164840"/>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400" dirty="0"/>
              <a:t>Term: syntactic entity for representing objects</a:t>
            </a:r>
          </a:p>
          <a:p>
            <a:pPr lvl="1"/>
            <a:r>
              <a:rPr lang="en-US" sz="2000" b="1" dirty="0"/>
              <a:t>Constant symbols:</a:t>
            </a:r>
            <a:r>
              <a:rPr lang="en-US" sz="2000" dirty="0"/>
              <a:t> represent specific objects</a:t>
            </a:r>
          </a:p>
          <a:p>
            <a:pPr marL="457165" lvl="1" indent="0">
              <a:buNone/>
            </a:pPr>
            <a:r>
              <a:rPr lang="en-US" sz="2000" dirty="0"/>
              <a:t>	</a:t>
            </a:r>
            <a:r>
              <a:rPr lang="en-US" sz="2000" i="1" dirty="0"/>
              <a:t>Virat, India, Car </a:t>
            </a:r>
          </a:p>
          <a:p>
            <a:pPr lvl="1"/>
            <a:r>
              <a:rPr lang="en-US" sz="2000" b="1" dirty="0"/>
              <a:t>Variables:</a:t>
            </a:r>
            <a:r>
              <a:rPr lang="en-US" sz="2000" dirty="0"/>
              <a:t> represent objects of a certain type 	</a:t>
            </a:r>
          </a:p>
          <a:p>
            <a:pPr marL="457165" lvl="1" indent="0">
              <a:buNone/>
            </a:pPr>
            <a:r>
              <a:rPr lang="en-US" sz="2000" i="1" dirty="0"/>
              <a:t>	x, y, z </a:t>
            </a:r>
          </a:p>
          <a:p>
            <a:pPr lvl="1"/>
            <a:r>
              <a:rPr lang="en-US" sz="2000" b="1" dirty="0"/>
              <a:t>Functions:</a:t>
            </a:r>
            <a:r>
              <a:rPr lang="en-US" sz="2000" dirty="0"/>
              <a:t> applied to one or more terms</a:t>
            </a:r>
          </a:p>
          <a:p>
            <a:pPr marL="457165" lvl="1" indent="0">
              <a:buNone/>
            </a:pPr>
            <a:r>
              <a:rPr lang="en-US" sz="2000" dirty="0"/>
              <a:t>	</a:t>
            </a:r>
            <a:r>
              <a:rPr lang="en-US" sz="2000" i="1" dirty="0"/>
              <a:t>father-of (Pratik), father-of(father-of(Pratik))</a:t>
            </a:r>
          </a:p>
          <a:p>
            <a:pPr marL="457165" lvl="1" indent="0">
              <a:buNone/>
            </a:pPr>
            <a:endParaRPr lang="en-US" sz="2000" i="1" dirty="0"/>
          </a:p>
          <a:p>
            <a:pPr marL="400044" indent="-342900"/>
            <a:endParaRPr lang="en-IN" sz="2400" i="1" dirty="0"/>
          </a:p>
        </p:txBody>
      </p:sp>
    </p:spTree>
    <p:extLst>
      <p:ext uri="{BB962C8B-B14F-4D97-AF65-F5344CB8AC3E}">
        <p14:creationId xmlns:p14="http://schemas.microsoft.com/office/powerpoint/2010/main" val="151412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Example</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p:txBody>
          <a:bodyPr/>
          <a:lstStyle/>
          <a:p>
            <a:pPr algn="just">
              <a:lnSpc>
                <a:spcPct val="115000"/>
              </a:lnSpc>
              <a:spcBef>
                <a:spcPts val="0"/>
              </a:spcBef>
              <a:spcAft>
                <a:spcPts val="1000"/>
              </a:spcAft>
            </a:pPr>
            <a:r>
              <a:rPr lang="en-US" sz="2800" dirty="0">
                <a:effectLst/>
                <a:latin typeface="Calibri" panose="020F0502020204030204" pitchFamily="34" charset="0"/>
                <a:ea typeface="Calibri" panose="020F0502020204030204" pitchFamily="34" charset="0"/>
                <a:cs typeface="Mangal" panose="02040503050203030202" pitchFamily="18" charset="0"/>
              </a:rPr>
              <a:t>Encode the following English statement into First-Order definite cluses. </a:t>
            </a:r>
            <a:endParaRPr lang="en-IN" sz="2800" dirty="0">
              <a:effectLst/>
              <a:latin typeface="Calibri" panose="020F0502020204030204" pitchFamily="34" charset="0"/>
              <a:ea typeface="Calibri" panose="020F0502020204030204" pitchFamily="34" charset="0"/>
              <a:cs typeface="Mangal" panose="02040503050203030202" pitchFamily="18" charset="0"/>
            </a:endParaRPr>
          </a:p>
          <a:p>
            <a:pPr marL="400021" lvl="1" indent="0" algn="just">
              <a:lnSpc>
                <a:spcPct val="115000"/>
              </a:lnSpc>
              <a:spcBef>
                <a:spcPts val="0"/>
              </a:spcBef>
              <a:spcAft>
                <a:spcPts val="1000"/>
              </a:spcAft>
              <a:buNone/>
            </a:pPr>
            <a:r>
              <a:rPr lang="en-US" sz="2400" dirty="0">
                <a:effectLst/>
                <a:latin typeface="Calibri" panose="020F0502020204030204" pitchFamily="34" charset="0"/>
                <a:ea typeface="Calibri" panose="020F0502020204030204" pitchFamily="34" charset="0"/>
                <a:cs typeface="Mangal" panose="02040503050203030202" pitchFamily="18" charset="0"/>
              </a:rPr>
              <a:t>"The law says that it is a crime for an American to sell weapons to hostile nations. The country Nano, an enemy of America, has some missiles, and all of its missiles were sold to it by Colonel West, who is American." </a:t>
            </a:r>
            <a:endParaRPr lang="en-IN" sz="2400" dirty="0">
              <a:effectLst/>
              <a:latin typeface="Calibri" panose="020F0502020204030204" pitchFamily="34" charset="0"/>
              <a:ea typeface="Calibri" panose="020F0502020204030204" pitchFamily="34" charset="0"/>
              <a:cs typeface="Mangal" panose="02040503050203030202" pitchFamily="18" charset="0"/>
            </a:endParaRPr>
          </a:p>
          <a:p>
            <a:pPr algn="just">
              <a:lnSpc>
                <a:spcPct val="115000"/>
              </a:lnSpc>
              <a:spcBef>
                <a:spcPts val="0"/>
              </a:spcBef>
              <a:spcAft>
                <a:spcPts val="1000"/>
              </a:spcAft>
            </a:pPr>
            <a:endParaRPr lang="en-US" sz="2800" dirty="0">
              <a:effectLst/>
              <a:latin typeface="Calibri" panose="020F0502020204030204" pitchFamily="34" charset="0"/>
              <a:ea typeface="Calibri" panose="020F0502020204030204" pitchFamily="34" charset="0"/>
              <a:cs typeface="Mangal" panose="02040503050203030202" pitchFamily="18" charset="0"/>
            </a:endParaRPr>
          </a:p>
          <a:p>
            <a:pPr algn="just">
              <a:lnSpc>
                <a:spcPct val="115000"/>
              </a:lnSpc>
              <a:spcBef>
                <a:spcPts val="0"/>
              </a:spcBef>
              <a:spcAft>
                <a:spcPts val="1000"/>
              </a:spcAft>
            </a:pPr>
            <a:r>
              <a:rPr lang="en-US" sz="2800" dirty="0">
                <a:effectLst/>
                <a:latin typeface="Calibri" panose="020F0502020204030204" pitchFamily="34" charset="0"/>
                <a:ea typeface="Calibri" panose="020F0502020204030204" pitchFamily="34" charset="0"/>
                <a:cs typeface="Mangal" panose="02040503050203030202" pitchFamily="18" charset="0"/>
              </a:rPr>
              <a:t>Prove the following by using the </a:t>
            </a:r>
            <a:r>
              <a:rPr lang="en-US" sz="2800" dirty="0">
                <a:solidFill>
                  <a:srgbClr val="CE00BB"/>
                </a:solidFill>
                <a:effectLst/>
                <a:latin typeface="Calibri" panose="020F0502020204030204" pitchFamily="34" charset="0"/>
                <a:ea typeface="Calibri" panose="020F0502020204030204" pitchFamily="34" charset="0"/>
                <a:cs typeface="Mangal" panose="02040503050203030202" pitchFamily="18" charset="0"/>
              </a:rPr>
              <a:t>forward</a:t>
            </a:r>
            <a:r>
              <a:rPr lang="en-US" sz="2800" dirty="0">
                <a:effectLst/>
                <a:latin typeface="Calibri" panose="020F0502020204030204" pitchFamily="34" charset="0"/>
                <a:ea typeface="Calibri" panose="020F0502020204030204" pitchFamily="34" charset="0"/>
                <a:cs typeface="Mangal" panose="02040503050203030202" pitchFamily="18" charset="0"/>
              </a:rPr>
              <a:t> and </a:t>
            </a:r>
            <a:r>
              <a:rPr lang="en-US" sz="2800" dirty="0">
                <a:solidFill>
                  <a:srgbClr val="CE00BB"/>
                </a:solidFill>
                <a:effectLst/>
                <a:latin typeface="Calibri" panose="020F0502020204030204" pitchFamily="34" charset="0"/>
                <a:ea typeface="Calibri" panose="020F0502020204030204" pitchFamily="34" charset="0"/>
                <a:cs typeface="Mangal" panose="02040503050203030202" pitchFamily="18" charset="0"/>
              </a:rPr>
              <a:t>backward</a:t>
            </a:r>
            <a:r>
              <a:rPr lang="en-US" sz="2800" dirty="0">
                <a:effectLst/>
                <a:latin typeface="Calibri" panose="020F0502020204030204" pitchFamily="34" charset="0"/>
                <a:ea typeface="Calibri" panose="020F0502020204030204" pitchFamily="34" charset="0"/>
                <a:cs typeface="Mangal" panose="02040503050203030202" pitchFamily="18" charset="0"/>
              </a:rPr>
              <a:t> chaining</a:t>
            </a:r>
          </a:p>
          <a:p>
            <a:pPr marL="457165" lvl="1" indent="0" algn="just">
              <a:lnSpc>
                <a:spcPct val="115000"/>
              </a:lnSpc>
              <a:spcBef>
                <a:spcPts val="0"/>
              </a:spcBef>
              <a:spcAft>
                <a:spcPts val="1000"/>
              </a:spcAft>
              <a:buNone/>
            </a:pPr>
            <a:r>
              <a:rPr lang="en-US" sz="2400" dirty="0">
                <a:effectLst/>
                <a:latin typeface="Calibri" panose="020F0502020204030204" pitchFamily="34" charset="0"/>
                <a:ea typeface="Calibri" panose="020F0502020204030204" pitchFamily="34" charset="0"/>
                <a:cs typeface="Mangal" panose="02040503050203030202" pitchFamily="18" charset="0"/>
              </a:rPr>
              <a:t>“Colonel West is a criminal”</a:t>
            </a:r>
            <a:endParaRPr lang="en-IN" sz="2400" dirty="0">
              <a:effectLst/>
              <a:latin typeface="Calibri" panose="020F0502020204030204" pitchFamily="34" charset="0"/>
              <a:ea typeface="Calibri" panose="020F0502020204030204" pitchFamily="34" charset="0"/>
              <a:cs typeface="Mangal" panose="02040503050203030202" pitchFamily="18" charset="0"/>
            </a:endParaRPr>
          </a:p>
          <a:p>
            <a:endParaRPr lang="en-IN" dirty="0"/>
          </a:p>
        </p:txBody>
      </p:sp>
    </p:spTree>
    <p:extLst>
      <p:ext uri="{BB962C8B-B14F-4D97-AF65-F5344CB8AC3E}">
        <p14:creationId xmlns:p14="http://schemas.microsoft.com/office/powerpoint/2010/main" val="125151380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Terms</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a:xfrm>
            <a:off x="158886" y="3908084"/>
            <a:ext cx="2579991" cy="2333567"/>
          </a:xfrm>
        </p:spPr>
        <p:txBody>
          <a:bodyPr/>
          <a:lstStyle/>
          <a:p>
            <a:r>
              <a:rPr lang="en-US" sz="2800" dirty="0">
                <a:ea typeface="Calibri" panose="020F0502020204030204" pitchFamily="34" charset="0"/>
                <a:cs typeface="Mangal" panose="02040503050203030202" pitchFamily="18" charset="0"/>
              </a:rPr>
              <a:t>Constants: </a:t>
            </a:r>
          </a:p>
          <a:p>
            <a:pPr lvl="1"/>
            <a:r>
              <a:rPr lang="en-US" sz="2400" dirty="0">
                <a:ea typeface="Calibri" panose="020F0502020204030204" pitchFamily="34" charset="0"/>
                <a:cs typeface="Mangal" panose="02040503050203030202" pitchFamily="18" charset="0"/>
              </a:rPr>
              <a:t>America </a:t>
            </a:r>
          </a:p>
          <a:p>
            <a:pPr lvl="1"/>
            <a:r>
              <a:rPr lang="en-US" sz="2400" dirty="0">
                <a:ea typeface="Calibri" panose="020F0502020204030204" pitchFamily="34" charset="0"/>
                <a:cs typeface="Mangal" panose="02040503050203030202" pitchFamily="18" charset="0"/>
              </a:rPr>
              <a:t>Nano</a:t>
            </a:r>
          </a:p>
          <a:p>
            <a:pPr lvl="1"/>
            <a:r>
              <a:rPr lang="en-US" sz="2400" dirty="0">
                <a:ea typeface="Calibri" panose="020F0502020204030204" pitchFamily="34" charset="0"/>
                <a:cs typeface="Mangal" panose="02040503050203030202" pitchFamily="18" charset="0"/>
              </a:rPr>
              <a:t>West</a:t>
            </a:r>
            <a:endParaRPr lang="en-IN" sz="2400" dirty="0">
              <a:ea typeface="Calibri" panose="020F0502020204030204" pitchFamily="34" charset="0"/>
              <a:cs typeface="Mangal" panose="02040503050203030202" pitchFamily="18" charset="0"/>
            </a:endParaRPr>
          </a:p>
          <a:p>
            <a:endParaRPr lang="en-IN" sz="2000" dirty="0"/>
          </a:p>
        </p:txBody>
      </p:sp>
      <p:sp>
        <p:nvSpPr>
          <p:cNvPr id="3" name="Content Placeholder 3">
            <a:extLst>
              <a:ext uri="{FF2B5EF4-FFF2-40B4-BE49-F238E27FC236}">
                <a16:creationId xmlns:a16="http://schemas.microsoft.com/office/drawing/2014/main" id="{48845C45-7135-12A3-6B12-1CC2C079FDFE}"/>
              </a:ext>
            </a:extLst>
          </p:cNvPr>
          <p:cNvSpPr txBox="1">
            <a:spLocks/>
          </p:cNvSpPr>
          <p:nvPr/>
        </p:nvSpPr>
        <p:spPr bwMode="auto">
          <a:xfrm>
            <a:off x="2814320" y="3905113"/>
            <a:ext cx="4681119" cy="2881822"/>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dirty="0">
                <a:ea typeface="Calibri" panose="020F0502020204030204" pitchFamily="34" charset="0"/>
                <a:cs typeface="Mangal" panose="02040503050203030202" pitchFamily="18" charset="0"/>
              </a:rPr>
              <a:t>Function (</a:t>
            </a:r>
            <a:r>
              <a:rPr lang="en-US" sz="2800" dirty="0" err="1">
                <a:ea typeface="Calibri" panose="020F0502020204030204" pitchFamily="34" charset="0"/>
                <a:cs typeface="Mangal" panose="02040503050203030202" pitchFamily="18" charset="0"/>
              </a:rPr>
              <a:t>propoerty</a:t>
            </a:r>
            <a:r>
              <a:rPr lang="en-US" sz="2800" dirty="0">
                <a:ea typeface="Calibri" panose="020F0502020204030204" pitchFamily="34" charset="0"/>
                <a:cs typeface="Mangal" panose="02040503050203030202" pitchFamily="18" charset="0"/>
              </a:rPr>
              <a:t>): </a:t>
            </a:r>
          </a:p>
          <a:p>
            <a:pPr lvl="1"/>
            <a:r>
              <a:rPr lang="en-US" sz="2400" dirty="0">
                <a:ea typeface="Calibri" panose="020F0502020204030204" pitchFamily="34" charset="0"/>
                <a:cs typeface="Mangal" panose="02040503050203030202" pitchFamily="18" charset="0"/>
              </a:rPr>
              <a:t>American(x): x is an American</a:t>
            </a:r>
          </a:p>
          <a:p>
            <a:pPr lvl="1"/>
            <a:r>
              <a:rPr lang="en-US" sz="2400" dirty="0">
                <a:ea typeface="Calibri" panose="020F0502020204030204" pitchFamily="34" charset="0"/>
                <a:cs typeface="Mangal" panose="02040503050203030202" pitchFamily="18" charset="0"/>
              </a:rPr>
              <a:t>Weapon(x): x is a weapon</a:t>
            </a:r>
          </a:p>
          <a:p>
            <a:pPr lvl="1"/>
            <a:r>
              <a:rPr lang="en-US" sz="2400" dirty="0">
                <a:ea typeface="Calibri" panose="020F0502020204030204" pitchFamily="34" charset="0"/>
                <a:cs typeface="Mangal" panose="02040503050203030202" pitchFamily="18" charset="0"/>
              </a:rPr>
              <a:t>Hostile(x): x is a hostile nation</a:t>
            </a:r>
          </a:p>
          <a:p>
            <a:pPr lvl="1"/>
            <a:r>
              <a:rPr lang="en-US" sz="2400" dirty="0">
                <a:ea typeface="Calibri" panose="020F0502020204030204" pitchFamily="34" charset="0"/>
                <a:cs typeface="Mangal" panose="02040503050203030202" pitchFamily="18" charset="0"/>
              </a:rPr>
              <a:t>Criminal(x): x is a criminal</a:t>
            </a:r>
          </a:p>
          <a:p>
            <a:pPr lvl="1"/>
            <a:r>
              <a:rPr lang="en-US" sz="2400" dirty="0">
                <a:ea typeface="Calibri" panose="020F0502020204030204" pitchFamily="34" charset="0"/>
                <a:cs typeface="Mangal" panose="02040503050203030202" pitchFamily="18" charset="0"/>
              </a:rPr>
              <a:t>Missile(x): x is a missile</a:t>
            </a:r>
          </a:p>
          <a:p>
            <a:endParaRPr lang="en-IN" sz="2000" kern="0" dirty="0"/>
          </a:p>
        </p:txBody>
      </p:sp>
      <p:sp>
        <p:nvSpPr>
          <p:cNvPr id="5" name="Content Placeholder 3">
            <a:extLst>
              <a:ext uri="{FF2B5EF4-FFF2-40B4-BE49-F238E27FC236}">
                <a16:creationId xmlns:a16="http://schemas.microsoft.com/office/drawing/2014/main" id="{8A3B9303-BF32-7C6A-99BC-B35D780FAA35}"/>
              </a:ext>
            </a:extLst>
          </p:cNvPr>
          <p:cNvSpPr txBox="1">
            <a:spLocks/>
          </p:cNvSpPr>
          <p:nvPr/>
        </p:nvSpPr>
        <p:spPr bwMode="auto">
          <a:xfrm>
            <a:off x="7335736" y="3905113"/>
            <a:ext cx="4856264" cy="2296652"/>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kern="0" dirty="0">
                <a:ea typeface="Calibri" panose="020F0502020204030204" pitchFamily="34" charset="0"/>
                <a:cs typeface="Mangal" panose="02040503050203030202" pitchFamily="18" charset="0"/>
              </a:rPr>
              <a:t>Relation: </a:t>
            </a:r>
          </a:p>
          <a:p>
            <a:pPr lvl="1"/>
            <a:r>
              <a:rPr lang="en-US" sz="2400" kern="0" dirty="0">
                <a:ea typeface="Calibri" panose="020F0502020204030204" pitchFamily="34" charset="0"/>
                <a:cs typeface="Mangal" panose="02040503050203030202" pitchFamily="18" charset="0"/>
              </a:rPr>
              <a:t>Owns(x, y): x owns y</a:t>
            </a:r>
          </a:p>
          <a:p>
            <a:pPr lvl="1"/>
            <a:r>
              <a:rPr lang="en-US" sz="2400" kern="0" dirty="0">
                <a:ea typeface="Calibri" panose="020F0502020204030204" pitchFamily="34" charset="0"/>
                <a:cs typeface="Mangal" panose="02040503050203030202" pitchFamily="18" charset="0"/>
              </a:rPr>
              <a:t>Sells(x, y, z): x sells y to z</a:t>
            </a:r>
          </a:p>
          <a:p>
            <a:pPr lvl="1"/>
            <a:r>
              <a:rPr lang="en-US" sz="2400" kern="0" dirty="0">
                <a:ea typeface="Calibri" panose="020F0502020204030204" pitchFamily="34" charset="0"/>
                <a:cs typeface="Mangal" panose="02040503050203030202" pitchFamily="18" charset="0"/>
              </a:rPr>
              <a:t>Enemy(x, y): x is an enemy of y</a:t>
            </a:r>
          </a:p>
        </p:txBody>
      </p:sp>
      <p:sp>
        <p:nvSpPr>
          <p:cNvPr id="6" name="Content Placeholder 3">
            <a:extLst>
              <a:ext uri="{FF2B5EF4-FFF2-40B4-BE49-F238E27FC236}">
                <a16:creationId xmlns:a16="http://schemas.microsoft.com/office/drawing/2014/main" id="{AFFC8A13-D68E-2C8B-FA22-4CAE81766236}"/>
              </a:ext>
            </a:extLst>
          </p:cNvPr>
          <p:cNvSpPr txBox="1">
            <a:spLocks/>
          </p:cNvSpPr>
          <p:nvPr/>
        </p:nvSpPr>
        <p:spPr bwMode="auto">
          <a:xfrm>
            <a:off x="406400" y="1397002"/>
            <a:ext cx="11379200" cy="1925912"/>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400021" lvl="1" indent="0" algn="just">
              <a:lnSpc>
                <a:spcPct val="115000"/>
              </a:lnSpc>
              <a:spcBef>
                <a:spcPts val="0"/>
              </a:spcBef>
              <a:spcAft>
                <a:spcPts val="1000"/>
              </a:spcAft>
              <a:buFont typeface="Wingdings" pitchFamily="2" charset="2"/>
              <a:buNone/>
            </a:pPr>
            <a:r>
              <a:rPr lang="en-US" sz="2400" kern="0" dirty="0">
                <a:ea typeface="Calibri" panose="020F0502020204030204" pitchFamily="34" charset="0"/>
                <a:cs typeface="Mangal" panose="02040503050203030202" pitchFamily="18" charset="0"/>
              </a:rPr>
              <a:t>"The law says that it is a crime for an American to sell weapons to hostile nations. The country Nano, an enemy of America, has some missiles, and all of its missiles were sold to it by Colonel West, who is American." </a:t>
            </a:r>
            <a:endParaRPr lang="en-IN" sz="2400" kern="0" dirty="0">
              <a:ea typeface="Calibri" panose="020F0502020204030204" pitchFamily="34" charset="0"/>
              <a:cs typeface="Mangal" panose="02040503050203030202" pitchFamily="18" charset="0"/>
            </a:endParaRPr>
          </a:p>
          <a:p>
            <a:endParaRPr lang="en-IN" kern="0" dirty="0"/>
          </a:p>
        </p:txBody>
      </p:sp>
    </p:spTree>
    <p:extLst>
      <p:ext uri="{BB962C8B-B14F-4D97-AF65-F5344CB8AC3E}">
        <p14:creationId xmlns:p14="http://schemas.microsoft.com/office/powerpoint/2010/main" val="720492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1" end="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Example</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a:xfrm>
            <a:off x="77821" y="1397002"/>
            <a:ext cx="5359941" cy="4729164"/>
          </a:xfrm>
        </p:spPr>
        <p:txBody>
          <a:bodyPr/>
          <a:lstStyle/>
          <a:p>
            <a:pPr marL="0" marR="0">
              <a:lnSpc>
                <a:spcPct val="115000"/>
              </a:lnSpc>
              <a:spcBef>
                <a:spcPts val="0"/>
              </a:spcBef>
              <a:spcAft>
                <a:spcPts val="1000"/>
              </a:spcAft>
            </a:pPr>
            <a:r>
              <a:rPr lang="en-US" sz="2800" dirty="0">
                <a:effectLst/>
                <a:latin typeface="Calibri" panose="020F0502020204030204" pitchFamily="34" charset="0"/>
                <a:ea typeface="Calibri" panose="020F0502020204030204" pitchFamily="34" charset="0"/>
                <a:cs typeface="Mangal" panose="02040503050203030202" pitchFamily="18" charset="0"/>
              </a:rPr>
              <a:t>Sentences </a:t>
            </a:r>
            <a:endParaRPr lang="en-IN" sz="2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a typeface="Calibri" panose="020F0502020204030204" pitchFamily="34" charset="0"/>
                <a:cs typeface="Mangal" panose="02040503050203030202" pitchFamily="18" charset="0"/>
              </a:rPr>
              <a:t>I</a:t>
            </a:r>
            <a:r>
              <a:rPr lang="en-US" sz="2100" dirty="0">
                <a:effectLst/>
                <a:latin typeface="Calibri" panose="020F0502020204030204" pitchFamily="34" charset="0"/>
                <a:ea typeface="Calibri" panose="020F0502020204030204" pitchFamily="34" charset="0"/>
                <a:cs typeface="Mangal" panose="02040503050203030202" pitchFamily="18" charset="0"/>
              </a:rPr>
              <a:t>t is a crime for an American to sell weapons to hostile nations</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Nano ... has some missiles</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endParaRPr lang="en-US"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All of its missiles were sold to it by Colonel West</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Missiles are weapons </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An enemy of America counts as "hostile“</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West, who is American</a:t>
            </a: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The country Nano, an enemy of America</a:t>
            </a:r>
            <a:endParaRPr lang="en-IN" sz="2400" dirty="0"/>
          </a:p>
        </p:txBody>
      </p:sp>
      <p:sp>
        <p:nvSpPr>
          <p:cNvPr id="3" name="Content Placeholder 3">
            <a:extLst>
              <a:ext uri="{FF2B5EF4-FFF2-40B4-BE49-F238E27FC236}">
                <a16:creationId xmlns:a16="http://schemas.microsoft.com/office/drawing/2014/main" id="{F8391148-9C6B-2CFD-C363-46B4F44DB960}"/>
              </a:ext>
            </a:extLst>
          </p:cNvPr>
          <p:cNvSpPr txBox="1">
            <a:spLocks/>
          </p:cNvSpPr>
          <p:nvPr/>
        </p:nvSpPr>
        <p:spPr bwMode="auto">
          <a:xfrm>
            <a:off x="5359940" y="1431049"/>
            <a:ext cx="683206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pPr marL="0">
              <a:lnSpc>
                <a:spcPct val="115000"/>
              </a:lnSpc>
              <a:spcBef>
                <a:spcPts val="0"/>
              </a:spcBef>
              <a:spcAft>
                <a:spcPts val="1000"/>
              </a:spcAft>
            </a:pPr>
            <a:r>
              <a:rPr lang="en-US" sz="2800" kern="0" dirty="0">
                <a:ea typeface="Calibri" panose="020F0502020204030204" pitchFamily="34" charset="0"/>
                <a:cs typeface="Mangal" panose="02040503050203030202" pitchFamily="18" charset="0"/>
              </a:rPr>
              <a:t>First-Order Definite Clauses</a:t>
            </a:r>
            <a:endParaRPr lang="en-IN" sz="2800" kern="0" dirty="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a typeface="Calibri" panose="020F0502020204030204" pitchFamily="34" charset="0"/>
                <a:cs typeface="Mangal" panose="02040503050203030202" pitchFamily="18" charset="0"/>
              </a:rPr>
              <a:t>Sells(x, y, z) </a:t>
            </a:r>
            <a:r>
              <a:rPr lang="en-US" sz="2100" dirty="0">
                <a:ea typeface="Calibri" panose="020F0502020204030204" pitchFamily="34" charset="0"/>
                <a:cs typeface="Mangal" panose="02040503050203030202" pitchFamily="18" charset="0"/>
                <a:sym typeface="Symbol" panose="05050102010706020507" pitchFamily="18" charset="2"/>
              </a:rPr>
              <a:t></a:t>
            </a:r>
            <a:r>
              <a:rPr lang="en-US" sz="2100" dirty="0">
                <a:ea typeface="Calibri" panose="020F0502020204030204" pitchFamily="34" charset="0"/>
                <a:cs typeface="Mangal" panose="02040503050203030202" pitchFamily="18" charset="0"/>
              </a:rPr>
              <a:t> American</a:t>
            </a:r>
            <a:r>
              <a:rPr lang="en-US" sz="2100" dirty="0">
                <a:effectLst/>
                <a:latin typeface="Calibri" panose="020F0502020204030204" pitchFamily="34" charset="0"/>
                <a:ea typeface="Calibri" panose="020F0502020204030204" pitchFamily="34" charset="0"/>
                <a:cs typeface="Mangal" panose="02040503050203030202" pitchFamily="18" charset="0"/>
              </a:rPr>
              <a:t>(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Weapon(y)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Hostile(z)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Criminal(x)</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x Owns(Nano, 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Missile(x):</a:t>
            </a:r>
          </a:p>
          <a:p>
            <a:pPr marL="400021" lvl="1" indent="0">
              <a:lnSpc>
                <a:spcPct val="115000"/>
              </a:lnSpc>
              <a:spcBef>
                <a:spcPts val="0"/>
              </a:spcBef>
              <a:spcAft>
                <a:spcPts val="0"/>
              </a:spcAft>
              <a:buNone/>
            </a:pPr>
            <a:r>
              <a:rPr lang="en-US" sz="2100" dirty="0">
                <a:effectLst/>
                <a:latin typeface="Calibri" panose="020F0502020204030204" pitchFamily="34" charset="0"/>
                <a:ea typeface="Calibri" panose="020F0502020204030204" pitchFamily="34" charset="0"/>
                <a:cs typeface="Mangal" panose="02040503050203030202" pitchFamily="18" charset="0"/>
              </a:rPr>
              <a:t>     Owns(Nono,M1)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Missile(M1)</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Missile(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Owns(Nano, 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Sells(West, x, Nano)</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endParaRPr lang="en-US"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Missile(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Weapon(x)</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Enemy(x, America)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Hostile(x)</a:t>
            </a:r>
            <a:endParaRPr lang="en-IN" sz="2100" kern="0" dirty="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American(West)</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1000"/>
              </a:spcAft>
            </a:pPr>
            <a:r>
              <a:rPr lang="en-US" sz="2100" dirty="0">
                <a:effectLst/>
                <a:latin typeface="Calibri" panose="020F0502020204030204" pitchFamily="34" charset="0"/>
                <a:ea typeface="Calibri" panose="020F0502020204030204" pitchFamily="34" charset="0"/>
                <a:cs typeface="Mangal" panose="02040503050203030202" pitchFamily="18" charset="0"/>
              </a:rPr>
              <a:t>Enemy(Nano, America)</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endParaRPr lang="en-IN" sz="2400" kern="0" dirty="0"/>
          </a:p>
        </p:txBody>
      </p:sp>
    </p:spTree>
    <p:extLst>
      <p:ext uri="{BB962C8B-B14F-4D97-AF65-F5344CB8AC3E}">
        <p14:creationId xmlns:p14="http://schemas.microsoft.com/office/powerpoint/2010/main" val="292830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Example</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a:xfrm>
            <a:off x="77821" y="1397002"/>
            <a:ext cx="12114179" cy="4729164"/>
          </a:xfrm>
        </p:spPr>
        <p:txBody>
          <a:bodyPr/>
          <a:lstStyle/>
          <a:p>
            <a:pPr marL="0" marR="0">
              <a:lnSpc>
                <a:spcPct val="115000"/>
              </a:lnSpc>
              <a:spcBef>
                <a:spcPts val="0"/>
              </a:spcBef>
              <a:spcAft>
                <a:spcPts val="1000"/>
              </a:spcAft>
            </a:pPr>
            <a:r>
              <a:rPr lang="en-US" sz="2800" dirty="0">
                <a:effectLst/>
                <a:latin typeface="Calibri" panose="020F0502020204030204" pitchFamily="34" charset="0"/>
                <a:ea typeface="Calibri" panose="020F0502020204030204" pitchFamily="34" charset="0"/>
                <a:cs typeface="Mangal" panose="02040503050203030202" pitchFamily="18" charset="0"/>
              </a:rPr>
              <a:t>First-Order Definite Clauses</a:t>
            </a:r>
            <a:endParaRPr lang="en-IN" sz="2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a typeface="Calibri" panose="020F0502020204030204" pitchFamily="34" charset="0"/>
                <a:cs typeface="Mangal" panose="02040503050203030202" pitchFamily="18" charset="0"/>
              </a:rPr>
              <a:t>I</a:t>
            </a:r>
            <a:r>
              <a:rPr lang="en-US" sz="2100" dirty="0">
                <a:effectLst/>
                <a:latin typeface="Calibri" panose="020F0502020204030204" pitchFamily="34" charset="0"/>
                <a:ea typeface="Calibri" panose="020F0502020204030204" pitchFamily="34" charset="0"/>
                <a:cs typeface="Mangal" panose="02040503050203030202" pitchFamily="18" charset="0"/>
              </a:rPr>
              <a:t>t is a crime for an American to sell weapons to hostile nations:</a:t>
            </a:r>
            <a:br>
              <a:rPr lang="en-US" sz="2100" dirty="0">
                <a:effectLst/>
                <a:latin typeface="Calibri" panose="020F0502020204030204" pitchFamily="34" charset="0"/>
                <a:ea typeface="Calibri" panose="020F0502020204030204" pitchFamily="34" charset="0"/>
                <a:cs typeface="Mangal" panose="02040503050203030202" pitchFamily="18" charset="0"/>
              </a:rPr>
            </a:br>
            <a:r>
              <a:rPr lang="en-US" sz="2100" dirty="0">
                <a:effectLst/>
                <a:latin typeface="Calibri" panose="020F0502020204030204" pitchFamily="34" charset="0"/>
                <a:ea typeface="Calibri" panose="020F0502020204030204" pitchFamily="34" charset="0"/>
                <a:cs typeface="Mangal" panose="02040503050203030202" pitchFamily="18" charset="0"/>
              </a:rPr>
              <a:t>              American(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Weapon(y)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Sells(x, y, z)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Hostile(z)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Criminal(x)</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Nano ... has some missiles, i.e.,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x Owns(Nano, 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Missile(x): Owns(Nono,M1) and Missile(M1)</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All of its missiles were sold to it by Colonel West:  Missile(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Owns(Nano, 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Sells(West, x, Nano)</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Missiles are weapons: Missile(x)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Weapon(x)</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An enemy of America counts as "hostile“: Enemy(x, America) </a:t>
            </a:r>
            <a:r>
              <a:rPr lang="en-US" sz="21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2100" dirty="0">
                <a:effectLst/>
                <a:latin typeface="Calibri" panose="020F0502020204030204" pitchFamily="34" charset="0"/>
                <a:ea typeface="Calibri" panose="020F0502020204030204" pitchFamily="34" charset="0"/>
                <a:cs typeface="Mangal" panose="02040503050203030202" pitchFamily="18" charset="0"/>
              </a:rPr>
              <a:t> Hostile(x)</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2100" dirty="0">
                <a:effectLst/>
                <a:latin typeface="Calibri" panose="020F0502020204030204" pitchFamily="34" charset="0"/>
                <a:ea typeface="Calibri" panose="020F0502020204030204" pitchFamily="34" charset="0"/>
                <a:cs typeface="Mangal" panose="02040503050203030202" pitchFamily="18" charset="0"/>
              </a:rPr>
              <a:t>West, who is American:  American(West)</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1000"/>
              </a:spcAft>
            </a:pPr>
            <a:r>
              <a:rPr lang="en-US" sz="2100" dirty="0">
                <a:effectLst/>
                <a:latin typeface="Calibri" panose="020F0502020204030204" pitchFamily="34" charset="0"/>
                <a:ea typeface="Calibri" panose="020F0502020204030204" pitchFamily="34" charset="0"/>
                <a:cs typeface="Mangal" panose="02040503050203030202" pitchFamily="18" charset="0"/>
              </a:rPr>
              <a:t>The country Nano, an enemy of America: Enemy(Nano, America)</a:t>
            </a:r>
            <a:endParaRPr lang="en-IN" sz="2100" dirty="0">
              <a:effectLst/>
              <a:latin typeface="Calibri" panose="020F0502020204030204" pitchFamily="34" charset="0"/>
              <a:ea typeface="Calibri" panose="020F0502020204030204" pitchFamily="34" charset="0"/>
              <a:cs typeface="Mangal" panose="02040503050203030202" pitchFamily="18" charset="0"/>
            </a:endParaRPr>
          </a:p>
          <a:p>
            <a:endParaRPr lang="en-IN" sz="2400" dirty="0"/>
          </a:p>
        </p:txBody>
      </p:sp>
    </p:spTree>
    <p:extLst>
      <p:ext uri="{BB962C8B-B14F-4D97-AF65-F5344CB8AC3E}">
        <p14:creationId xmlns:p14="http://schemas.microsoft.com/office/powerpoint/2010/main" val="8559507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5">
            <a:extLst>
              <a:ext uri="{FF2B5EF4-FFF2-40B4-BE49-F238E27FC236}">
                <a16:creationId xmlns:a16="http://schemas.microsoft.com/office/drawing/2014/main" id="{17EB2E2E-7D55-488F-3B1E-E3D6DD37CC76}"/>
              </a:ext>
            </a:extLst>
          </p:cNvPr>
          <p:cNvPicPr>
            <a:picLocks noChangeAspect="1"/>
          </p:cNvPicPr>
          <p:nvPr/>
        </p:nvPicPr>
        <p:blipFill rotWithShape="1">
          <a:blip r:embed="rId2"/>
          <a:srcRect l="6525" t="22677" r="7174" b="13274"/>
          <a:stretch/>
        </p:blipFill>
        <p:spPr bwMode="auto">
          <a:xfrm>
            <a:off x="1939207" y="2431916"/>
            <a:ext cx="10252794" cy="4280172"/>
          </a:xfrm>
          <a:prstGeom prst="rect">
            <a:avLst/>
          </a:prstGeom>
          <a:noFill/>
          <a:ln w="9525">
            <a:noFill/>
            <a:miter lim="800000"/>
            <a:headEnd/>
            <a:tailEnd/>
          </a:ln>
          <a:extLst>
            <a:ext uri="{53640926-AAD7-44D8-BBD7-CCE9431645EC}">
              <a14:shadowObscured xmlns:a14="http://schemas.microsoft.com/office/drawing/2010/main"/>
            </a:ext>
          </a:extLst>
        </p:spPr>
      </p:pic>
      <p:pic>
        <p:nvPicPr>
          <p:cNvPr id="5" name="Content Placeholder 5">
            <a:extLst>
              <a:ext uri="{FF2B5EF4-FFF2-40B4-BE49-F238E27FC236}">
                <a16:creationId xmlns:a16="http://schemas.microsoft.com/office/drawing/2014/main" id="{E14F200C-2824-4DE9-CB08-E3CD69EA208C}"/>
              </a:ext>
            </a:extLst>
          </p:cNvPr>
          <p:cNvPicPr>
            <a:picLocks noChangeAspect="1"/>
          </p:cNvPicPr>
          <p:nvPr/>
        </p:nvPicPr>
        <p:blipFill rotWithShape="1">
          <a:blip r:embed="rId2"/>
          <a:srcRect l="6525" t="79739" r="7174" b="13274"/>
          <a:stretch/>
        </p:blipFill>
        <p:spPr bwMode="auto">
          <a:xfrm>
            <a:off x="1939207" y="6245156"/>
            <a:ext cx="10252794" cy="466931"/>
          </a:xfrm>
          <a:prstGeom prst="rect">
            <a:avLst/>
          </a:prstGeom>
          <a:noFill/>
          <a:ln w="9525">
            <a:noFill/>
            <a:miter lim="800000"/>
            <a:headEnd/>
            <a:tailEnd/>
          </a:ln>
          <a:extLst>
            <a:ext uri="{53640926-AAD7-44D8-BBD7-CCE9431645EC}">
              <a14:shadowObscured xmlns:a14="http://schemas.microsoft.com/office/drawing/2010/main"/>
            </a:ext>
          </a:extLst>
        </p:spPr>
      </p:pic>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Forward Chaining</a:t>
            </a:r>
            <a:endParaRPr lang="en-IN" dirty="0"/>
          </a:p>
        </p:txBody>
      </p:sp>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a:xfrm>
            <a:off x="32038" y="1117600"/>
            <a:ext cx="7224796" cy="3191753"/>
          </a:xfrm>
        </p:spPr>
        <p:txBody>
          <a:bodyPr/>
          <a:lstStyle/>
          <a:p>
            <a:pPr marL="0" marR="0">
              <a:lnSpc>
                <a:spcPct val="115000"/>
              </a:lnSpc>
              <a:spcBef>
                <a:spcPts val="0"/>
              </a:spcBef>
              <a:spcAft>
                <a:spcPts val="1000"/>
              </a:spcAft>
            </a:pPr>
            <a:r>
              <a:rPr lang="en-US" sz="2000" dirty="0">
                <a:effectLst/>
                <a:latin typeface="Calibri" panose="020F0502020204030204" pitchFamily="34" charset="0"/>
                <a:ea typeface="Calibri" panose="020F0502020204030204" pitchFamily="34" charset="0"/>
                <a:cs typeface="Mangal" panose="02040503050203030202" pitchFamily="18" charset="0"/>
              </a:rPr>
              <a:t>First-Order Definite Clauses</a:t>
            </a:r>
            <a:endParaRPr lang="en-IN" sz="20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American(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Weapon(y)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Sells(x, y, z)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Hostile(z)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Criminal(x)</a:t>
            </a: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Weapon(x)</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Enemy(x, America)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Hostile(x)</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Owns(Nano, 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Sells(West, x, Nano)</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Owns(Nono,M1) </a:t>
            </a: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M1)</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American(West)</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1000"/>
              </a:spcAft>
            </a:pPr>
            <a:r>
              <a:rPr lang="en-US" sz="1800" dirty="0">
                <a:effectLst/>
                <a:latin typeface="Calibri" panose="020F0502020204030204" pitchFamily="34" charset="0"/>
                <a:ea typeface="Calibri" panose="020F0502020204030204" pitchFamily="34" charset="0"/>
                <a:cs typeface="Mangal" panose="02040503050203030202" pitchFamily="18" charset="0"/>
              </a:rPr>
              <a:t>Enemy(Nano, America)</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endParaRPr lang="en-IN" sz="1800" dirty="0"/>
          </a:p>
        </p:txBody>
      </p:sp>
      <p:pic>
        <p:nvPicPr>
          <p:cNvPr id="6" name="Content Placeholder 5">
            <a:extLst>
              <a:ext uri="{FF2B5EF4-FFF2-40B4-BE49-F238E27FC236}">
                <a16:creationId xmlns:a16="http://schemas.microsoft.com/office/drawing/2014/main" id="{9F865612-D857-151F-DA4C-F88BC038F5FE}"/>
              </a:ext>
            </a:extLst>
          </p:cNvPr>
          <p:cNvPicPr>
            <a:picLocks noChangeAspect="1"/>
          </p:cNvPicPr>
          <p:nvPr/>
        </p:nvPicPr>
        <p:blipFill rotWithShape="1">
          <a:blip r:embed="rId2"/>
          <a:srcRect l="23937" t="53246" r="7174" b="13274"/>
          <a:stretch/>
        </p:blipFill>
        <p:spPr bwMode="auto">
          <a:xfrm>
            <a:off x="4007795" y="4474722"/>
            <a:ext cx="8184205" cy="2237365"/>
          </a:xfrm>
          <a:prstGeom prst="rect">
            <a:avLst/>
          </a:prstGeom>
          <a:noFill/>
          <a:ln w="9525">
            <a:noFill/>
            <a:miter lim="800000"/>
            <a:headEnd/>
            <a:tailEnd/>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0579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Backward Chaining</a:t>
            </a:r>
            <a:endParaRPr lang="en-IN" dirty="0"/>
          </a:p>
        </p:txBody>
      </p:sp>
      <p:pic>
        <p:nvPicPr>
          <p:cNvPr id="3" name="Content Placeholder 4">
            <a:extLst>
              <a:ext uri="{FF2B5EF4-FFF2-40B4-BE49-F238E27FC236}">
                <a16:creationId xmlns:a16="http://schemas.microsoft.com/office/drawing/2014/main" id="{AA65573E-E34D-9BC1-5CAF-70C724D3D4E4}"/>
              </a:ext>
            </a:extLst>
          </p:cNvPr>
          <p:cNvPicPr>
            <a:picLocks noChangeAspect="1"/>
          </p:cNvPicPr>
          <p:nvPr/>
        </p:nvPicPr>
        <p:blipFill rotWithShape="1">
          <a:blip r:embed="rId2"/>
          <a:srcRect l="5066" t="21465" r="9795" b="71959"/>
          <a:stretch/>
        </p:blipFill>
        <p:spPr bwMode="auto">
          <a:xfrm>
            <a:off x="2781272" y="2482214"/>
            <a:ext cx="9365720" cy="406901"/>
          </a:xfrm>
          <a:prstGeom prst="rect">
            <a:avLst/>
          </a:prstGeom>
          <a:noFill/>
          <a:ln w="9525">
            <a:noFill/>
            <a:miter lim="800000"/>
            <a:headEnd/>
            <a:tailEnd/>
          </a:ln>
          <a:extLst>
            <a:ext uri="{53640926-AAD7-44D8-BBD7-CCE9431645EC}">
              <a14:shadowObscured xmlns:a14="http://schemas.microsoft.com/office/drawing/2010/main"/>
            </a:ext>
          </a:extLst>
        </p:spPr>
      </p:pic>
      <p:pic>
        <p:nvPicPr>
          <p:cNvPr id="9" name="Content Placeholder 4">
            <a:extLst>
              <a:ext uri="{FF2B5EF4-FFF2-40B4-BE49-F238E27FC236}">
                <a16:creationId xmlns:a16="http://schemas.microsoft.com/office/drawing/2014/main" id="{38B19A35-9132-0076-EB80-8357F59ED382}"/>
              </a:ext>
            </a:extLst>
          </p:cNvPr>
          <p:cNvPicPr>
            <a:picLocks noChangeAspect="1"/>
          </p:cNvPicPr>
          <p:nvPr/>
        </p:nvPicPr>
        <p:blipFill rotWithShape="1">
          <a:blip r:embed="rId2"/>
          <a:srcRect l="5066" t="21465" r="9795" b="42561"/>
          <a:stretch/>
        </p:blipFill>
        <p:spPr bwMode="auto">
          <a:xfrm>
            <a:off x="2781272" y="2482214"/>
            <a:ext cx="9365720" cy="2225973"/>
          </a:xfrm>
          <a:prstGeom prst="rect">
            <a:avLst/>
          </a:prstGeom>
          <a:noFill/>
          <a:ln w="9525">
            <a:noFill/>
            <a:miter lim="800000"/>
            <a:headEnd/>
            <a:tailEnd/>
          </a:ln>
          <a:extLst>
            <a:ext uri="{53640926-AAD7-44D8-BBD7-CCE9431645EC}">
              <a14:shadowObscured xmlns:a14="http://schemas.microsoft.com/office/drawing/2010/main"/>
            </a:ext>
          </a:extLst>
        </p:spPr>
      </p:pic>
      <p:pic>
        <p:nvPicPr>
          <p:cNvPr id="10" name="Content Placeholder 4">
            <a:extLst>
              <a:ext uri="{FF2B5EF4-FFF2-40B4-BE49-F238E27FC236}">
                <a16:creationId xmlns:a16="http://schemas.microsoft.com/office/drawing/2014/main" id="{8E66CC1D-3AA2-583A-65BC-1E319439A950}"/>
              </a:ext>
            </a:extLst>
          </p:cNvPr>
          <p:cNvPicPr>
            <a:picLocks noChangeAspect="1"/>
          </p:cNvPicPr>
          <p:nvPr/>
        </p:nvPicPr>
        <p:blipFill rotWithShape="1">
          <a:blip r:embed="rId2"/>
          <a:srcRect l="5066" t="21465" r="9795" b="10491"/>
          <a:stretch/>
        </p:blipFill>
        <p:spPr bwMode="auto">
          <a:xfrm>
            <a:off x="2781272" y="2482214"/>
            <a:ext cx="9365720" cy="4210416"/>
          </a:xfrm>
          <a:prstGeom prst="rect">
            <a:avLst/>
          </a:prstGeom>
          <a:noFill/>
          <a:ln w="9525">
            <a:noFill/>
            <a:miter lim="800000"/>
            <a:headEnd/>
            <a:tailEnd/>
          </a:ln>
          <a:extLst>
            <a:ext uri="{53640926-AAD7-44D8-BBD7-CCE9431645EC}">
              <a14:shadowObscured xmlns:a14="http://schemas.microsoft.com/office/drawing/2010/main"/>
            </a:ext>
          </a:extLst>
        </p:spPr>
      </p:pic>
      <p:sp>
        <p:nvSpPr>
          <p:cNvPr id="4" name="Content Placeholder 3">
            <a:extLst>
              <a:ext uri="{FF2B5EF4-FFF2-40B4-BE49-F238E27FC236}">
                <a16:creationId xmlns:a16="http://schemas.microsoft.com/office/drawing/2014/main" id="{F4E988D9-B4EA-8669-1AAA-87034E1E3BA9}"/>
              </a:ext>
            </a:extLst>
          </p:cNvPr>
          <p:cNvSpPr>
            <a:spLocks noGrp="1"/>
          </p:cNvSpPr>
          <p:nvPr>
            <p:ph idx="1"/>
          </p:nvPr>
        </p:nvSpPr>
        <p:spPr>
          <a:xfrm>
            <a:off x="32038" y="1117600"/>
            <a:ext cx="7224796" cy="3191753"/>
          </a:xfrm>
        </p:spPr>
        <p:txBody>
          <a:bodyPr/>
          <a:lstStyle/>
          <a:p>
            <a:pPr marL="0" marR="0">
              <a:lnSpc>
                <a:spcPct val="115000"/>
              </a:lnSpc>
              <a:spcBef>
                <a:spcPts val="0"/>
              </a:spcBef>
              <a:spcAft>
                <a:spcPts val="1000"/>
              </a:spcAft>
            </a:pPr>
            <a:r>
              <a:rPr lang="en-US" sz="2000" dirty="0">
                <a:effectLst/>
                <a:latin typeface="Calibri" panose="020F0502020204030204" pitchFamily="34" charset="0"/>
                <a:ea typeface="Calibri" panose="020F0502020204030204" pitchFamily="34" charset="0"/>
                <a:cs typeface="Mangal" panose="02040503050203030202" pitchFamily="18" charset="0"/>
              </a:rPr>
              <a:t>First-Order Definite Clauses</a:t>
            </a:r>
            <a:endParaRPr lang="en-IN" sz="20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American(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Weapon(y)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Sells(x, y, z)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Hostile(z)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Criminal(x)</a:t>
            </a: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Weapon(x)</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Enemy(x, America)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Hostile(x)</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Owns(Nano, x) </a:t>
            </a:r>
            <a:r>
              <a:rPr lang="en-US" sz="1800" dirty="0">
                <a:effectLst/>
                <a:latin typeface="Calibri" panose="020F0502020204030204" pitchFamily="34" charset="0"/>
                <a:ea typeface="Calibri" panose="020F0502020204030204" pitchFamily="34" charset="0"/>
                <a:cs typeface="Mangal" panose="02040503050203030202" pitchFamily="18" charset="0"/>
                <a:sym typeface="Symbol" panose="05050102010706020507" pitchFamily="18" charset="2"/>
              </a:rPr>
              <a:t></a:t>
            </a:r>
            <a:r>
              <a:rPr lang="en-US" sz="1800" dirty="0">
                <a:effectLst/>
                <a:latin typeface="Calibri" panose="020F0502020204030204" pitchFamily="34" charset="0"/>
                <a:ea typeface="Calibri" panose="020F0502020204030204" pitchFamily="34" charset="0"/>
                <a:cs typeface="Mangal" panose="02040503050203030202" pitchFamily="18" charset="0"/>
              </a:rPr>
              <a:t> Sells(West, x, Nano)</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Owns(Nono,M1) </a:t>
            </a: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Missile(M1)</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0"/>
              </a:spcAft>
            </a:pPr>
            <a:r>
              <a:rPr lang="en-US" sz="1800" dirty="0">
                <a:effectLst/>
                <a:latin typeface="Calibri" panose="020F0502020204030204" pitchFamily="34" charset="0"/>
                <a:ea typeface="Calibri" panose="020F0502020204030204" pitchFamily="34" charset="0"/>
                <a:cs typeface="Mangal" panose="02040503050203030202" pitchFamily="18" charset="0"/>
              </a:rPr>
              <a:t>American(West)</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pPr marL="742921" lvl="1" indent="-342900">
              <a:lnSpc>
                <a:spcPct val="115000"/>
              </a:lnSpc>
              <a:spcBef>
                <a:spcPts val="0"/>
              </a:spcBef>
              <a:spcAft>
                <a:spcPts val="1000"/>
              </a:spcAft>
            </a:pPr>
            <a:r>
              <a:rPr lang="en-US" sz="1800" dirty="0">
                <a:effectLst/>
                <a:latin typeface="Calibri" panose="020F0502020204030204" pitchFamily="34" charset="0"/>
                <a:ea typeface="Calibri" panose="020F0502020204030204" pitchFamily="34" charset="0"/>
                <a:cs typeface="Mangal" panose="02040503050203030202" pitchFamily="18" charset="0"/>
              </a:rPr>
              <a:t>Enemy(Nano, America)</a:t>
            </a:r>
            <a:endParaRPr lang="en-IN" sz="1800" dirty="0">
              <a:effectLst/>
              <a:latin typeface="Calibri" panose="020F0502020204030204" pitchFamily="34" charset="0"/>
              <a:ea typeface="Calibri" panose="020F0502020204030204" pitchFamily="34" charset="0"/>
              <a:cs typeface="Mangal" panose="02040503050203030202" pitchFamily="18" charset="0"/>
            </a:endParaRPr>
          </a:p>
          <a:p>
            <a:endParaRPr lang="en-IN" sz="1800" dirty="0"/>
          </a:p>
        </p:txBody>
      </p:sp>
    </p:spTree>
    <p:extLst>
      <p:ext uri="{BB962C8B-B14F-4D97-AF65-F5344CB8AC3E}">
        <p14:creationId xmlns:p14="http://schemas.microsoft.com/office/powerpoint/2010/main" val="243920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Forward Chaining</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6" name="Content Placeholder 5">
            <a:extLst>
              <a:ext uri="{FF2B5EF4-FFF2-40B4-BE49-F238E27FC236}">
                <a16:creationId xmlns:a16="http://schemas.microsoft.com/office/drawing/2014/main" id="{8BF234C2-4912-2272-7E48-6055EC63DB33}"/>
              </a:ext>
            </a:extLst>
          </p:cNvPr>
          <p:cNvPicPr>
            <a:picLocks noGrp="1" noChangeAspect="1"/>
          </p:cNvPicPr>
          <p:nvPr>
            <p:ph idx="1"/>
          </p:nvPr>
        </p:nvPicPr>
        <p:blipFill rotWithShape="1">
          <a:blip r:embed="rId2"/>
          <a:srcRect l="6525" t="22677" r="7174" b="13274"/>
          <a:stretch/>
        </p:blipFill>
        <p:spPr bwMode="auto">
          <a:xfrm>
            <a:off x="431844" y="1397000"/>
            <a:ext cx="11328312" cy="472916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7965622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58AAB-94C2-4C10-BCA8-1A14208087D9}"/>
              </a:ext>
            </a:extLst>
          </p:cNvPr>
          <p:cNvSpPr>
            <a:spLocks noGrp="1"/>
          </p:cNvSpPr>
          <p:nvPr>
            <p:ph type="title"/>
          </p:nvPr>
        </p:nvSpPr>
        <p:spPr>
          <a:xfrm>
            <a:off x="0" y="-25400"/>
            <a:ext cx="12192000" cy="1143000"/>
          </a:xfrm>
        </p:spPr>
        <p:txBody>
          <a:bodyPr wrap="square" anchor="ctr">
            <a:normAutofit/>
          </a:bodyPr>
          <a:lstStyle/>
          <a:p>
            <a:r>
              <a:rPr lang="en-US" dirty="0"/>
              <a:t>Backward Chaining</a:t>
            </a:r>
            <a:endParaRPr lang="en-IN" dirty="0"/>
          </a:p>
        </p:txBody>
      </p:sp>
      <p:sp>
        <p:nvSpPr>
          <p:cNvPr id="11" name="Rectangle 10">
            <a:extLst>
              <a:ext uri="{FF2B5EF4-FFF2-40B4-BE49-F238E27FC236}">
                <a16:creationId xmlns:a16="http://schemas.microsoft.com/office/drawing/2014/main" id="{34DAA370-691E-49D9-9D63-0150A2F2B971}"/>
              </a:ext>
            </a:extLst>
          </p:cNvPr>
          <p:cNvSpPr/>
          <p:nvPr/>
        </p:nvSpPr>
        <p:spPr>
          <a:xfrm>
            <a:off x="2814320" y="5923280"/>
            <a:ext cx="975360" cy="365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5" name="Content Placeholder 4">
            <a:extLst>
              <a:ext uri="{FF2B5EF4-FFF2-40B4-BE49-F238E27FC236}">
                <a16:creationId xmlns:a16="http://schemas.microsoft.com/office/drawing/2014/main" id="{A23576AE-C1B6-2C34-9E37-5F031C95AFC7}"/>
              </a:ext>
            </a:extLst>
          </p:cNvPr>
          <p:cNvPicPr>
            <a:picLocks noGrp="1" noChangeAspect="1"/>
          </p:cNvPicPr>
          <p:nvPr>
            <p:ph idx="1"/>
          </p:nvPr>
        </p:nvPicPr>
        <p:blipFill rotWithShape="1">
          <a:blip r:embed="rId2"/>
          <a:srcRect l="5066" t="21465" r="9795" b="10491"/>
          <a:stretch/>
        </p:blipFill>
        <p:spPr bwMode="auto">
          <a:xfrm>
            <a:off x="904607" y="1416456"/>
            <a:ext cx="10567940" cy="475088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3374296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2530" name="Rectangle 2"/>
          <p:cNvSpPr>
            <a:spLocks noGrp="1" noChangeArrowheads="1"/>
          </p:cNvSpPr>
          <p:nvPr>
            <p:ph type="title"/>
          </p:nvPr>
        </p:nvSpPr>
        <p:spPr/>
        <p:txBody>
          <a:bodyPr/>
          <a:lstStyle/>
          <a:p>
            <a:r>
              <a:rPr lang="en-US" altLang="en-US"/>
              <a:t>Summary</a:t>
            </a:r>
          </a:p>
        </p:txBody>
      </p:sp>
      <p:sp>
        <p:nvSpPr>
          <p:cNvPr id="1302531" name="Rectangle 3"/>
          <p:cNvSpPr>
            <a:spLocks noGrp="1" noChangeArrowheads="1"/>
          </p:cNvSpPr>
          <p:nvPr>
            <p:ph type="body" idx="1"/>
          </p:nvPr>
        </p:nvSpPr>
        <p:spPr/>
        <p:txBody>
          <a:bodyPr/>
          <a:lstStyle/>
          <a:p>
            <a:pPr>
              <a:lnSpc>
                <a:spcPct val="80000"/>
              </a:lnSpc>
            </a:pPr>
            <a:r>
              <a:rPr lang="en-US" altLang="en-US" sz="2800" dirty="0"/>
              <a:t>First-order logic:</a:t>
            </a:r>
          </a:p>
          <a:p>
            <a:pPr lvl="1">
              <a:lnSpc>
                <a:spcPct val="80000"/>
              </a:lnSpc>
            </a:pPr>
            <a:r>
              <a:rPr lang="en-US" altLang="en-US" sz="2400" dirty="0"/>
              <a:t>objects and relations are semantic primitives</a:t>
            </a:r>
          </a:p>
          <a:p>
            <a:pPr lvl="1">
              <a:lnSpc>
                <a:spcPct val="80000"/>
              </a:lnSpc>
            </a:pPr>
            <a:r>
              <a:rPr lang="en-US" altLang="en-US" sz="2400" dirty="0"/>
              <a:t>syntax: constants, functions, predicates, equality, quantifiers</a:t>
            </a:r>
          </a:p>
          <a:p>
            <a:pPr>
              <a:lnSpc>
                <a:spcPct val="80000"/>
              </a:lnSpc>
            </a:pPr>
            <a:r>
              <a:rPr lang="en-US" altLang="en-US" sz="2800" dirty="0"/>
              <a:t>Increased expressive power: sufficient to express real-world problems</a:t>
            </a:r>
          </a:p>
          <a:p>
            <a:pPr>
              <a:lnSpc>
                <a:spcPct val="80000"/>
              </a:lnSpc>
            </a:pPr>
            <a:r>
              <a:rPr lang="en-US" altLang="en-US" sz="2800" dirty="0"/>
              <a:t>Resolution is complete for propositional logic</a:t>
            </a:r>
            <a:br>
              <a:rPr lang="en-US" altLang="en-US" sz="2800" dirty="0"/>
            </a:br>
            <a:r>
              <a:rPr lang="en-US" altLang="en-US" sz="2800" dirty="0"/>
              <a:t>Forward, backward chaining are linear-time, complete for Horn clauses</a:t>
            </a:r>
          </a:p>
          <a:p>
            <a:pPr>
              <a:lnSpc>
                <a:spcPct val="80000"/>
              </a:lnSpc>
            </a:pPr>
            <a:endParaRPr lang="en-US" altLang="en-US" sz="2800" dirty="0"/>
          </a:p>
          <a:p>
            <a:pPr>
              <a:lnSpc>
                <a:spcPct val="80000"/>
              </a:lnSpc>
            </a:pPr>
            <a:r>
              <a:rPr lang="en-US" altLang="en-US" sz="2800" dirty="0"/>
              <a:t>Problems: </a:t>
            </a:r>
          </a:p>
          <a:p>
            <a:pPr lvl="1">
              <a:lnSpc>
                <a:spcPct val="80000"/>
              </a:lnSpc>
            </a:pPr>
            <a:r>
              <a:rPr lang="en-US" altLang="en-US" sz="2400" dirty="0"/>
              <a:t>Handling human conceptual categories, uncertainty and dynamics</a:t>
            </a:r>
          </a:p>
          <a:p>
            <a:pPr>
              <a:lnSpc>
                <a:spcPct val="80000"/>
              </a:lnSpc>
            </a:pPr>
            <a:r>
              <a:rPr lang="en-US" altLang="en-US" sz="2800" dirty="0"/>
              <a:t>Next week: Planning with FOL</a:t>
            </a:r>
          </a:p>
        </p:txBody>
      </p:sp>
    </p:spTree>
    <p:extLst>
      <p:ext uri="{BB962C8B-B14F-4D97-AF65-F5344CB8AC3E}">
        <p14:creationId xmlns:p14="http://schemas.microsoft.com/office/powerpoint/2010/main" val="17733037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B2834-E49E-4544-A916-A16AC3111A06}"/>
              </a:ext>
            </a:extLst>
          </p:cNvPr>
          <p:cNvSpPr>
            <a:spLocks noGrp="1"/>
          </p:cNvSpPr>
          <p:nvPr>
            <p:ph type="title"/>
          </p:nvPr>
        </p:nvSpPr>
        <p:spPr/>
        <p:txBody>
          <a:bodyPr/>
          <a:lstStyle/>
          <a:p>
            <a:r>
              <a:rPr lang="en-US" dirty="0"/>
              <a:t>First Order Logic: Syntax</a:t>
            </a:r>
            <a:endParaRPr lang="en-IN" dirty="0"/>
          </a:p>
        </p:txBody>
      </p:sp>
      <p:pic>
        <p:nvPicPr>
          <p:cNvPr id="5" name="Picture 4">
            <a:extLst>
              <a:ext uri="{FF2B5EF4-FFF2-40B4-BE49-F238E27FC236}">
                <a16:creationId xmlns:a16="http://schemas.microsoft.com/office/drawing/2014/main" id="{D78C3094-66DD-44BE-BF21-85436C6D632F}"/>
              </a:ext>
            </a:extLst>
          </p:cNvPr>
          <p:cNvPicPr>
            <a:picLocks noChangeAspect="1"/>
          </p:cNvPicPr>
          <p:nvPr/>
        </p:nvPicPr>
        <p:blipFill rotWithShape="1">
          <a:blip r:embed="rId2"/>
          <a:srcRect l="34349" t="17839" r="20165" b="9820"/>
          <a:stretch/>
        </p:blipFill>
        <p:spPr>
          <a:xfrm>
            <a:off x="0" y="1309775"/>
            <a:ext cx="6217920" cy="5547360"/>
          </a:xfrm>
          <a:prstGeom prst="rect">
            <a:avLst/>
          </a:prstGeom>
          <a:ln>
            <a:noFill/>
          </a:ln>
        </p:spPr>
      </p:pic>
      <p:sp>
        <p:nvSpPr>
          <p:cNvPr id="7" name="Content Placeholder 2">
            <a:extLst>
              <a:ext uri="{FF2B5EF4-FFF2-40B4-BE49-F238E27FC236}">
                <a16:creationId xmlns:a16="http://schemas.microsoft.com/office/drawing/2014/main" id="{B005BE28-D875-E98F-63B7-F66BDCF84D98}"/>
              </a:ext>
            </a:extLst>
          </p:cNvPr>
          <p:cNvSpPr txBox="1">
            <a:spLocks/>
          </p:cNvSpPr>
          <p:nvPr/>
        </p:nvSpPr>
        <p:spPr bwMode="auto">
          <a:xfrm>
            <a:off x="6217920" y="1117599"/>
            <a:ext cx="5892800" cy="5302655"/>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a:lstStyle>
          <a:p>
            <a:r>
              <a:rPr lang="en-US" sz="2800" dirty="0"/>
              <a:t>Sentences in FOL:</a:t>
            </a:r>
          </a:p>
          <a:p>
            <a:pPr lvl="1"/>
            <a:r>
              <a:rPr lang="en-US" sz="2400" dirty="0"/>
              <a:t>Atomic sentences:</a:t>
            </a:r>
          </a:p>
          <a:p>
            <a:pPr lvl="2"/>
            <a:r>
              <a:rPr lang="en-US" sz="2000" dirty="0">
                <a:solidFill>
                  <a:srgbClr val="333299"/>
                </a:solidFill>
              </a:rPr>
              <a:t>A predicate symbol applied to 0 or more terms</a:t>
            </a:r>
          </a:p>
          <a:p>
            <a:pPr lvl="1"/>
            <a:r>
              <a:rPr lang="en-US" sz="2400" dirty="0"/>
              <a:t>Examples:</a:t>
            </a:r>
          </a:p>
          <a:p>
            <a:pPr lvl="2"/>
            <a:r>
              <a:rPr lang="en-US" sz="2000" i="1" dirty="0">
                <a:solidFill>
                  <a:srgbClr val="333299"/>
                </a:solidFill>
              </a:rPr>
              <a:t>Red</a:t>
            </a:r>
            <a:r>
              <a:rPr lang="en-US" sz="2000" dirty="0">
                <a:solidFill>
                  <a:srgbClr val="333299"/>
                </a:solidFill>
              </a:rPr>
              <a:t>(</a:t>
            </a:r>
            <a:r>
              <a:rPr lang="en-US" sz="2000" i="1" dirty="0">
                <a:solidFill>
                  <a:srgbClr val="333299"/>
                </a:solidFill>
              </a:rPr>
              <a:t>Rose</a:t>
            </a:r>
            <a:r>
              <a:rPr lang="en-US" sz="2000" dirty="0">
                <a:solidFill>
                  <a:srgbClr val="333299"/>
                </a:solidFill>
              </a:rPr>
              <a:t>)</a:t>
            </a:r>
          </a:p>
          <a:p>
            <a:pPr lvl="2"/>
            <a:r>
              <a:rPr lang="en-US" sz="2000" i="1" dirty="0">
                <a:solidFill>
                  <a:srgbClr val="333299"/>
                </a:solidFill>
              </a:rPr>
              <a:t>Sister</a:t>
            </a:r>
            <a:r>
              <a:rPr lang="en-US" sz="2000" dirty="0">
                <a:solidFill>
                  <a:srgbClr val="333299"/>
                </a:solidFill>
              </a:rPr>
              <a:t>(</a:t>
            </a:r>
            <a:r>
              <a:rPr lang="en-US" sz="2000" i="1" dirty="0" err="1">
                <a:solidFill>
                  <a:srgbClr val="333299"/>
                </a:solidFill>
              </a:rPr>
              <a:t>Arati</a:t>
            </a:r>
            <a:r>
              <a:rPr lang="en-US" sz="2000" i="1" dirty="0">
                <a:solidFill>
                  <a:srgbClr val="333299"/>
                </a:solidFill>
              </a:rPr>
              <a:t>, Jyoti</a:t>
            </a:r>
            <a:r>
              <a:rPr lang="en-US" sz="2000" dirty="0">
                <a:solidFill>
                  <a:srgbClr val="333299"/>
                </a:solidFill>
              </a:rPr>
              <a:t>)</a:t>
            </a:r>
          </a:p>
          <a:p>
            <a:pPr lvl="2"/>
            <a:r>
              <a:rPr lang="en-US" sz="2000" i="1" dirty="0">
                <a:solidFill>
                  <a:srgbClr val="333299"/>
                </a:solidFill>
              </a:rPr>
              <a:t>Manager</a:t>
            </a:r>
            <a:r>
              <a:rPr lang="en-US" sz="2000" dirty="0">
                <a:solidFill>
                  <a:srgbClr val="333299"/>
                </a:solidFill>
              </a:rPr>
              <a:t>(</a:t>
            </a:r>
            <a:r>
              <a:rPr lang="en-US" sz="2000" i="1" dirty="0">
                <a:solidFill>
                  <a:srgbClr val="333299"/>
                </a:solidFill>
              </a:rPr>
              <a:t>father-of</a:t>
            </a:r>
            <a:r>
              <a:rPr lang="en-US" sz="2000" dirty="0">
                <a:solidFill>
                  <a:srgbClr val="333299"/>
                </a:solidFill>
              </a:rPr>
              <a:t>(</a:t>
            </a:r>
            <a:r>
              <a:rPr lang="en-US" sz="2000" i="1" dirty="0" err="1">
                <a:solidFill>
                  <a:srgbClr val="333299"/>
                </a:solidFill>
              </a:rPr>
              <a:t>Ritesh</a:t>
            </a:r>
            <a:r>
              <a:rPr lang="en-US" sz="2000" dirty="0">
                <a:solidFill>
                  <a:srgbClr val="333299"/>
                </a:solidFill>
              </a:rPr>
              <a:t>)</a:t>
            </a:r>
          </a:p>
          <a:p>
            <a:pPr lvl="1"/>
            <a:r>
              <a:rPr lang="en-US" sz="2400" dirty="0"/>
              <a:t>t1 = t2 equivalence of terms</a:t>
            </a:r>
          </a:p>
          <a:p>
            <a:pPr lvl="1"/>
            <a:r>
              <a:rPr lang="en-US" sz="2400" dirty="0"/>
              <a:t>Example:</a:t>
            </a:r>
          </a:p>
          <a:p>
            <a:pPr lvl="2"/>
            <a:r>
              <a:rPr lang="en-US" sz="2000" i="1" dirty="0" err="1">
                <a:solidFill>
                  <a:srgbClr val="333299"/>
                </a:solidFill>
              </a:rPr>
              <a:t>Chha</a:t>
            </a:r>
            <a:r>
              <a:rPr lang="en-US" sz="2000" i="1" dirty="0">
                <a:solidFill>
                  <a:srgbClr val="333299"/>
                </a:solidFill>
              </a:rPr>
              <a:t>. Shivaji Maharaj</a:t>
            </a:r>
            <a:r>
              <a:rPr lang="en-US" sz="2000" dirty="0">
                <a:solidFill>
                  <a:srgbClr val="333299"/>
                </a:solidFill>
              </a:rPr>
              <a:t> = </a:t>
            </a:r>
            <a:r>
              <a:rPr lang="en-US" sz="2000" i="1" dirty="0">
                <a:solidFill>
                  <a:srgbClr val="333299"/>
                </a:solidFill>
              </a:rPr>
              <a:t>father-of</a:t>
            </a:r>
            <a:r>
              <a:rPr lang="en-US" sz="2000" dirty="0">
                <a:solidFill>
                  <a:srgbClr val="333299"/>
                </a:solidFill>
              </a:rPr>
              <a:t>(</a:t>
            </a:r>
            <a:r>
              <a:rPr lang="en-US" sz="2000" dirty="0" err="1">
                <a:solidFill>
                  <a:srgbClr val="333299"/>
                </a:solidFill>
              </a:rPr>
              <a:t>Chha</a:t>
            </a:r>
            <a:r>
              <a:rPr lang="en-US" sz="2000" dirty="0">
                <a:solidFill>
                  <a:srgbClr val="333299"/>
                </a:solidFill>
              </a:rPr>
              <a:t>. </a:t>
            </a:r>
            <a:r>
              <a:rPr lang="en-US" sz="2000" i="1" dirty="0" err="1">
                <a:solidFill>
                  <a:srgbClr val="333299"/>
                </a:solidFill>
              </a:rPr>
              <a:t>Sambhaji</a:t>
            </a:r>
            <a:r>
              <a:rPr lang="en-US" sz="2000" i="1" dirty="0">
                <a:solidFill>
                  <a:srgbClr val="333299"/>
                </a:solidFill>
              </a:rPr>
              <a:t> Maharaj</a:t>
            </a:r>
            <a:r>
              <a:rPr lang="en-US" sz="2000" dirty="0">
                <a:solidFill>
                  <a:srgbClr val="333299"/>
                </a:solidFill>
              </a:rPr>
              <a:t>)</a:t>
            </a:r>
          </a:p>
        </p:txBody>
      </p:sp>
    </p:spTree>
    <p:extLst>
      <p:ext uri="{BB962C8B-B14F-4D97-AF65-F5344CB8AC3E}">
        <p14:creationId xmlns:p14="http://schemas.microsoft.com/office/powerpoint/2010/main" val="412762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85"/>
  <p:tag name="DEFAULTHEIGHT" val="283"/>
</p:tagLst>
</file>

<file path=ppt/theme/theme1.xml><?xml version="1.0" encoding="utf-8"?>
<a:theme xmlns:a="http://schemas.openxmlformats.org/drawingml/2006/main" name="dan-berkeley-nlp-v1">
  <a:themeElements>
    <a:clrScheme name="dan-berkeley-nlp-v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an-berkeley-nlp-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an-berkeley-nlp-v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an-berkeley-nlp-v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an-berkeley-nlp-v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an-berkeley-nlp-v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an-berkeley-nlp-v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an-berkeley-nlp-v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an-berkeley-nlp-v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an-berkeley-nlp-v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an-berkeley-nlp-v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an-berkeley-nlp-v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an-berkeley-nlp-v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an-berkeley-nlp-v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12 cs188 lecture 1 -- introduction - print</Template>
  <TotalTime>61849</TotalTime>
  <Words>8124</Words>
  <Application>Microsoft Office PowerPoint</Application>
  <PresentationFormat>Widescreen</PresentationFormat>
  <Paragraphs>1042</Paragraphs>
  <Slides>88</Slides>
  <Notes>5</Notes>
  <HiddenSlides>2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88</vt:i4>
      </vt:variant>
    </vt:vector>
  </HeadingPairs>
  <TitlesOfParts>
    <vt:vector size="99" baseType="lpstr">
      <vt:lpstr>Arial</vt:lpstr>
      <vt:lpstr>Calibri</vt:lpstr>
      <vt:lpstr>Cambria Math</vt:lpstr>
      <vt:lpstr>Courier New</vt:lpstr>
      <vt:lpstr>Marlett</vt:lpstr>
      <vt:lpstr>Symbol</vt:lpstr>
      <vt:lpstr>Times New Roman</vt:lpstr>
      <vt:lpstr>Wingdings</vt:lpstr>
      <vt:lpstr>dan-berkeley-nlp-v1</vt:lpstr>
      <vt:lpstr>Equation</vt:lpstr>
      <vt:lpstr>MathType Equation</vt:lpstr>
      <vt:lpstr>Artificial Intelligence First Order Predicate Logic</vt:lpstr>
      <vt:lpstr>Outline</vt:lpstr>
      <vt:lpstr>Pros and Cons of Propositional Logic</vt:lpstr>
      <vt:lpstr>Limitation of Propositional Logic</vt:lpstr>
      <vt:lpstr>Limitation of Propositional Logic</vt:lpstr>
      <vt:lpstr>First-Order Logic</vt:lpstr>
      <vt:lpstr>Logic</vt:lpstr>
      <vt:lpstr>First Order Logic: Syntax</vt:lpstr>
      <vt:lpstr>First Order Logic: Syntax</vt:lpstr>
      <vt:lpstr>First Order Logic: Syntax</vt:lpstr>
      <vt:lpstr>First Order Logic: Syntax</vt:lpstr>
      <vt:lpstr>Dealing with Quantifiers</vt:lpstr>
      <vt:lpstr>Dealing with Quantifiers</vt:lpstr>
      <vt:lpstr>Semantic: Interpretation </vt:lpstr>
      <vt:lpstr>Semantics of Sentences</vt:lpstr>
      <vt:lpstr>Semantics of Sentences with quantifiers</vt:lpstr>
      <vt:lpstr>Semantics of Sentences with quantifiers</vt:lpstr>
      <vt:lpstr>Semantics of Sentences with quantifiers</vt:lpstr>
      <vt:lpstr>Order of Quantifiers</vt:lpstr>
      <vt:lpstr>Nested quantifiers</vt:lpstr>
      <vt:lpstr>Connection Between Quantifiers</vt:lpstr>
      <vt:lpstr>Connection Between Quantifiers</vt:lpstr>
      <vt:lpstr>Nested quantifiers</vt:lpstr>
      <vt:lpstr>Examples</vt:lpstr>
      <vt:lpstr>Some examples of FOL sentences</vt:lpstr>
      <vt:lpstr>Transformation to FOPC</vt:lpstr>
      <vt:lpstr>Representing knowledge in FOL</vt:lpstr>
      <vt:lpstr>Representing knowledge in FOL</vt:lpstr>
      <vt:lpstr>Knowledge engineering in FOL</vt:lpstr>
      <vt:lpstr>Representing knowledge in FOL</vt:lpstr>
      <vt:lpstr>Inference in First order logic</vt:lpstr>
      <vt:lpstr>Logical inference in FOL</vt:lpstr>
      <vt:lpstr>Logical inference in FOL</vt:lpstr>
      <vt:lpstr>Theorem Proving: Inference Rule </vt:lpstr>
      <vt:lpstr>Variable Substitutions</vt:lpstr>
      <vt:lpstr>Inference Rules for Quantifiers</vt:lpstr>
      <vt:lpstr>Example of Derivation</vt:lpstr>
      <vt:lpstr>PowerPoint Presentation</vt:lpstr>
      <vt:lpstr>Reduction to Propositional Inference</vt:lpstr>
      <vt:lpstr>Reduction to Propositional Inference</vt:lpstr>
      <vt:lpstr>Problems with Propositionalization</vt:lpstr>
      <vt:lpstr>Unification (alignment)</vt:lpstr>
      <vt:lpstr>Unification</vt:lpstr>
      <vt:lpstr>Unification</vt:lpstr>
      <vt:lpstr>Generalized Inference Rules</vt:lpstr>
      <vt:lpstr>Generalized Modus Ponens (GMP)</vt:lpstr>
      <vt:lpstr>Resolution inference rule</vt:lpstr>
      <vt:lpstr>Inference with Resolution Rule</vt:lpstr>
      <vt:lpstr>Resolution Rule of Inference</vt:lpstr>
      <vt:lpstr>Resolution Rule</vt:lpstr>
      <vt:lpstr>Recall the Refutation Procedure - Example</vt:lpstr>
      <vt:lpstr>Resolution Rule of Inference</vt:lpstr>
      <vt:lpstr>Resolution Example</vt:lpstr>
      <vt:lpstr>Resolution Example</vt:lpstr>
      <vt:lpstr>Conversion to CNF</vt:lpstr>
      <vt:lpstr>Conversion to CNF</vt:lpstr>
      <vt:lpstr>Conjunctive Normal Form - Revisited</vt:lpstr>
      <vt:lpstr>Skolemization</vt:lpstr>
      <vt:lpstr>Conversion to CNF - Example</vt:lpstr>
      <vt:lpstr>Refutation Procedure - Example</vt:lpstr>
      <vt:lpstr>Refutation Procedure - Example</vt:lpstr>
      <vt:lpstr>Refutation Procedure - Example (cont.)</vt:lpstr>
      <vt:lpstr>Refutation Procedure - Example (cont.)</vt:lpstr>
      <vt:lpstr>Refutation Procedure - Example (cont.)</vt:lpstr>
      <vt:lpstr>Refutation Procedure - Example (cont.)</vt:lpstr>
      <vt:lpstr>Refutation Procedure - Example (cont.)</vt:lpstr>
      <vt:lpstr>Substitutions and Unification</vt:lpstr>
      <vt:lpstr>Example</vt:lpstr>
      <vt:lpstr>Example</vt:lpstr>
      <vt:lpstr>Example</vt:lpstr>
      <vt:lpstr>Resolution</vt:lpstr>
      <vt:lpstr>Resolution</vt:lpstr>
      <vt:lpstr>KB in Restricted Forms</vt:lpstr>
      <vt:lpstr>Horn normal form in FOL</vt:lpstr>
      <vt:lpstr>Entailment with Horn Clause</vt:lpstr>
      <vt:lpstr>Forward and Backward Chaining</vt:lpstr>
      <vt:lpstr>Forward and Backward Chaining</vt:lpstr>
      <vt:lpstr>Forward and Backward Chaining</vt:lpstr>
      <vt:lpstr>Forward and Backward Chaining</vt:lpstr>
      <vt:lpstr>Example</vt:lpstr>
      <vt:lpstr>Terms</vt:lpstr>
      <vt:lpstr>Example</vt:lpstr>
      <vt:lpstr>Example</vt:lpstr>
      <vt:lpstr>Forward Chaining</vt:lpstr>
      <vt:lpstr>Backward Chaining</vt:lpstr>
      <vt:lpstr>Forward Chaining</vt:lpstr>
      <vt:lpstr>Backward Chaining</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294-5: Statistical Natural Language Processing</dc:title>
  <dc:creator>Preferred Customer</dc:creator>
  <cp:lastModifiedBy>Anish Raj</cp:lastModifiedBy>
  <cp:revision>2731</cp:revision>
  <cp:lastPrinted>2021-10-08T08:34:10Z</cp:lastPrinted>
  <dcterms:created xsi:type="dcterms:W3CDTF">2004-08-27T04:16:05Z</dcterms:created>
  <dcterms:modified xsi:type="dcterms:W3CDTF">2023-03-15T14:40:26Z</dcterms:modified>
</cp:coreProperties>
</file>